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charts/chart3.xml" ContentType="application/vnd.openxmlformats-officedocument.drawingml.char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2" d="100"/>
          <a:sy n="72" d="100"/>
        </p:scale>
        <p:origin x="-474"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kazuki\Desktop\20140315\70uL\2&#22238;&#30446;.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kazuki\Desktop\20140315\70uL\2&#22238;&#30446;.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kazuki\Desktop\20140315\70uL\2&#22238;&#30446;.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ja-JP"/>
  <c:style val="22"/>
  <c:chart>
    <c:plotArea>
      <c:layout/>
      <c:scatterChart>
        <c:scatterStyle val="smoothMarker"/>
        <c:ser>
          <c:idx val="0"/>
          <c:order val="0"/>
          <c:marker>
            <c:symbol val="none"/>
          </c:marker>
          <c:xVal>
            <c:numRef>
              <c:f>Sheet1!$E$2:$E$2249</c:f>
              <c:numCache>
                <c:formatCode>General</c:formatCode>
                <c:ptCount val="2248"/>
                <c:pt idx="0">
                  <c:v>193.42000000000004</c:v>
                </c:pt>
                <c:pt idx="1">
                  <c:v>193.39000000000001</c:v>
                </c:pt>
                <c:pt idx="2">
                  <c:v>193.32000000000087</c:v>
                </c:pt>
                <c:pt idx="3">
                  <c:v>193.25</c:v>
                </c:pt>
                <c:pt idx="4">
                  <c:v>193.19</c:v>
                </c:pt>
                <c:pt idx="5">
                  <c:v>193.12</c:v>
                </c:pt>
                <c:pt idx="6">
                  <c:v>193.05</c:v>
                </c:pt>
                <c:pt idx="7">
                  <c:v>192.98000000000027</c:v>
                </c:pt>
                <c:pt idx="8">
                  <c:v>192.92000000000004</c:v>
                </c:pt>
                <c:pt idx="9">
                  <c:v>192.84</c:v>
                </c:pt>
                <c:pt idx="10">
                  <c:v>192.78</c:v>
                </c:pt>
                <c:pt idx="11">
                  <c:v>192.7</c:v>
                </c:pt>
                <c:pt idx="12">
                  <c:v>192.64</c:v>
                </c:pt>
                <c:pt idx="13">
                  <c:v>192.57</c:v>
                </c:pt>
                <c:pt idx="14">
                  <c:v>192.5</c:v>
                </c:pt>
                <c:pt idx="15">
                  <c:v>192.43</c:v>
                </c:pt>
                <c:pt idx="16">
                  <c:v>192.37</c:v>
                </c:pt>
                <c:pt idx="17">
                  <c:v>192.29</c:v>
                </c:pt>
                <c:pt idx="18">
                  <c:v>192.23</c:v>
                </c:pt>
                <c:pt idx="19">
                  <c:v>192.16</c:v>
                </c:pt>
                <c:pt idx="20">
                  <c:v>192.09</c:v>
                </c:pt>
                <c:pt idx="21">
                  <c:v>192.02</c:v>
                </c:pt>
                <c:pt idx="22">
                  <c:v>191.96</c:v>
                </c:pt>
                <c:pt idx="23">
                  <c:v>191.8800000000011</c:v>
                </c:pt>
                <c:pt idx="24">
                  <c:v>191.82000000000087</c:v>
                </c:pt>
                <c:pt idx="25">
                  <c:v>191.75</c:v>
                </c:pt>
                <c:pt idx="26">
                  <c:v>191.68</c:v>
                </c:pt>
                <c:pt idx="27">
                  <c:v>191.60999999999999</c:v>
                </c:pt>
                <c:pt idx="28">
                  <c:v>191.54</c:v>
                </c:pt>
                <c:pt idx="29">
                  <c:v>191.48000000000027</c:v>
                </c:pt>
                <c:pt idx="30">
                  <c:v>191.41</c:v>
                </c:pt>
                <c:pt idx="31">
                  <c:v>191.34</c:v>
                </c:pt>
                <c:pt idx="32">
                  <c:v>191.26999999999998</c:v>
                </c:pt>
                <c:pt idx="33">
                  <c:v>191.2</c:v>
                </c:pt>
                <c:pt idx="34">
                  <c:v>191.13</c:v>
                </c:pt>
                <c:pt idx="35">
                  <c:v>191.07</c:v>
                </c:pt>
                <c:pt idx="36">
                  <c:v>191</c:v>
                </c:pt>
                <c:pt idx="37">
                  <c:v>190.93</c:v>
                </c:pt>
                <c:pt idx="38">
                  <c:v>190.86</c:v>
                </c:pt>
                <c:pt idx="39">
                  <c:v>190.79</c:v>
                </c:pt>
                <c:pt idx="40">
                  <c:v>190.72</c:v>
                </c:pt>
                <c:pt idx="41">
                  <c:v>190.66</c:v>
                </c:pt>
                <c:pt idx="42">
                  <c:v>190.58</c:v>
                </c:pt>
                <c:pt idx="43">
                  <c:v>190.52</c:v>
                </c:pt>
                <c:pt idx="44">
                  <c:v>190.45000000000007</c:v>
                </c:pt>
                <c:pt idx="45">
                  <c:v>190.3800000000011</c:v>
                </c:pt>
                <c:pt idx="46">
                  <c:v>190.31</c:v>
                </c:pt>
                <c:pt idx="47">
                  <c:v>190.25</c:v>
                </c:pt>
                <c:pt idx="48">
                  <c:v>190.17</c:v>
                </c:pt>
                <c:pt idx="49">
                  <c:v>190.10999999999999</c:v>
                </c:pt>
                <c:pt idx="50">
                  <c:v>190.04</c:v>
                </c:pt>
                <c:pt idx="51">
                  <c:v>189.97</c:v>
                </c:pt>
                <c:pt idx="52">
                  <c:v>189.9</c:v>
                </c:pt>
                <c:pt idx="53">
                  <c:v>189.84</c:v>
                </c:pt>
                <c:pt idx="54">
                  <c:v>189.76999999999998</c:v>
                </c:pt>
                <c:pt idx="55">
                  <c:v>189.7</c:v>
                </c:pt>
                <c:pt idx="56">
                  <c:v>189.63</c:v>
                </c:pt>
                <c:pt idx="57">
                  <c:v>189.56</c:v>
                </c:pt>
                <c:pt idx="58">
                  <c:v>189.49</c:v>
                </c:pt>
                <c:pt idx="59">
                  <c:v>189.43</c:v>
                </c:pt>
                <c:pt idx="60">
                  <c:v>189.35000000000107</c:v>
                </c:pt>
                <c:pt idx="61">
                  <c:v>189.29</c:v>
                </c:pt>
                <c:pt idx="62">
                  <c:v>189.22</c:v>
                </c:pt>
                <c:pt idx="63">
                  <c:v>189.15</c:v>
                </c:pt>
                <c:pt idx="64">
                  <c:v>189.08</c:v>
                </c:pt>
                <c:pt idx="65">
                  <c:v>189.02</c:v>
                </c:pt>
                <c:pt idx="66">
                  <c:v>188.95000000000007</c:v>
                </c:pt>
                <c:pt idx="67">
                  <c:v>188.8800000000011</c:v>
                </c:pt>
                <c:pt idx="68">
                  <c:v>188.81</c:v>
                </c:pt>
                <c:pt idx="69">
                  <c:v>188.73999999999998</c:v>
                </c:pt>
                <c:pt idx="70">
                  <c:v>188.67</c:v>
                </c:pt>
                <c:pt idx="71">
                  <c:v>188.60999999999999</c:v>
                </c:pt>
                <c:pt idx="72">
                  <c:v>188.54</c:v>
                </c:pt>
                <c:pt idx="73">
                  <c:v>188.47</c:v>
                </c:pt>
                <c:pt idx="74">
                  <c:v>188.4</c:v>
                </c:pt>
                <c:pt idx="75">
                  <c:v>188.33</c:v>
                </c:pt>
                <c:pt idx="76">
                  <c:v>188.26</c:v>
                </c:pt>
                <c:pt idx="77">
                  <c:v>188.2</c:v>
                </c:pt>
                <c:pt idx="78">
                  <c:v>188.13</c:v>
                </c:pt>
                <c:pt idx="79">
                  <c:v>188.06</c:v>
                </c:pt>
                <c:pt idx="80">
                  <c:v>187.99</c:v>
                </c:pt>
                <c:pt idx="81">
                  <c:v>187.92000000000004</c:v>
                </c:pt>
                <c:pt idx="82">
                  <c:v>187.85000000000107</c:v>
                </c:pt>
                <c:pt idx="83">
                  <c:v>187.79</c:v>
                </c:pt>
                <c:pt idx="84">
                  <c:v>187.72</c:v>
                </c:pt>
                <c:pt idx="85">
                  <c:v>187.65</c:v>
                </c:pt>
                <c:pt idx="86">
                  <c:v>187.58</c:v>
                </c:pt>
                <c:pt idx="87">
                  <c:v>187.51</c:v>
                </c:pt>
                <c:pt idx="88">
                  <c:v>187.44</c:v>
                </c:pt>
                <c:pt idx="89">
                  <c:v>187.3800000000011</c:v>
                </c:pt>
                <c:pt idx="90">
                  <c:v>187.31</c:v>
                </c:pt>
                <c:pt idx="91">
                  <c:v>187.23999999999998</c:v>
                </c:pt>
                <c:pt idx="92">
                  <c:v>187.17</c:v>
                </c:pt>
                <c:pt idx="93">
                  <c:v>187.1</c:v>
                </c:pt>
                <c:pt idx="94">
                  <c:v>187.04</c:v>
                </c:pt>
                <c:pt idx="95">
                  <c:v>186.97</c:v>
                </c:pt>
                <c:pt idx="96">
                  <c:v>186.9</c:v>
                </c:pt>
                <c:pt idx="97">
                  <c:v>186.83</c:v>
                </c:pt>
                <c:pt idx="98">
                  <c:v>186.76</c:v>
                </c:pt>
                <c:pt idx="99">
                  <c:v>186.69</c:v>
                </c:pt>
                <c:pt idx="100">
                  <c:v>186.62</c:v>
                </c:pt>
                <c:pt idx="101">
                  <c:v>186.56</c:v>
                </c:pt>
                <c:pt idx="102">
                  <c:v>186.49</c:v>
                </c:pt>
                <c:pt idx="103">
                  <c:v>186.42000000000004</c:v>
                </c:pt>
                <c:pt idx="104">
                  <c:v>186.36</c:v>
                </c:pt>
                <c:pt idx="105">
                  <c:v>186.28</c:v>
                </c:pt>
                <c:pt idx="106">
                  <c:v>186.22</c:v>
                </c:pt>
                <c:pt idx="107">
                  <c:v>186.15</c:v>
                </c:pt>
                <c:pt idx="108">
                  <c:v>186.08</c:v>
                </c:pt>
                <c:pt idx="109">
                  <c:v>186.01</c:v>
                </c:pt>
                <c:pt idx="110">
                  <c:v>185.94</c:v>
                </c:pt>
                <c:pt idx="111">
                  <c:v>185.8800000000011</c:v>
                </c:pt>
                <c:pt idx="112">
                  <c:v>185.81</c:v>
                </c:pt>
                <c:pt idx="113">
                  <c:v>185.73999999999998</c:v>
                </c:pt>
                <c:pt idx="114">
                  <c:v>185.67</c:v>
                </c:pt>
                <c:pt idx="115">
                  <c:v>185.6</c:v>
                </c:pt>
                <c:pt idx="116">
                  <c:v>185.54</c:v>
                </c:pt>
                <c:pt idx="117">
                  <c:v>185.47</c:v>
                </c:pt>
                <c:pt idx="118">
                  <c:v>185.4</c:v>
                </c:pt>
                <c:pt idx="119">
                  <c:v>185.33</c:v>
                </c:pt>
                <c:pt idx="120">
                  <c:v>185.26</c:v>
                </c:pt>
                <c:pt idx="121">
                  <c:v>185.19</c:v>
                </c:pt>
                <c:pt idx="122">
                  <c:v>185.12</c:v>
                </c:pt>
                <c:pt idx="123">
                  <c:v>185.06</c:v>
                </c:pt>
                <c:pt idx="124">
                  <c:v>184.99</c:v>
                </c:pt>
                <c:pt idx="125">
                  <c:v>184.92000000000004</c:v>
                </c:pt>
                <c:pt idx="126">
                  <c:v>184.85000000000107</c:v>
                </c:pt>
                <c:pt idx="127">
                  <c:v>184.78</c:v>
                </c:pt>
                <c:pt idx="128">
                  <c:v>184.70999999999998</c:v>
                </c:pt>
                <c:pt idx="129">
                  <c:v>184.65</c:v>
                </c:pt>
                <c:pt idx="130">
                  <c:v>184.58</c:v>
                </c:pt>
                <c:pt idx="131">
                  <c:v>184.51</c:v>
                </c:pt>
                <c:pt idx="132">
                  <c:v>184.44</c:v>
                </c:pt>
                <c:pt idx="133">
                  <c:v>184.37</c:v>
                </c:pt>
                <c:pt idx="134">
                  <c:v>184.31</c:v>
                </c:pt>
                <c:pt idx="135">
                  <c:v>184.23999999999998</c:v>
                </c:pt>
                <c:pt idx="136">
                  <c:v>184.17</c:v>
                </c:pt>
                <c:pt idx="137">
                  <c:v>184.1</c:v>
                </c:pt>
                <c:pt idx="138">
                  <c:v>184.03</c:v>
                </c:pt>
                <c:pt idx="139">
                  <c:v>183.96</c:v>
                </c:pt>
                <c:pt idx="140">
                  <c:v>183.9</c:v>
                </c:pt>
                <c:pt idx="141">
                  <c:v>183.83</c:v>
                </c:pt>
                <c:pt idx="142">
                  <c:v>183.76</c:v>
                </c:pt>
                <c:pt idx="143">
                  <c:v>183.69</c:v>
                </c:pt>
                <c:pt idx="144">
                  <c:v>183.63</c:v>
                </c:pt>
                <c:pt idx="145">
                  <c:v>183.56</c:v>
                </c:pt>
                <c:pt idx="146">
                  <c:v>183.49</c:v>
                </c:pt>
                <c:pt idx="147">
                  <c:v>183.42000000000004</c:v>
                </c:pt>
                <c:pt idx="148">
                  <c:v>183.35000000000107</c:v>
                </c:pt>
                <c:pt idx="149">
                  <c:v>183.28</c:v>
                </c:pt>
                <c:pt idx="150">
                  <c:v>183.22</c:v>
                </c:pt>
                <c:pt idx="151">
                  <c:v>183.14</c:v>
                </c:pt>
                <c:pt idx="152">
                  <c:v>183.08</c:v>
                </c:pt>
                <c:pt idx="153">
                  <c:v>183.01</c:v>
                </c:pt>
                <c:pt idx="154">
                  <c:v>182.94</c:v>
                </c:pt>
                <c:pt idx="155">
                  <c:v>182.87</c:v>
                </c:pt>
                <c:pt idx="156">
                  <c:v>182.81</c:v>
                </c:pt>
                <c:pt idx="157">
                  <c:v>182.73999999999998</c:v>
                </c:pt>
                <c:pt idx="158">
                  <c:v>182.67</c:v>
                </c:pt>
                <c:pt idx="159">
                  <c:v>182.6</c:v>
                </c:pt>
                <c:pt idx="160">
                  <c:v>182.53</c:v>
                </c:pt>
                <c:pt idx="161">
                  <c:v>182.46</c:v>
                </c:pt>
                <c:pt idx="162">
                  <c:v>182.4</c:v>
                </c:pt>
                <c:pt idx="163">
                  <c:v>182.33</c:v>
                </c:pt>
                <c:pt idx="164">
                  <c:v>182.26</c:v>
                </c:pt>
                <c:pt idx="165">
                  <c:v>182.19</c:v>
                </c:pt>
                <c:pt idx="166">
                  <c:v>182.13</c:v>
                </c:pt>
                <c:pt idx="167">
                  <c:v>182.05</c:v>
                </c:pt>
                <c:pt idx="168">
                  <c:v>181.98000000000027</c:v>
                </c:pt>
                <c:pt idx="169">
                  <c:v>181.92000000000004</c:v>
                </c:pt>
                <c:pt idx="170">
                  <c:v>181.85000000000107</c:v>
                </c:pt>
                <c:pt idx="171">
                  <c:v>181.78</c:v>
                </c:pt>
                <c:pt idx="172">
                  <c:v>181.70999999999998</c:v>
                </c:pt>
                <c:pt idx="173">
                  <c:v>181.65</c:v>
                </c:pt>
                <c:pt idx="174">
                  <c:v>181.58</c:v>
                </c:pt>
                <c:pt idx="175">
                  <c:v>181.51</c:v>
                </c:pt>
                <c:pt idx="176">
                  <c:v>181.44</c:v>
                </c:pt>
                <c:pt idx="177">
                  <c:v>181.37</c:v>
                </c:pt>
                <c:pt idx="178">
                  <c:v>181.3</c:v>
                </c:pt>
                <c:pt idx="179">
                  <c:v>181.23</c:v>
                </c:pt>
                <c:pt idx="180">
                  <c:v>181.16</c:v>
                </c:pt>
                <c:pt idx="181">
                  <c:v>181.1</c:v>
                </c:pt>
                <c:pt idx="182">
                  <c:v>181.03</c:v>
                </c:pt>
                <c:pt idx="183">
                  <c:v>180.96</c:v>
                </c:pt>
                <c:pt idx="184">
                  <c:v>180.9</c:v>
                </c:pt>
                <c:pt idx="185">
                  <c:v>180.83</c:v>
                </c:pt>
                <c:pt idx="186">
                  <c:v>180.76</c:v>
                </c:pt>
                <c:pt idx="187">
                  <c:v>180.69</c:v>
                </c:pt>
                <c:pt idx="188">
                  <c:v>180.62</c:v>
                </c:pt>
                <c:pt idx="189">
                  <c:v>180.55</c:v>
                </c:pt>
                <c:pt idx="190">
                  <c:v>180.49</c:v>
                </c:pt>
                <c:pt idx="191">
                  <c:v>180.42000000000004</c:v>
                </c:pt>
                <c:pt idx="192">
                  <c:v>180.35000000000107</c:v>
                </c:pt>
                <c:pt idx="193">
                  <c:v>180.28</c:v>
                </c:pt>
                <c:pt idx="194">
                  <c:v>180.20999999999998</c:v>
                </c:pt>
                <c:pt idx="195">
                  <c:v>180.14</c:v>
                </c:pt>
                <c:pt idx="196">
                  <c:v>180.08</c:v>
                </c:pt>
                <c:pt idx="197">
                  <c:v>180</c:v>
                </c:pt>
                <c:pt idx="198">
                  <c:v>179.94</c:v>
                </c:pt>
                <c:pt idx="199">
                  <c:v>179.87</c:v>
                </c:pt>
                <c:pt idx="200">
                  <c:v>179.81</c:v>
                </c:pt>
                <c:pt idx="201">
                  <c:v>179.73</c:v>
                </c:pt>
                <c:pt idx="202">
                  <c:v>179.67</c:v>
                </c:pt>
                <c:pt idx="203">
                  <c:v>179.6</c:v>
                </c:pt>
                <c:pt idx="204">
                  <c:v>179.53</c:v>
                </c:pt>
                <c:pt idx="205">
                  <c:v>179.46</c:v>
                </c:pt>
                <c:pt idx="206">
                  <c:v>179.39000000000001</c:v>
                </c:pt>
                <c:pt idx="207">
                  <c:v>179.32000000000087</c:v>
                </c:pt>
                <c:pt idx="208">
                  <c:v>179.26</c:v>
                </c:pt>
                <c:pt idx="209">
                  <c:v>179.19</c:v>
                </c:pt>
                <c:pt idx="210">
                  <c:v>179.12</c:v>
                </c:pt>
                <c:pt idx="211">
                  <c:v>179.05</c:v>
                </c:pt>
                <c:pt idx="212">
                  <c:v>178.99</c:v>
                </c:pt>
                <c:pt idx="213">
                  <c:v>178.91</c:v>
                </c:pt>
                <c:pt idx="214">
                  <c:v>178.85000000000107</c:v>
                </c:pt>
                <c:pt idx="215">
                  <c:v>178.78</c:v>
                </c:pt>
                <c:pt idx="216">
                  <c:v>178.70999999999998</c:v>
                </c:pt>
                <c:pt idx="217">
                  <c:v>178.64</c:v>
                </c:pt>
                <c:pt idx="218">
                  <c:v>178.58</c:v>
                </c:pt>
                <c:pt idx="219">
                  <c:v>178.51</c:v>
                </c:pt>
                <c:pt idx="220">
                  <c:v>178.44</c:v>
                </c:pt>
                <c:pt idx="221">
                  <c:v>178.37</c:v>
                </c:pt>
                <c:pt idx="222">
                  <c:v>178.3</c:v>
                </c:pt>
                <c:pt idx="223">
                  <c:v>178.23</c:v>
                </c:pt>
                <c:pt idx="224">
                  <c:v>178.17</c:v>
                </c:pt>
                <c:pt idx="225">
                  <c:v>178.09</c:v>
                </c:pt>
                <c:pt idx="226">
                  <c:v>178.03</c:v>
                </c:pt>
                <c:pt idx="227">
                  <c:v>177.96</c:v>
                </c:pt>
                <c:pt idx="228">
                  <c:v>177.89000000000001</c:v>
                </c:pt>
                <c:pt idx="229">
                  <c:v>177.82000000000087</c:v>
                </c:pt>
                <c:pt idx="230">
                  <c:v>177.76</c:v>
                </c:pt>
                <c:pt idx="231">
                  <c:v>177.68</c:v>
                </c:pt>
                <c:pt idx="232">
                  <c:v>177.62</c:v>
                </c:pt>
                <c:pt idx="233">
                  <c:v>177.55</c:v>
                </c:pt>
                <c:pt idx="234">
                  <c:v>177.48000000000027</c:v>
                </c:pt>
                <c:pt idx="235">
                  <c:v>177.41</c:v>
                </c:pt>
                <c:pt idx="236">
                  <c:v>177.35000000000107</c:v>
                </c:pt>
                <c:pt idx="237">
                  <c:v>177.26999999999998</c:v>
                </c:pt>
                <c:pt idx="238">
                  <c:v>177.20999999999998</c:v>
                </c:pt>
                <c:pt idx="239">
                  <c:v>177.14</c:v>
                </c:pt>
                <c:pt idx="240">
                  <c:v>177.07</c:v>
                </c:pt>
                <c:pt idx="241">
                  <c:v>177</c:v>
                </c:pt>
                <c:pt idx="242">
                  <c:v>176.94</c:v>
                </c:pt>
                <c:pt idx="243">
                  <c:v>176.86</c:v>
                </c:pt>
                <c:pt idx="244">
                  <c:v>176.8</c:v>
                </c:pt>
                <c:pt idx="245">
                  <c:v>176.73</c:v>
                </c:pt>
                <c:pt idx="246">
                  <c:v>176.66</c:v>
                </c:pt>
                <c:pt idx="247">
                  <c:v>176.59</c:v>
                </c:pt>
                <c:pt idx="248">
                  <c:v>176.53</c:v>
                </c:pt>
                <c:pt idx="249">
                  <c:v>176.45000000000007</c:v>
                </c:pt>
                <c:pt idx="250">
                  <c:v>176.39000000000001</c:v>
                </c:pt>
                <c:pt idx="251">
                  <c:v>176.32000000000087</c:v>
                </c:pt>
                <c:pt idx="252">
                  <c:v>176.25</c:v>
                </c:pt>
                <c:pt idx="253">
                  <c:v>176.18</c:v>
                </c:pt>
                <c:pt idx="254">
                  <c:v>176.12</c:v>
                </c:pt>
                <c:pt idx="255">
                  <c:v>176.04</c:v>
                </c:pt>
                <c:pt idx="256">
                  <c:v>175.98000000000027</c:v>
                </c:pt>
                <c:pt idx="257">
                  <c:v>175.91</c:v>
                </c:pt>
                <c:pt idx="258">
                  <c:v>175.84</c:v>
                </c:pt>
                <c:pt idx="259">
                  <c:v>175.76999999999998</c:v>
                </c:pt>
                <c:pt idx="260">
                  <c:v>175.70999999999998</c:v>
                </c:pt>
                <c:pt idx="261">
                  <c:v>175.64</c:v>
                </c:pt>
                <c:pt idx="262">
                  <c:v>175.57</c:v>
                </c:pt>
                <c:pt idx="263">
                  <c:v>175.5</c:v>
                </c:pt>
                <c:pt idx="264">
                  <c:v>175.43</c:v>
                </c:pt>
                <c:pt idx="265">
                  <c:v>175.36</c:v>
                </c:pt>
                <c:pt idx="266">
                  <c:v>175.3</c:v>
                </c:pt>
                <c:pt idx="267">
                  <c:v>175.22</c:v>
                </c:pt>
                <c:pt idx="268">
                  <c:v>175.16</c:v>
                </c:pt>
                <c:pt idx="269">
                  <c:v>175.09</c:v>
                </c:pt>
                <c:pt idx="270">
                  <c:v>175.02</c:v>
                </c:pt>
                <c:pt idx="271">
                  <c:v>174.95000000000007</c:v>
                </c:pt>
                <c:pt idx="272">
                  <c:v>174.89000000000001</c:v>
                </c:pt>
                <c:pt idx="273">
                  <c:v>174.82000000000087</c:v>
                </c:pt>
                <c:pt idx="274">
                  <c:v>174.75</c:v>
                </c:pt>
                <c:pt idx="275">
                  <c:v>174.68</c:v>
                </c:pt>
                <c:pt idx="276">
                  <c:v>174.60999999999999</c:v>
                </c:pt>
                <c:pt idx="277">
                  <c:v>174.55</c:v>
                </c:pt>
                <c:pt idx="278">
                  <c:v>174.48000000000027</c:v>
                </c:pt>
                <c:pt idx="279">
                  <c:v>174.41</c:v>
                </c:pt>
                <c:pt idx="280">
                  <c:v>174.34</c:v>
                </c:pt>
                <c:pt idx="281">
                  <c:v>174.26999999999998</c:v>
                </c:pt>
                <c:pt idx="282">
                  <c:v>174.2</c:v>
                </c:pt>
                <c:pt idx="283">
                  <c:v>174.14</c:v>
                </c:pt>
                <c:pt idx="284">
                  <c:v>174.07</c:v>
                </c:pt>
                <c:pt idx="285">
                  <c:v>174</c:v>
                </c:pt>
                <c:pt idx="286">
                  <c:v>173.93</c:v>
                </c:pt>
                <c:pt idx="287">
                  <c:v>173.86</c:v>
                </c:pt>
                <c:pt idx="288">
                  <c:v>173.79</c:v>
                </c:pt>
                <c:pt idx="289">
                  <c:v>173.72</c:v>
                </c:pt>
                <c:pt idx="290">
                  <c:v>173.66</c:v>
                </c:pt>
                <c:pt idx="291">
                  <c:v>173.59</c:v>
                </c:pt>
                <c:pt idx="292">
                  <c:v>173.52</c:v>
                </c:pt>
                <c:pt idx="293">
                  <c:v>173.45000000000007</c:v>
                </c:pt>
                <c:pt idx="294">
                  <c:v>173.3800000000011</c:v>
                </c:pt>
                <c:pt idx="295">
                  <c:v>173.32000000000087</c:v>
                </c:pt>
                <c:pt idx="296">
                  <c:v>173.25</c:v>
                </c:pt>
                <c:pt idx="297">
                  <c:v>173.18</c:v>
                </c:pt>
                <c:pt idx="298">
                  <c:v>173.10999999999999</c:v>
                </c:pt>
                <c:pt idx="299">
                  <c:v>173.04</c:v>
                </c:pt>
                <c:pt idx="300">
                  <c:v>172.97</c:v>
                </c:pt>
                <c:pt idx="301">
                  <c:v>172.91</c:v>
                </c:pt>
                <c:pt idx="302">
                  <c:v>172.84</c:v>
                </c:pt>
                <c:pt idx="303">
                  <c:v>172.76999999999998</c:v>
                </c:pt>
                <c:pt idx="304">
                  <c:v>172.7</c:v>
                </c:pt>
                <c:pt idx="305">
                  <c:v>172.63</c:v>
                </c:pt>
                <c:pt idx="306">
                  <c:v>172.56</c:v>
                </c:pt>
                <c:pt idx="307">
                  <c:v>172.5</c:v>
                </c:pt>
                <c:pt idx="308">
                  <c:v>172.43</c:v>
                </c:pt>
                <c:pt idx="309">
                  <c:v>172.36</c:v>
                </c:pt>
                <c:pt idx="310">
                  <c:v>172.29</c:v>
                </c:pt>
                <c:pt idx="311">
                  <c:v>172.22</c:v>
                </c:pt>
                <c:pt idx="312">
                  <c:v>172.16</c:v>
                </c:pt>
                <c:pt idx="313">
                  <c:v>172.09</c:v>
                </c:pt>
                <c:pt idx="314">
                  <c:v>172.02</c:v>
                </c:pt>
                <c:pt idx="315">
                  <c:v>171.95000000000007</c:v>
                </c:pt>
                <c:pt idx="316">
                  <c:v>171.8800000000011</c:v>
                </c:pt>
                <c:pt idx="317">
                  <c:v>171.81</c:v>
                </c:pt>
                <c:pt idx="318">
                  <c:v>171.73999999999998</c:v>
                </c:pt>
                <c:pt idx="319">
                  <c:v>171.68</c:v>
                </c:pt>
                <c:pt idx="320">
                  <c:v>171.60999999999999</c:v>
                </c:pt>
                <c:pt idx="321">
                  <c:v>171.54</c:v>
                </c:pt>
                <c:pt idx="322">
                  <c:v>171.47</c:v>
                </c:pt>
                <c:pt idx="323">
                  <c:v>171.4</c:v>
                </c:pt>
                <c:pt idx="324">
                  <c:v>171.34</c:v>
                </c:pt>
                <c:pt idx="325">
                  <c:v>171.26999999999998</c:v>
                </c:pt>
                <c:pt idx="326">
                  <c:v>171.2</c:v>
                </c:pt>
                <c:pt idx="327">
                  <c:v>171.13</c:v>
                </c:pt>
                <c:pt idx="328">
                  <c:v>171.06</c:v>
                </c:pt>
                <c:pt idx="329">
                  <c:v>171</c:v>
                </c:pt>
                <c:pt idx="330">
                  <c:v>170.93</c:v>
                </c:pt>
                <c:pt idx="331">
                  <c:v>170.86</c:v>
                </c:pt>
                <c:pt idx="332">
                  <c:v>170.79</c:v>
                </c:pt>
                <c:pt idx="333">
                  <c:v>170.72</c:v>
                </c:pt>
                <c:pt idx="334">
                  <c:v>170.65</c:v>
                </c:pt>
                <c:pt idx="335">
                  <c:v>170.59</c:v>
                </c:pt>
                <c:pt idx="336">
                  <c:v>170.51</c:v>
                </c:pt>
                <c:pt idx="337">
                  <c:v>170.45000000000007</c:v>
                </c:pt>
                <c:pt idx="338">
                  <c:v>170.3800000000011</c:v>
                </c:pt>
                <c:pt idx="339">
                  <c:v>170.31</c:v>
                </c:pt>
                <c:pt idx="340">
                  <c:v>170.23999999999998</c:v>
                </c:pt>
                <c:pt idx="341">
                  <c:v>170.18</c:v>
                </c:pt>
                <c:pt idx="342">
                  <c:v>170.10999999999999</c:v>
                </c:pt>
                <c:pt idx="343">
                  <c:v>170.04</c:v>
                </c:pt>
                <c:pt idx="344">
                  <c:v>169.97</c:v>
                </c:pt>
                <c:pt idx="345">
                  <c:v>169.9</c:v>
                </c:pt>
                <c:pt idx="346">
                  <c:v>169.83</c:v>
                </c:pt>
                <c:pt idx="347">
                  <c:v>169.76</c:v>
                </c:pt>
                <c:pt idx="348">
                  <c:v>169.7</c:v>
                </c:pt>
                <c:pt idx="349">
                  <c:v>169.63</c:v>
                </c:pt>
                <c:pt idx="350">
                  <c:v>169.56</c:v>
                </c:pt>
                <c:pt idx="351">
                  <c:v>169.5</c:v>
                </c:pt>
                <c:pt idx="352">
                  <c:v>169.42000000000004</c:v>
                </c:pt>
                <c:pt idx="353">
                  <c:v>169.36</c:v>
                </c:pt>
                <c:pt idx="354">
                  <c:v>169.29</c:v>
                </c:pt>
                <c:pt idx="355">
                  <c:v>169.22</c:v>
                </c:pt>
                <c:pt idx="356">
                  <c:v>169.15</c:v>
                </c:pt>
                <c:pt idx="357">
                  <c:v>169.08</c:v>
                </c:pt>
                <c:pt idx="358">
                  <c:v>169.01</c:v>
                </c:pt>
                <c:pt idx="359">
                  <c:v>168.95000000000007</c:v>
                </c:pt>
                <c:pt idx="360">
                  <c:v>168.8800000000011</c:v>
                </c:pt>
                <c:pt idx="361">
                  <c:v>168.81</c:v>
                </c:pt>
                <c:pt idx="362">
                  <c:v>168.73999999999998</c:v>
                </c:pt>
                <c:pt idx="363">
                  <c:v>168.68</c:v>
                </c:pt>
                <c:pt idx="364">
                  <c:v>168.6</c:v>
                </c:pt>
                <c:pt idx="365">
                  <c:v>168.54</c:v>
                </c:pt>
                <c:pt idx="366">
                  <c:v>168.47</c:v>
                </c:pt>
                <c:pt idx="367">
                  <c:v>168.4</c:v>
                </c:pt>
                <c:pt idx="368">
                  <c:v>168.33</c:v>
                </c:pt>
                <c:pt idx="369">
                  <c:v>168.26999999999998</c:v>
                </c:pt>
                <c:pt idx="370">
                  <c:v>168.2</c:v>
                </c:pt>
                <c:pt idx="371">
                  <c:v>168.13</c:v>
                </c:pt>
                <c:pt idx="372">
                  <c:v>168.06</c:v>
                </c:pt>
                <c:pt idx="373">
                  <c:v>168</c:v>
                </c:pt>
                <c:pt idx="374">
                  <c:v>167.92000000000004</c:v>
                </c:pt>
                <c:pt idx="375">
                  <c:v>167.86</c:v>
                </c:pt>
                <c:pt idx="376">
                  <c:v>167.79</c:v>
                </c:pt>
                <c:pt idx="377">
                  <c:v>167.72</c:v>
                </c:pt>
                <c:pt idx="378">
                  <c:v>167.65</c:v>
                </c:pt>
                <c:pt idx="379">
                  <c:v>167.59</c:v>
                </c:pt>
                <c:pt idx="380">
                  <c:v>167.51</c:v>
                </c:pt>
                <c:pt idx="381">
                  <c:v>167.45000000000007</c:v>
                </c:pt>
                <c:pt idx="382">
                  <c:v>167.3800000000011</c:v>
                </c:pt>
                <c:pt idx="383">
                  <c:v>167.31</c:v>
                </c:pt>
                <c:pt idx="384">
                  <c:v>167.23999999999998</c:v>
                </c:pt>
                <c:pt idx="385">
                  <c:v>167.17</c:v>
                </c:pt>
                <c:pt idx="386">
                  <c:v>167.1</c:v>
                </c:pt>
                <c:pt idx="387">
                  <c:v>167.04</c:v>
                </c:pt>
                <c:pt idx="388">
                  <c:v>166.97</c:v>
                </c:pt>
                <c:pt idx="389">
                  <c:v>166.9</c:v>
                </c:pt>
                <c:pt idx="390">
                  <c:v>166.83</c:v>
                </c:pt>
                <c:pt idx="391">
                  <c:v>166.76999999999998</c:v>
                </c:pt>
                <c:pt idx="392">
                  <c:v>166.7</c:v>
                </c:pt>
                <c:pt idx="393">
                  <c:v>166.63</c:v>
                </c:pt>
                <c:pt idx="394">
                  <c:v>166.56</c:v>
                </c:pt>
                <c:pt idx="395">
                  <c:v>166.49</c:v>
                </c:pt>
                <c:pt idx="396">
                  <c:v>166.42000000000004</c:v>
                </c:pt>
                <c:pt idx="397">
                  <c:v>166.35000000000107</c:v>
                </c:pt>
                <c:pt idx="398">
                  <c:v>166.28</c:v>
                </c:pt>
                <c:pt idx="399">
                  <c:v>166.22</c:v>
                </c:pt>
                <c:pt idx="400">
                  <c:v>166.15</c:v>
                </c:pt>
                <c:pt idx="401">
                  <c:v>166.08</c:v>
                </c:pt>
                <c:pt idx="402">
                  <c:v>166.01</c:v>
                </c:pt>
                <c:pt idx="403">
                  <c:v>165.95000000000007</c:v>
                </c:pt>
                <c:pt idx="404">
                  <c:v>165.8800000000011</c:v>
                </c:pt>
                <c:pt idx="405">
                  <c:v>165.81</c:v>
                </c:pt>
                <c:pt idx="406">
                  <c:v>165.73999999999998</c:v>
                </c:pt>
                <c:pt idx="407">
                  <c:v>165.68</c:v>
                </c:pt>
                <c:pt idx="408">
                  <c:v>165.6</c:v>
                </c:pt>
                <c:pt idx="409">
                  <c:v>165.54</c:v>
                </c:pt>
                <c:pt idx="410">
                  <c:v>165.47</c:v>
                </c:pt>
                <c:pt idx="411">
                  <c:v>165.4</c:v>
                </c:pt>
                <c:pt idx="412">
                  <c:v>165.33</c:v>
                </c:pt>
                <c:pt idx="413">
                  <c:v>165.26999999999998</c:v>
                </c:pt>
                <c:pt idx="414">
                  <c:v>165.19</c:v>
                </c:pt>
                <c:pt idx="415">
                  <c:v>165.13</c:v>
                </c:pt>
                <c:pt idx="416">
                  <c:v>165.06</c:v>
                </c:pt>
                <c:pt idx="417">
                  <c:v>164.99</c:v>
                </c:pt>
                <c:pt idx="418">
                  <c:v>164.92000000000004</c:v>
                </c:pt>
                <c:pt idx="419">
                  <c:v>164.86</c:v>
                </c:pt>
                <c:pt idx="420">
                  <c:v>164.78</c:v>
                </c:pt>
                <c:pt idx="421">
                  <c:v>164.72</c:v>
                </c:pt>
                <c:pt idx="422">
                  <c:v>164.65</c:v>
                </c:pt>
                <c:pt idx="423">
                  <c:v>164.58</c:v>
                </c:pt>
                <c:pt idx="424">
                  <c:v>164.51</c:v>
                </c:pt>
                <c:pt idx="425">
                  <c:v>164.44</c:v>
                </c:pt>
                <c:pt idx="426">
                  <c:v>164.37</c:v>
                </c:pt>
                <c:pt idx="427">
                  <c:v>164.31</c:v>
                </c:pt>
                <c:pt idx="428">
                  <c:v>164.23</c:v>
                </c:pt>
                <c:pt idx="429">
                  <c:v>164.17</c:v>
                </c:pt>
                <c:pt idx="430">
                  <c:v>164.1</c:v>
                </c:pt>
                <c:pt idx="431">
                  <c:v>164.03</c:v>
                </c:pt>
                <c:pt idx="432">
                  <c:v>163.96</c:v>
                </c:pt>
                <c:pt idx="433">
                  <c:v>163.9</c:v>
                </c:pt>
                <c:pt idx="434">
                  <c:v>163.83000000000001</c:v>
                </c:pt>
                <c:pt idx="435">
                  <c:v>163.76</c:v>
                </c:pt>
                <c:pt idx="436">
                  <c:v>163.69</c:v>
                </c:pt>
                <c:pt idx="437">
                  <c:v>163.63</c:v>
                </c:pt>
                <c:pt idx="438">
                  <c:v>163.55000000000001</c:v>
                </c:pt>
                <c:pt idx="439">
                  <c:v>163.49</c:v>
                </c:pt>
                <c:pt idx="440">
                  <c:v>163.41999999999999</c:v>
                </c:pt>
                <c:pt idx="441">
                  <c:v>163.35000000000107</c:v>
                </c:pt>
                <c:pt idx="442">
                  <c:v>163.28</c:v>
                </c:pt>
                <c:pt idx="443">
                  <c:v>163.20999999999998</c:v>
                </c:pt>
                <c:pt idx="444">
                  <c:v>163.13999999999999</c:v>
                </c:pt>
                <c:pt idx="445">
                  <c:v>163.08000000000001</c:v>
                </c:pt>
                <c:pt idx="446">
                  <c:v>163.01</c:v>
                </c:pt>
                <c:pt idx="447">
                  <c:v>162.94</c:v>
                </c:pt>
                <c:pt idx="448">
                  <c:v>162.87</c:v>
                </c:pt>
                <c:pt idx="449">
                  <c:v>162.81</c:v>
                </c:pt>
                <c:pt idx="450">
                  <c:v>162.72999999999999</c:v>
                </c:pt>
                <c:pt idx="451">
                  <c:v>162.66999999999999</c:v>
                </c:pt>
                <c:pt idx="452">
                  <c:v>162.6</c:v>
                </c:pt>
                <c:pt idx="453">
                  <c:v>162.53</c:v>
                </c:pt>
                <c:pt idx="454">
                  <c:v>162.46</c:v>
                </c:pt>
                <c:pt idx="455">
                  <c:v>162.4</c:v>
                </c:pt>
                <c:pt idx="456">
                  <c:v>162.33000000000001</c:v>
                </c:pt>
                <c:pt idx="457">
                  <c:v>162.26</c:v>
                </c:pt>
                <c:pt idx="458">
                  <c:v>162.19</c:v>
                </c:pt>
                <c:pt idx="459">
                  <c:v>162.12</c:v>
                </c:pt>
                <c:pt idx="460">
                  <c:v>162.05000000000001</c:v>
                </c:pt>
                <c:pt idx="461">
                  <c:v>161.97999999999999</c:v>
                </c:pt>
                <c:pt idx="462">
                  <c:v>161.91999999999999</c:v>
                </c:pt>
                <c:pt idx="463">
                  <c:v>161.85000000000107</c:v>
                </c:pt>
                <c:pt idx="464">
                  <c:v>161.78</c:v>
                </c:pt>
                <c:pt idx="465">
                  <c:v>161.70999999999998</c:v>
                </c:pt>
                <c:pt idx="466">
                  <c:v>161.63999999999999</c:v>
                </c:pt>
                <c:pt idx="467">
                  <c:v>161.57</c:v>
                </c:pt>
                <c:pt idx="468">
                  <c:v>161.5</c:v>
                </c:pt>
                <c:pt idx="469">
                  <c:v>161.44</c:v>
                </c:pt>
                <c:pt idx="470">
                  <c:v>161.37</c:v>
                </c:pt>
                <c:pt idx="471">
                  <c:v>161.30000000000001</c:v>
                </c:pt>
                <c:pt idx="472">
                  <c:v>161.22999999999999</c:v>
                </c:pt>
                <c:pt idx="473">
                  <c:v>161.16</c:v>
                </c:pt>
                <c:pt idx="474">
                  <c:v>161.1</c:v>
                </c:pt>
                <c:pt idx="475">
                  <c:v>161.03</c:v>
                </c:pt>
                <c:pt idx="476">
                  <c:v>160.96</c:v>
                </c:pt>
                <c:pt idx="477">
                  <c:v>160.89000000000001</c:v>
                </c:pt>
                <c:pt idx="478">
                  <c:v>160.83000000000001</c:v>
                </c:pt>
                <c:pt idx="479">
                  <c:v>160.75</c:v>
                </c:pt>
                <c:pt idx="480">
                  <c:v>160.69</c:v>
                </c:pt>
                <c:pt idx="481">
                  <c:v>160.62</c:v>
                </c:pt>
                <c:pt idx="482">
                  <c:v>160.55000000000001</c:v>
                </c:pt>
                <c:pt idx="483">
                  <c:v>160.47999999999999</c:v>
                </c:pt>
                <c:pt idx="484">
                  <c:v>160.41999999999999</c:v>
                </c:pt>
                <c:pt idx="485">
                  <c:v>160.34</c:v>
                </c:pt>
                <c:pt idx="486">
                  <c:v>160.28</c:v>
                </c:pt>
                <c:pt idx="487">
                  <c:v>160.20999999999998</c:v>
                </c:pt>
                <c:pt idx="488">
                  <c:v>160.13999999999999</c:v>
                </c:pt>
                <c:pt idx="489">
                  <c:v>160.07</c:v>
                </c:pt>
                <c:pt idx="490">
                  <c:v>160</c:v>
                </c:pt>
                <c:pt idx="491">
                  <c:v>159.93</c:v>
                </c:pt>
                <c:pt idx="492">
                  <c:v>159.87</c:v>
                </c:pt>
                <c:pt idx="493">
                  <c:v>159.80000000000001</c:v>
                </c:pt>
                <c:pt idx="494">
                  <c:v>159.72999999999999</c:v>
                </c:pt>
                <c:pt idx="495">
                  <c:v>159.66</c:v>
                </c:pt>
                <c:pt idx="496">
                  <c:v>159.6</c:v>
                </c:pt>
                <c:pt idx="497">
                  <c:v>159.52000000000001</c:v>
                </c:pt>
                <c:pt idx="498">
                  <c:v>159.46</c:v>
                </c:pt>
                <c:pt idx="499">
                  <c:v>159.39000000000001</c:v>
                </c:pt>
                <c:pt idx="500">
                  <c:v>159.32000000000087</c:v>
                </c:pt>
                <c:pt idx="501">
                  <c:v>159.25</c:v>
                </c:pt>
                <c:pt idx="502">
                  <c:v>159.18</c:v>
                </c:pt>
                <c:pt idx="503">
                  <c:v>159.10999999999999</c:v>
                </c:pt>
                <c:pt idx="504">
                  <c:v>159.05000000000001</c:v>
                </c:pt>
                <c:pt idx="505">
                  <c:v>158.97999999999999</c:v>
                </c:pt>
                <c:pt idx="506">
                  <c:v>158.91</c:v>
                </c:pt>
                <c:pt idx="507">
                  <c:v>158.84</c:v>
                </c:pt>
                <c:pt idx="508">
                  <c:v>158.76999999999998</c:v>
                </c:pt>
                <c:pt idx="509">
                  <c:v>158.69999999999999</c:v>
                </c:pt>
                <c:pt idx="510">
                  <c:v>158.63999999999999</c:v>
                </c:pt>
                <c:pt idx="511">
                  <c:v>158.57</c:v>
                </c:pt>
                <c:pt idx="512">
                  <c:v>158.51</c:v>
                </c:pt>
                <c:pt idx="513">
                  <c:v>158.43</c:v>
                </c:pt>
                <c:pt idx="514">
                  <c:v>158.36000000000001</c:v>
                </c:pt>
                <c:pt idx="515">
                  <c:v>158.30000000000001</c:v>
                </c:pt>
                <c:pt idx="516">
                  <c:v>158.22999999999999</c:v>
                </c:pt>
                <c:pt idx="517">
                  <c:v>158.16</c:v>
                </c:pt>
                <c:pt idx="518">
                  <c:v>158.09</c:v>
                </c:pt>
                <c:pt idx="519">
                  <c:v>158.02000000000001</c:v>
                </c:pt>
                <c:pt idx="520">
                  <c:v>157.96</c:v>
                </c:pt>
                <c:pt idx="521">
                  <c:v>157.8800000000011</c:v>
                </c:pt>
                <c:pt idx="522">
                  <c:v>157.82000000000087</c:v>
                </c:pt>
                <c:pt idx="523">
                  <c:v>157.75</c:v>
                </c:pt>
                <c:pt idx="524">
                  <c:v>157.69</c:v>
                </c:pt>
                <c:pt idx="525">
                  <c:v>157.60999999999999</c:v>
                </c:pt>
                <c:pt idx="526">
                  <c:v>157.55000000000001</c:v>
                </c:pt>
                <c:pt idx="527">
                  <c:v>157.47999999999999</c:v>
                </c:pt>
                <c:pt idx="528">
                  <c:v>157.41</c:v>
                </c:pt>
                <c:pt idx="529">
                  <c:v>157.34</c:v>
                </c:pt>
                <c:pt idx="530">
                  <c:v>157.28</c:v>
                </c:pt>
                <c:pt idx="531">
                  <c:v>157.19999999999999</c:v>
                </c:pt>
                <c:pt idx="532">
                  <c:v>157.13999999999999</c:v>
                </c:pt>
                <c:pt idx="533">
                  <c:v>157.07</c:v>
                </c:pt>
                <c:pt idx="534">
                  <c:v>157</c:v>
                </c:pt>
                <c:pt idx="535">
                  <c:v>156.93</c:v>
                </c:pt>
                <c:pt idx="536">
                  <c:v>156.87</c:v>
                </c:pt>
                <c:pt idx="537">
                  <c:v>156.79</c:v>
                </c:pt>
                <c:pt idx="538">
                  <c:v>156.72999999999999</c:v>
                </c:pt>
                <c:pt idx="539">
                  <c:v>156.66</c:v>
                </c:pt>
                <c:pt idx="540">
                  <c:v>156.59</c:v>
                </c:pt>
                <c:pt idx="541">
                  <c:v>156.52000000000001</c:v>
                </c:pt>
                <c:pt idx="542">
                  <c:v>156.46</c:v>
                </c:pt>
                <c:pt idx="543">
                  <c:v>156.3800000000011</c:v>
                </c:pt>
                <c:pt idx="544">
                  <c:v>156.32000000000087</c:v>
                </c:pt>
                <c:pt idx="545">
                  <c:v>156.25</c:v>
                </c:pt>
                <c:pt idx="546">
                  <c:v>156.18</c:v>
                </c:pt>
                <c:pt idx="547">
                  <c:v>156.10999999999999</c:v>
                </c:pt>
                <c:pt idx="548">
                  <c:v>156.05000000000001</c:v>
                </c:pt>
                <c:pt idx="549">
                  <c:v>155.97999999999999</c:v>
                </c:pt>
                <c:pt idx="550">
                  <c:v>155.91</c:v>
                </c:pt>
                <c:pt idx="551">
                  <c:v>155.84</c:v>
                </c:pt>
                <c:pt idx="552">
                  <c:v>155.76999999999998</c:v>
                </c:pt>
                <c:pt idx="553">
                  <c:v>155.69999999999999</c:v>
                </c:pt>
                <c:pt idx="554">
                  <c:v>155.63999999999999</c:v>
                </c:pt>
                <c:pt idx="555">
                  <c:v>155.56</c:v>
                </c:pt>
                <c:pt idx="556">
                  <c:v>155.5</c:v>
                </c:pt>
                <c:pt idx="557">
                  <c:v>155.43</c:v>
                </c:pt>
                <c:pt idx="558">
                  <c:v>155.37</c:v>
                </c:pt>
                <c:pt idx="559">
                  <c:v>155.29</c:v>
                </c:pt>
                <c:pt idx="560">
                  <c:v>155.22999999999999</c:v>
                </c:pt>
                <c:pt idx="561">
                  <c:v>155.16</c:v>
                </c:pt>
                <c:pt idx="562">
                  <c:v>155.09</c:v>
                </c:pt>
                <c:pt idx="563">
                  <c:v>155.02000000000001</c:v>
                </c:pt>
                <c:pt idx="564">
                  <c:v>154.96</c:v>
                </c:pt>
                <c:pt idx="565">
                  <c:v>154.8800000000011</c:v>
                </c:pt>
                <c:pt idx="566">
                  <c:v>154.82000000000087</c:v>
                </c:pt>
                <c:pt idx="567">
                  <c:v>154.73999999999998</c:v>
                </c:pt>
                <c:pt idx="568">
                  <c:v>154.68</c:v>
                </c:pt>
                <c:pt idx="569">
                  <c:v>154.60999999999999</c:v>
                </c:pt>
                <c:pt idx="570">
                  <c:v>154.55000000000001</c:v>
                </c:pt>
                <c:pt idx="571">
                  <c:v>154.47</c:v>
                </c:pt>
                <c:pt idx="572">
                  <c:v>154.41</c:v>
                </c:pt>
                <c:pt idx="573">
                  <c:v>154.33000000000001</c:v>
                </c:pt>
                <c:pt idx="574">
                  <c:v>154.26999999999998</c:v>
                </c:pt>
                <c:pt idx="575">
                  <c:v>154.19999999999999</c:v>
                </c:pt>
                <c:pt idx="576">
                  <c:v>154.13</c:v>
                </c:pt>
                <c:pt idx="577">
                  <c:v>154.06</c:v>
                </c:pt>
                <c:pt idx="578">
                  <c:v>154</c:v>
                </c:pt>
                <c:pt idx="579">
                  <c:v>153.93</c:v>
                </c:pt>
                <c:pt idx="580">
                  <c:v>153.86000000000001</c:v>
                </c:pt>
                <c:pt idx="581">
                  <c:v>153.79</c:v>
                </c:pt>
                <c:pt idx="582">
                  <c:v>153.72</c:v>
                </c:pt>
                <c:pt idx="583">
                  <c:v>153.66</c:v>
                </c:pt>
                <c:pt idx="584">
                  <c:v>153.59</c:v>
                </c:pt>
                <c:pt idx="585">
                  <c:v>153.52000000000001</c:v>
                </c:pt>
                <c:pt idx="586">
                  <c:v>153.44999999999999</c:v>
                </c:pt>
                <c:pt idx="587">
                  <c:v>153.3800000000011</c:v>
                </c:pt>
                <c:pt idx="588">
                  <c:v>153.31</c:v>
                </c:pt>
                <c:pt idx="589">
                  <c:v>153.25</c:v>
                </c:pt>
                <c:pt idx="590">
                  <c:v>153.18</c:v>
                </c:pt>
                <c:pt idx="591">
                  <c:v>153.10999999999999</c:v>
                </c:pt>
                <c:pt idx="592">
                  <c:v>153.04</c:v>
                </c:pt>
                <c:pt idx="593">
                  <c:v>152.97</c:v>
                </c:pt>
                <c:pt idx="594">
                  <c:v>152.9</c:v>
                </c:pt>
                <c:pt idx="595">
                  <c:v>152.83000000000001</c:v>
                </c:pt>
                <c:pt idx="596">
                  <c:v>152.76999999999998</c:v>
                </c:pt>
                <c:pt idx="597">
                  <c:v>152.69999999999999</c:v>
                </c:pt>
                <c:pt idx="598">
                  <c:v>152.63</c:v>
                </c:pt>
                <c:pt idx="599">
                  <c:v>152.56</c:v>
                </c:pt>
                <c:pt idx="600">
                  <c:v>152.49</c:v>
                </c:pt>
                <c:pt idx="601">
                  <c:v>152.41999999999999</c:v>
                </c:pt>
                <c:pt idx="602">
                  <c:v>152.36000000000001</c:v>
                </c:pt>
                <c:pt idx="603">
                  <c:v>152.29</c:v>
                </c:pt>
                <c:pt idx="604">
                  <c:v>152.22</c:v>
                </c:pt>
                <c:pt idx="605">
                  <c:v>152.16</c:v>
                </c:pt>
                <c:pt idx="606">
                  <c:v>152.08000000000001</c:v>
                </c:pt>
                <c:pt idx="607">
                  <c:v>152.02000000000001</c:v>
                </c:pt>
                <c:pt idx="608">
                  <c:v>151.94999999999999</c:v>
                </c:pt>
                <c:pt idx="609">
                  <c:v>151.8800000000011</c:v>
                </c:pt>
                <c:pt idx="610">
                  <c:v>151.81</c:v>
                </c:pt>
                <c:pt idx="611">
                  <c:v>151.73999999999998</c:v>
                </c:pt>
                <c:pt idx="612">
                  <c:v>151.66999999999999</c:v>
                </c:pt>
                <c:pt idx="613">
                  <c:v>151.60999999999999</c:v>
                </c:pt>
                <c:pt idx="614">
                  <c:v>151.54</c:v>
                </c:pt>
                <c:pt idx="615">
                  <c:v>151.47</c:v>
                </c:pt>
                <c:pt idx="616">
                  <c:v>151.4</c:v>
                </c:pt>
                <c:pt idx="617">
                  <c:v>151.33000000000001</c:v>
                </c:pt>
                <c:pt idx="618">
                  <c:v>151.26</c:v>
                </c:pt>
                <c:pt idx="619">
                  <c:v>151.19999999999999</c:v>
                </c:pt>
                <c:pt idx="620">
                  <c:v>151.13</c:v>
                </c:pt>
                <c:pt idx="621">
                  <c:v>151.06</c:v>
                </c:pt>
                <c:pt idx="622">
                  <c:v>150.99</c:v>
                </c:pt>
                <c:pt idx="623">
                  <c:v>150.93</c:v>
                </c:pt>
                <c:pt idx="624">
                  <c:v>150.85000000000107</c:v>
                </c:pt>
                <c:pt idx="625">
                  <c:v>150.79</c:v>
                </c:pt>
                <c:pt idx="626">
                  <c:v>150.72</c:v>
                </c:pt>
                <c:pt idx="627">
                  <c:v>150.65</c:v>
                </c:pt>
                <c:pt idx="628">
                  <c:v>150.58000000000001</c:v>
                </c:pt>
                <c:pt idx="629">
                  <c:v>150.52000000000001</c:v>
                </c:pt>
                <c:pt idx="630">
                  <c:v>150.44</c:v>
                </c:pt>
                <c:pt idx="631">
                  <c:v>150.3800000000011</c:v>
                </c:pt>
                <c:pt idx="632">
                  <c:v>150.31</c:v>
                </c:pt>
                <c:pt idx="633">
                  <c:v>150.23999999999998</c:v>
                </c:pt>
                <c:pt idx="634">
                  <c:v>150.16999999999999</c:v>
                </c:pt>
                <c:pt idx="635">
                  <c:v>150.10999999999999</c:v>
                </c:pt>
                <c:pt idx="636">
                  <c:v>150.03</c:v>
                </c:pt>
                <c:pt idx="637">
                  <c:v>149.97</c:v>
                </c:pt>
                <c:pt idx="638">
                  <c:v>149.9</c:v>
                </c:pt>
                <c:pt idx="639">
                  <c:v>149.83000000000001</c:v>
                </c:pt>
                <c:pt idx="640">
                  <c:v>149.76</c:v>
                </c:pt>
                <c:pt idx="641">
                  <c:v>149.69999999999999</c:v>
                </c:pt>
                <c:pt idx="642">
                  <c:v>149.62</c:v>
                </c:pt>
                <c:pt idx="643">
                  <c:v>149.56</c:v>
                </c:pt>
                <c:pt idx="644">
                  <c:v>149.49</c:v>
                </c:pt>
                <c:pt idx="645">
                  <c:v>149.41999999999999</c:v>
                </c:pt>
                <c:pt idx="646">
                  <c:v>149.35000000000107</c:v>
                </c:pt>
                <c:pt idx="647">
                  <c:v>149.29</c:v>
                </c:pt>
                <c:pt idx="648">
                  <c:v>149.20999999999998</c:v>
                </c:pt>
                <c:pt idx="649">
                  <c:v>149.15</c:v>
                </c:pt>
                <c:pt idx="650">
                  <c:v>149.08000000000001</c:v>
                </c:pt>
                <c:pt idx="651">
                  <c:v>149.02000000000001</c:v>
                </c:pt>
                <c:pt idx="652">
                  <c:v>148.94</c:v>
                </c:pt>
                <c:pt idx="653">
                  <c:v>148.8800000000011</c:v>
                </c:pt>
                <c:pt idx="654">
                  <c:v>148.81</c:v>
                </c:pt>
                <c:pt idx="655">
                  <c:v>148.73999999999998</c:v>
                </c:pt>
                <c:pt idx="656">
                  <c:v>148.66999999999999</c:v>
                </c:pt>
                <c:pt idx="657">
                  <c:v>148.6</c:v>
                </c:pt>
                <c:pt idx="658">
                  <c:v>148.53</c:v>
                </c:pt>
                <c:pt idx="659">
                  <c:v>148.47</c:v>
                </c:pt>
                <c:pt idx="660">
                  <c:v>148.39000000000001</c:v>
                </c:pt>
                <c:pt idx="661">
                  <c:v>148.33000000000001</c:v>
                </c:pt>
                <c:pt idx="662">
                  <c:v>148.26</c:v>
                </c:pt>
                <c:pt idx="663">
                  <c:v>148.19</c:v>
                </c:pt>
                <c:pt idx="664">
                  <c:v>148.12</c:v>
                </c:pt>
                <c:pt idx="665">
                  <c:v>148.06</c:v>
                </c:pt>
                <c:pt idx="666">
                  <c:v>147.99</c:v>
                </c:pt>
                <c:pt idx="667">
                  <c:v>147.91999999999999</c:v>
                </c:pt>
                <c:pt idx="668">
                  <c:v>147.86000000000001</c:v>
                </c:pt>
                <c:pt idx="669">
                  <c:v>147.79</c:v>
                </c:pt>
                <c:pt idx="670">
                  <c:v>147.72</c:v>
                </c:pt>
                <c:pt idx="671">
                  <c:v>147.65</c:v>
                </c:pt>
                <c:pt idx="672">
                  <c:v>147.58000000000001</c:v>
                </c:pt>
                <c:pt idx="673">
                  <c:v>147.52000000000001</c:v>
                </c:pt>
                <c:pt idx="674">
                  <c:v>147.44999999999999</c:v>
                </c:pt>
                <c:pt idx="675">
                  <c:v>147.3800000000011</c:v>
                </c:pt>
                <c:pt idx="676">
                  <c:v>147.31</c:v>
                </c:pt>
                <c:pt idx="677">
                  <c:v>147.23999999999998</c:v>
                </c:pt>
                <c:pt idx="678">
                  <c:v>147.18</c:v>
                </c:pt>
                <c:pt idx="679">
                  <c:v>147.10999999999999</c:v>
                </c:pt>
                <c:pt idx="680">
                  <c:v>147.04</c:v>
                </c:pt>
                <c:pt idx="681">
                  <c:v>146.97</c:v>
                </c:pt>
                <c:pt idx="682">
                  <c:v>146.9</c:v>
                </c:pt>
                <c:pt idx="683">
                  <c:v>146.83000000000001</c:v>
                </c:pt>
                <c:pt idx="684">
                  <c:v>146.76999999999998</c:v>
                </c:pt>
                <c:pt idx="685">
                  <c:v>146.69999999999999</c:v>
                </c:pt>
                <c:pt idx="686">
                  <c:v>146.63</c:v>
                </c:pt>
                <c:pt idx="687">
                  <c:v>146.56</c:v>
                </c:pt>
                <c:pt idx="688">
                  <c:v>146.49</c:v>
                </c:pt>
                <c:pt idx="689">
                  <c:v>146.41999999999999</c:v>
                </c:pt>
                <c:pt idx="690">
                  <c:v>146.36000000000001</c:v>
                </c:pt>
                <c:pt idx="691">
                  <c:v>146.28</c:v>
                </c:pt>
                <c:pt idx="692">
                  <c:v>146.22</c:v>
                </c:pt>
                <c:pt idx="693">
                  <c:v>146.15</c:v>
                </c:pt>
                <c:pt idx="694">
                  <c:v>146.08000000000001</c:v>
                </c:pt>
                <c:pt idx="695">
                  <c:v>146.01</c:v>
                </c:pt>
                <c:pt idx="696">
                  <c:v>145.94999999999999</c:v>
                </c:pt>
                <c:pt idx="697">
                  <c:v>145.8800000000011</c:v>
                </c:pt>
                <c:pt idx="698">
                  <c:v>145.81</c:v>
                </c:pt>
                <c:pt idx="699">
                  <c:v>145.73999999999998</c:v>
                </c:pt>
                <c:pt idx="700">
                  <c:v>145.66999999999999</c:v>
                </c:pt>
                <c:pt idx="701">
                  <c:v>145.60999999999999</c:v>
                </c:pt>
                <c:pt idx="702">
                  <c:v>145.54</c:v>
                </c:pt>
                <c:pt idx="703">
                  <c:v>145.47</c:v>
                </c:pt>
                <c:pt idx="704">
                  <c:v>145.4</c:v>
                </c:pt>
                <c:pt idx="705">
                  <c:v>145.33000000000001</c:v>
                </c:pt>
                <c:pt idx="706">
                  <c:v>145.26</c:v>
                </c:pt>
                <c:pt idx="707">
                  <c:v>145.19</c:v>
                </c:pt>
                <c:pt idx="708">
                  <c:v>145.13</c:v>
                </c:pt>
                <c:pt idx="709">
                  <c:v>145.06</c:v>
                </c:pt>
                <c:pt idx="710">
                  <c:v>144.99</c:v>
                </c:pt>
                <c:pt idx="711">
                  <c:v>144.91999999999999</c:v>
                </c:pt>
                <c:pt idx="712">
                  <c:v>144.85000000000107</c:v>
                </c:pt>
                <c:pt idx="713">
                  <c:v>144.79</c:v>
                </c:pt>
                <c:pt idx="714">
                  <c:v>144.72</c:v>
                </c:pt>
                <c:pt idx="715">
                  <c:v>144.65</c:v>
                </c:pt>
                <c:pt idx="716">
                  <c:v>144.58000000000001</c:v>
                </c:pt>
                <c:pt idx="717">
                  <c:v>144.51</c:v>
                </c:pt>
                <c:pt idx="718">
                  <c:v>144.44</c:v>
                </c:pt>
                <c:pt idx="719">
                  <c:v>144.37</c:v>
                </c:pt>
                <c:pt idx="720">
                  <c:v>144.31</c:v>
                </c:pt>
                <c:pt idx="721">
                  <c:v>144.23999999999998</c:v>
                </c:pt>
                <c:pt idx="722">
                  <c:v>144.16999999999999</c:v>
                </c:pt>
                <c:pt idx="723">
                  <c:v>144.10999999999999</c:v>
                </c:pt>
                <c:pt idx="724">
                  <c:v>144.03</c:v>
                </c:pt>
                <c:pt idx="725">
                  <c:v>143.97</c:v>
                </c:pt>
                <c:pt idx="726">
                  <c:v>143.9</c:v>
                </c:pt>
                <c:pt idx="727">
                  <c:v>143.83000000000001</c:v>
                </c:pt>
                <c:pt idx="728">
                  <c:v>143.76</c:v>
                </c:pt>
                <c:pt idx="729">
                  <c:v>143.69</c:v>
                </c:pt>
                <c:pt idx="730">
                  <c:v>143.62</c:v>
                </c:pt>
                <c:pt idx="731">
                  <c:v>143.56</c:v>
                </c:pt>
                <c:pt idx="732">
                  <c:v>143.49</c:v>
                </c:pt>
                <c:pt idx="733">
                  <c:v>143.41999999999999</c:v>
                </c:pt>
                <c:pt idx="734">
                  <c:v>143.36000000000001</c:v>
                </c:pt>
                <c:pt idx="735">
                  <c:v>143.29</c:v>
                </c:pt>
                <c:pt idx="736">
                  <c:v>143.22</c:v>
                </c:pt>
                <c:pt idx="737">
                  <c:v>143.15</c:v>
                </c:pt>
                <c:pt idx="738">
                  <c:v>143.09</c:v>
                </c:pt>
                <c:pt idx="739">
                  <c:v>143.01</c:v>
                </c:pt>
                <c:pt idx="740">
                  <c:v>142.94999999999999</c:v>
                </c:pt>
                <c:pt idx="741">
                  <c:v>142.8800000000011</c:v>
                </c:pt>
                <c:pt idx="742">
                  <c:v>142.81</c:v>
                </c:pt>
                <c:pt idx="743">
                  <c:v>142.73999999999998</c:v>
                </c:pt>
                <c:pt idx="744">
                  <c:v>142.66999999999999</c:v>
                </c:pt>
                <c:pt idx="745">
                  <c:v>142.60999999999999</c:v>
                </c:pt>
                <c:pt idx="746">
                  <c:v>142.54</c:v>
                </c:pt>
                <c:pt idx="747">
                  <c:v>142.47</c:v>
                </c:pt>
                <c:pt idx="748">
                  <c:v>142.4</c:v>
                </c:pt>
                <c:pt idx="749">
                  <c:v>142.33000000000001</c:v>
                </c:pt>
                <c:pt idx="750">
                  <c:v>142.26</c:v>
                </c:pt>
                <c:pt idx="751">
                  <c:v>142.19</c:v>
                </c:pt>
                <c:pt idx="752">
                  <c:v>142.13</c:v>
                </c:pt>
                <c:pt idx="753">
                  <c:v>142.06</c:v>
                </c:pt>
                <c:pt idx="754">
                  <c:v>141.99</c:v>
                </c:pt>
                <c:pt idx="755">
                  <c:v>141.91999999999999</c:v>
                </c:pt>
                <c:pt idx="756">
                  <c:v>141.86000000000001</c:v>
                </c:pt>
                <c:pt idx="757">
                  <c:v>141.78</c:v>
                </c:pt>
                <c:pt idx="758">
                  <c:v>141.72</c:v>
                </c:pt>
                <c:pt idx="759">
                  <c:v>141.65</c:v>
                </c:pt>
                <c:pt idx="760">
                  <c:v>141.58000000000001</c:v>
                </c:pt>
                <c:pt idx="761">
                  <c:v>141.51</c:v>
                </c:pt>
                <c:pt idx="762">
                  <c:v>141.44</c:v>
                </c:pt>
                <c:pt idx="763">
                  <c:v>141.37</c:v>
                </c:pt>
                <c:pt idx="764">
                  <c:v>141.30000000000001</c:v>
                </c:pt>
                <c:pt idx="765">
                  <c:v>141.23999999999998</c:v>
                </c:pt>
                <c:pt idx="766">
                  <c:v>141.16999999999999</c:v>
                </c:pt>
                <c:pt idx="767">
                  <c:v>141.1</c:v>
                </c:pt>
                <c:pt idx="768">
                  <c:v>141.03</c:v>
                </c:pt>
                <c:pt idx="769">
                  <c:v>140.97</c:v>
                </c:pt>
                <c:pt idx="770">
                  <c:v>140.89000000000001</c:v>
                </c:pt>
                <c:pt idx="771">
                  <c:v>140.83000000000001</c:v>
                </c:pt>
                <c:pt idx="772">
                  <c:v>140.76</c:v>
                </c:pt>
                <c:pt idx="773">
                  <c:v>140.69</c:v>
                </c:pt>
                <c:pt idx="774">
                  <c:v>140.62</c:v>
                </c:pt>
                <c:pt idx="775">
                  <c:v>140.55000000000001</c:v>
                </c:pt>
                <c:pt idx="776">
                  <c:v>140.47999999999999</c:v>
                </c:pt>
                <c:pt idx="777">
                  <c:v>140.41999999999999</c:v>
                </c:pt>
                <c:pt idx="778">
                  <c:v>140.34</c:v>
                </c:pt>
                <c:pt idx="779">
                  <c:v>140.28</c:v>
                </c:pt>
                <c:pt idx="780">
                  <c:v>140.19999999999999</c:v>
                </c:pt>
                <c:pt idx="781">
                  <c:v>140.13999999999999</c:v>
                </c:pt>
                <c:pt idx="782">
                  <c:v>140.07</c:v>
                </c:pt>
                <c:pt idx="783">
                  <c:v>140.01</c:v>
                </c:pt>
                <c:pt idx="784">
                  <c:v>139.93</c:v>
                </c:pt>
                <c:pt idx="785">
                  <c:v>139.87</c:v>
                </c:pt>
                <c:pt idx="786">
                  <c:v>139.80000000000001</c:v>
                </c:pt>
                <c:pt idx="787">
                  <c:v>139.72999999999999</c:v>
                </c:pt>
                <c:pt idx="788">
                  <c:v>139.66</c:v>
                </c:pt>
                <c:pt idx="789">
                  <c:v>139.59</c:v>
                </c:pt>
                <c:pt idx="790">
                  <c:v>139.53</c:v>
                </c:pt>
                <c:pt idx="791">
                  <c:v>139.44999999999999</c:v>
                </c:pt>
                <c:pt idx="792">
                  <c:v>139.39000000000001</c:v>
                </c:pt>
                <c:pt idx="793">
                  <c:v>139.32000000000087</c:v>
                </c:pt>
                <c:pt idx="794">
                  <c:v>139.25</c:v>
                </c:pt>
                <c:pt idx="795">
                  <c:v>139.18</c:v>
                </c:pt>
                <c:pt idx="796">
                  <c:v>139.10999999999999</c:v>
                </c:pt>
                <c:pt idx="797">
                  <c:v>139.04</c:v>
                </c:pt>
                <c:pt idx="798">
                  <c:v>138.97</c:v>
                </c:pt>
                <c:pt idx="799">
                  <c:v>138.9</c:v>
                </c:pt>
                <c:pt idx="800">
                  <c:v>138.84</c:v>
                </c:pt>
                <c:pt idx="801">
                  <c:v>138.76999999999998</c:v>
                </c:pt>
                <c:pt idx="802">
                  <c:v>138.69999999999999</c:v>
                </c:pt>
                <c:pt idx="803">
                  <c:v>138.63</c:v>
                </c:pt>
                <c:pt idx="804">
                  <c:v>138.56</c:v>
                </c:pt>
                <c:pt idx="805">
                  <c:v>138.5</c:v>
                </c:pt>
                <c:pt idx="806">
                  <c:v>138.41999999999999</c:v>
                </c:pt>
                <c:pt idx="807">
                  <c:v>138.36000000000001</c:v>
                </c:pt>
                <c:pt idx="808">
                  <c:v>138.29</c:v>
                </c:pt>
                <c:pt idx="809">
                  <c:v>138.22</c:v>
                </c:pt>
                <c:pt idx="810">
                  <c:v>138.15</c:v>
                </c:pt>
                <c:pt idx="811">
                  <c:v>138.08000000000001</c:v>
                </c:pt>
                <c:pt idx="812">
                  <c:v>138.01</c:v>
                </c:pt>
                <c:pt idx="813">
                  <c:v>137.94999999999999</c:v>
                </c:pt>
                <c:pt idx="814">
                  <c:v>137.87</c:v>
                </c:pt>
                <c:pt idx="815">
                  <c:v>137.81</c:v>
                </c:pt>
                <c:pt idx="816">
                  <c:v>137.73999999999998</c:v>
                </c:pt>
                <c:pt idx="817">
                  <c:v>137.66999999999999</c:v>
                </c:pt>
                <c:pt idx="818">
                  <c:v>137.6</c:v>
                </c:pt>
                <c:pt idx="819">
                  <c:v>137.54</c:v>
                </c:pt>
                <c:pt idx="820">
                  <c:v>137.47</c:v>
                </c:pt>
                <c:pt idx="821">
                  <c:v>137.4</c:v>
                </c:pt>
                <c:pt idx="822">
                  <c:v>137.33000000000001</c:v>
                </c:pt>
                <c:pt idx="823">
                  <c:v>137.26</c:v>
                </c:pt>
                <c:pt idx="824">
                  <c:v>137.19</c:v>
                </c:pt>
                <c:pt idx="825">
                  <c:v>137.12</c:v>
                </c:pt>
                <c:pt idx="826">
                  <c:v>137.05000000000001</c:v>
                </c:pt>
                <c:pt idx="827">
                  <c:v>136.97999999999999</c:v>
                </c:pt>
                <c:pt idx="828">
                  <c:v>136.91</c:v>
                </c:pt>
                <c:pt idx="829">
                  <c:v>136.85000000000107</c:v>
                </c:pt>
                <c:pt idx="830">
                  <c:v>136.78</c:v>
                </c:pt>
                <c:pt idx="831">
                  <c:v>136.70999999999998</c:v>
                </c:pt>
                <c:pt idx="832">
                  <c:v>136.65</c:v>
                </c:pt>
                <c:pt idx="833">
                  <c:v>136.57</c:v>
                </c:pt>
                <c:pt idx="834">
                  <c:v>136.51</c:v>
                </c:pt>
                <c:pt idx="835">
                  <c:v>136.44</c:v>
                </c:pt>
                <c:pt idx="836">
                  <c:v>136.37</c:v>
                </c:pt>
                <c:pt idx="837">
                  <c:v>136.30000000000001</c:v>
                </c:pt>
                <c:pt idx="838">
                  <c:v>136.22999999999999</c:v>
                </c:pt>
                <c:pt idx="839">
                  <c:v>136.16</c:v>
                </c:pt>
                <c:pt idx="840">
                  <c:v>136.09</c:v>
                </c:pt>
                <c:pt idx="841">
                  <c:v>136.02000000000001</c:v>
                </c:pt>
                <c:pt idx="842">
                  <c:v>135.96</c:v>
                </c:pt>
                <c:pt idx="843">
                  <c:v>135.89000000000001</c:v>
                </c:pt>
                <c:pt idx="844">
                  <c:v>135.82000000000087</c:v>
                </c:pt>
                <c:pt idx="845">
                  <c:v>135.75</c:v>
                </c:pt>
                <c:pt idx="846">
                  <c:v>135.68</c:v>
                </c:pt>
                <c:pt idx="847">
                  <c:v>135.60999999999999</c:v>
                </c:pt>
                <c:pt idx="848">
                  <c:v>135.54</c:v>
                </c:pt>
                <c:pt idx="849">
                  <c:v>135.47999999999999</c:v>
                </c:pt>
                <c:pt idx="850">
                  <c:v>135.41</c:v>
                </c:pt>
                <c:pt idx="851">
                  <c:v>135.34</c:v>
                </c:pt>
                <c:pt idx="852">
                  <c:v>135.26999999999998</c:v>
                </c:pt>
                <c:pt idx="853">
                  <c:v>135.19999999999999</c:v>
                </c:pt>
                <c:pt idx="854">
                  <c:v>135.13</c:v>
                </c:pt>
                <c:pt idx="855">
                  <c:v>135.06</c:v>
                </c:pt>
                <c:pt idx="856">
                  <c:v>134.99</c:v>
                </c:pt>
                <c:pt idx="857">
                  <c:v>134.91999999999999</c:v>
                </c:pt>
                <c:pt idx="858">
                  <c:v>134.86000000000001</c:v>
                </c:pt>
                <c:pt idx="859">
                  <c:v>134.79</c:v>
                </c:pt>
                <c:pt idx="860">
                  <c:v>134.72</c:v>
                </c:pt>
                <c:pt idx="861">
                  <c:v>134.65</c:v>
                </c:pt>
                <c:pt idx="862">
                  <c:v>134.58000000000001</c:v>
                </c:pt>
                <c:pt idx="863">
                  <c:v>134.51</c:v>
                </c:pt>
                <c:pt idx="864">
                  <c:v>134.44999999999999</c:v>
                </c:pt>
                <c:pt idx="865">
                  <c:v>134.37</c:v>
                </c:pt>
                <c:pt idx="866">
                  <c:v>134.31</c:v>
                </c:pt>
                <c:pt idx="867">
                  <c:v>134.23999999999998</c:v>
                </c:pt>
                <c:pt idx="868">
                  <c:v>134.16999999999999</c:v>
                </c:pt>
                <c:pt idx="869">
                  <c:v>134.1</c:v>
                </c:pt>
                <c:pt idx="870">
                  <c:v>134.03</c:v>
                </c:pt>
                <c:pt idx="871">
                  <c:v>133.96</c:v>
                </c:pt>
                <c:pt idx="872">
                  <c:v>133.89000000000001</c:v>
                </c:pt>
                <c:pt idx="873">
                  <c:v>133.83000000000001</c:v>
                </c:pt>
                <c:pt idx="874">
                  <c:v>133.76</c:v>
                </c:pt>
                <c:pt idx="875">
                  <c:v>133.69</c:v>
                </c:pt>
                <c:pt idx="876">
                  <c:v>133.62</c:v>
                </c:pt>
                <c:pt idx="877">
                  <c:v>133.55000000000001</c:v>
                </c:pt>
                <c:pt idx="878">
                  <c:v>133.49</c:v>
                </c:pt>
                <c:pt idx="879">
                  <c:v>133.41999999999999</c:v>
                </c:pt>
                <c:pt idx="880">
                  <c:v>133.35000000000107</c:v>
                </c:pt>
                <c:pt idx="881">
                  <c:v>133.28</c:v>
                </c:pt>
                <c:pt idx="882">
                  <c:v>133.20999999999998</c:v>
                </c:pt>
                <c:pt idx="883">
                  <c:v>133.13999999999999</c:v>
                </c:pt>
                <c:pt idx="884">
                  <c:v>133.07</c:v>
                </c:pt>
                <c:pt idx="885">
                  <c:v>133.01</c:v>
                </c:pt>
                <c:pt idx="886">
                  <c:v>132.94</c:v>
                </c:pt>
                <c:pt idx="887">
                  <c:v>132.87</c:v>
                </c:pt>
                <c:pt idx="888">
                  <c:v>132.80000000000001</c:v>
                </c:pt>
                <c:pt idx="889">
                  <c:v>132.72999999999999</c:v>
                </c:pt>
                <c:pt idx="890">
                  <c:v>132.66</c:v>
                </c:pt>
                <c:pt idx="891">
                  <c:v>132.6</c:v>
                </c:pt>
                <c:pt idx="892">
                  <c:v>132.52000000000001</c:v>
                </c:pt>
                <c:pt idx="893">
                  <c:v>132.46</c:v>
                </c:pt>
                <c:pt idx="894">
                  <c:v>132.3800000000011</c:v>
                </c:pt>
                <c:pt idx="895">
                  <c:v>132.32000000000087</c:v>
                </c:pt>
                <c:pt idx="896">
                  <c:v>132.25</c:v>
                </c:pt>
                <c:pt idx="897">
                  <c:v>132.18</c:v>
                </c:pt>
                <c:pt idx="898">
                  <c:v>132.10999999999999</c:v>
                </c:pt>
                <c:pt idx="899">
                  <c:v>132.04</c:v>
                </c:pt>
                <c:pt idx="900">
                  <c:v>131.97999999999999</c:v>
                </c:pt>
                <c:pt idx="901">
                  <c:v>131.91</c:v>
                </c:pt>
                <c:pt idx="902">
                  <c:v>131.84</c:v>
                </c:pt>
                <c:pt idx="903">
                  <c:v>131.76</c:v>
                </c:pt>
                <c:pt idx="904">
                  <c:v>131.69999999999999</c:v>
                </c:pt>
                <c:pt idx="905">
                  <c:v>131.63</c:v>
                </c:pt>
                <c:pt idx="906">
                  <c:v>131.57</c:v>
                </c:pt>
                <c:pt idx="907">
                  <c:v>131.49</c:v>
                </c:pt>
                <c:pt idx="908">
                  <c:v>131.43</c:v>
                </c:pt>
                <c:pt idx="909">
                  <c:v>131.36000000000001</c:v>
                </c:pt>
                <c:pt idx="910">
                  <c:v>131.30000000000001</c:v>
                </c:pt>
                <c:pt idx="911">
                  <c:v>131.22999999999999</c:v>
                </c:pt>
                <c:pt idx="912">
                  <c:v>131.16</c:v>
                </c:pt>
                <c:pt idx="913">
                  <c:v>131.09</c:v>
                </c:pt>
                <c:pt idx="914">
                  <c:v>131.02000000000001</c:v>
                </c:pt>
                <c:pt idx="915">
                  <c:v>130.96</c:v>
                </c:pt>
                <c:pt idx="916">
                  <c:v>130.89000000000001</c:v>
                </c:pt>
                <c:pt idx="917">
                  <c:v>130.82000000000087</c:v>
                </c:pt>
                <c:pt idx="918">
                  <c:v>130.75</c:v>
                </c:pt>
                <c:pt idx="919">
                  <c:v>130.68</c:v>
                </c:pt>
                <c:pt idx="920">
                  <c:v>130.60999999999999</c:v>
                </c:pt>
                <c:pt idx="921">
                  <c:v>130.54</c:v>
                </c:pt>
                <c:pt idx="922">
                  <c:v>130.47999999999999</c:v>
                </c:pt>
                <c:pt idx="923">
                  <c:v>130.41</c:v>
                </c:pt>
                <c:pt idx="924">
                  <c:v>130.34</c:v>
                </c:pt>
                <c:pt idx="925">
                  <c:v>130.26999999999998</c:v>
                </c:pt>
                <c:pt idx="926">
                  <c:v>130.19999999999999</c:v>
                </c:pt>
                <c:pt idx="927">
                  <c:v>130.13999999999999</c:v>
                </c:pt>
                <c:pt idx="928">
                  <c:v>130.07</c:v>
                </c:pt>
                <c:pt idx="929">
                  <c:v>130</c:v>
                </c:pt>
                <c:pt idx="930">
                  <c:v>129.94</c:v>
                </c:pt>
                <c:pt idx="931">
                  <c:v>129.87</c:v>
                </c:pt>
                <c:pt idx="932">
                  <c:v>129.80000000000001</c:v>
                </c:pt>
                <c:pt idx="933">
                  <c:v>129.72999999999999</c:v>
                </c:pt>
                <c:pt idx="934">
                  <c:v>129.66</c:v>
                </c:pt>
                <c:pt idx="935">
                  <c:v>129.6</c:v>
                </c:pt>
                <c:pt idx="936">
                  <c:v>129.52000000000001</c:v>
                </c:pt>
                <c:pt idx="937">
                  <c:v>129.46</c:v>
                </c:pt>
                <c:pt idx="938">
                  <c:v>129.39000000000001</c:v>
                </c:pt>
                <c:pt idx="939">
                  <c:v>129.32000000000087</c:v>
                </c:pt>
                <c:pt idx="940">
                  <c:v>129.25</c:v>
                </c:pt>
                <c:pt idx="941">
                  <c:v>129.19</c:v>
                </c:pt>
                <c:pt idx="942">
                  <c:v>129.10999999999999</c:v>
                </c:pt>
                <c:pt idx="943">
                  <c:v>129.05000000000001</c:v>
                </c:pt>
                <c:pt idx="944">
                  <c:v>128.97999999999999</c:v>
                </c:pt>
                <c:pt idx="945">
                  <c:v>128.91</c:v>
                </c:pt>
                <c:pt idx="946">
                  <c:v>128.84</c:v>
                </c:pt>
                <c:pt idx="947">
                  <c:v>128.78</c:v>
                </c:pt>
                <c:pt idx="948">
                  <c:v>128.69999999999999</c:v>
                </c:pt>
                <c:pt idx="949">
                  <c:v>128.63999999999999</c:v>
                </c:pt>
                <c:pt idx="950">
                  <c:v>128.58000000000001</c:v>
                </c:pt>
                <c:pt idx="951">
                  <c:v>128.5</c:v>
                </c:pt>
                <c:pt idx="952">
                  <c:v>128.44</c:v>
                </c:pt>
                <c:pt idx="953">
                  <c:v>128.37</c:v>
                </c:pt>
                <c:pt idx="954">
                  <c:v>128.30000000000001</c:v>
                </c:pt>
                <c:pt idx="955">
                  <c:v>128.22999999999999</c:v>
                </c:pt>
                <c:pt idx="956">
                  <c:v>128.16</c:v>
                </c:pt>
                <c:pt idx="957">
                  <c:v>128.09</c:v>
                </c:pt>
                <c:pt idx="958">
                  <c:v>128.03</c:v>
                </c:pt>
                <c:pt idx="959">
                  <c:v>127.96000000000002</c:v>
                </c:pt>
                <c:pt idx="960">
                  <c:v>127.89</c:v>
                </c:pt>
                <c:pt idx="961">
                  <c:v>127.82</c:v>
                </c:pt>
                <c:pt idx="962">
                  <c:v>127.75</c:v>
                </c:pt>
                <c:pt idx="963">
                  <c:v>127.69</c:v>
                </c:pt>
                <c:pt idx="964">
                  <c:v>127.61999999999999</c:v>
                </c:pt>
                <c:pt idx="965">
                  <c:v>127.55</c:v>
                </c:pt>
                <c:pt idx="966">
                  <c:v>127.48</c:v>
                </c:pt>
                <c:pt idx="967">
                  <c:v>127.41000000000012</c:v>
                </c:pt>
                <c:pt idx="968">
                  <c:v>127.34</c:v>
                </c:pt>
                <c:pt idx="969">
                  <c:v>127.28</c:v>
                </c:pt>
                <c:pt idx="970">
                  <c:v>127.2</c:v>
                </c:pt>
                <c:pt idx="971">
                  <c:v>127.14</c:v>
                </c:pt>
                <c:pt idx="972">
                  <c:v>127.07</c:v>
                </c:pt>
                <c:pt idx="973">
                  <c:v>127</c:v>
                </c:pt>
                <c:pt idx="974">
                  <c:v>126.93</c:v>
                </c:pt>
                <c:pt idx="975">
                  <c:v>126.86999999999999</c:v>
                </c:pt>
                <c:pt idx="976">
                  <c:v>126.79</c:v>
                </c:pt>
                <c:pt idx="977">
                  <c:v>126.73</c:v>
                </c:pt>
                <c:pt idx="978">
                  <c:v>126.66</c:v>
                </c:pt>
                <c:pt idx="979">
                  <c:v>126.59</c:v>
                </c:pt>
                <c:pt idx="980">
                  <c:v>126.52</c:v>
                </c:pt>
                <c:pt idx="981">
                  <c:v>126.45</c:v>
                </c:pt>
                <c:pt idx="982">
                  <c:v>126.38</c:v>
                </c:pt>
                <c:pt idx="983">
                  <c:v>126.31</c:v>
                </c:pt>
                <c:pt idx="984">
                  <c:v>126.25</c:v>
                </c:pt>
                <c:pt idx="985">
                  <c:v>126.17999999999998</c:v>
                </c:pt>
                <c:pt idx="986">
                  <c:v>126.11</c:v>
                </c:pt>
                <c:pt idx="987">
                  <c:v>126.04</c:v>
                </c:pt>
                <c:pt idx="988">
                  <c:v>125.97</c:v>
                </c:pt>
                <c:pt idx="989">
                  <c:v>125.9</c:v>
                </c:pt>
                <c:pt idx="990">
                  <c:v>125.84</c:v>
                </c:pt>
                <c:pt idx="991">
                  <c:v>125.77</c:v>
                </c:pt>
                <c:pt idx="992">
                  <c:v>125.7</c:v>
                </c:pt>
                <c:pt idx="993">
                  <c:v>125.63</c:v>
                </c:pt>
                <c:pt idx="994">
                  <c:v>125.56</c:v>
                </c:pt>
                <c:pt idx="995">
                  <c:v>125.49000000000002</c:v>
                </c:pt>
                <c:pt idx="996">
                  <c:v>125.43</c:v>
                </c:pt>
                <c:pt idx="997">
                  <c:v>125.35</c:v>
                </c:pt>
                <c:pt idx="998">
                  <c:v>125.29</c:v>
                </c:pt>
                <c:pt idx="999">
                  <c:v>125.22</c:v>
                </c:pt>
                <c:pt idx="1000">
                  <c:v>125.14999999999999</c:v>
                </c:pt>
                <c:pt idx="1001">
                  <c:v>125.08</c:v>
                </c:pt>
                <c:pt idx="1002">
                  <c:v>125.02</c:v>
                </c:pt>
                <c:pt idx="1003">
                  <c:v>124.94000000000032</c:v>
                </c:pt>
                <c:pt idx="1004">
                  <c:v>124.88</c:v>
                </c:pt>
                <c:pt idx="1005">
                  <c:v>124.81</c:v>
                </c:pt>
                <c:pt idx="1006">
                  <c:v>124.74000000000002</c:v>
                </c:pt>
                <c:pt idx="1007">
                  <c:v>124.66999999999999</c:v>
                </c:pt>
                <c:pt idx="1008">
                  <c:v>124.6</c:v>
                </c:pt>
                <c:pt idx="1009">
                  <c:v>124.53</c:v>
                </c:pt>
                <c:pt idx="1010">
                  <c:v>124.47</c:v>
                </c:pt>
                <c:pt idx="1011">
                  <c:v>124.4</c:v>
                </c:pt>
                <c:pt idx="1012">
                  <c:v>124.33</c:v>
                </c:pt>
                <c:pt idx="1013">
                  <c:v>124.26</c:v>
                </c:pt>
                <c:pt idx="1014">
                  <c:v>124.19</c:v>
                </c:pt>
                <c:pt idx="1015">
                  <c:v>124.11999999999999</c:v>
                </c:pt>
                <c:pt idx="1016">
                  <c:v>124.06</c:v>
                </c:pt>
                <c:pt idx="1017">
                  <c:v>123.99000000000002</c:v>
                </c:pt>
                <c:pt idx="1018">
                  <c:v>123.93</c:v>
                </c:pt>
                <c:pt idx="1019">
                  <c:v>123.86</c:v>
                </c:pt>
                <c:pt idx="1020">
                  <c:v>123.79</c:v>
                </c:pt>
                <c:pt idx="1021">
                  <c:v>123.72</c:v>
                </c:pt>
                <c:pt idx="1022">
                  <c:v>123.64999999999999</c:v>
                </c:pt>
                <c:pt idx="1023">
                  <c:v>123.58</c:v>
                </c:pt>
                <c:pt idx="1024">
                  <c:v>123.52</c:v>
                </c:pt>
                <c:pt idx="1025">
                  <c:v>123.44000000000032</c:v>
                </c:pt>
                <c:pt idx="1026">
                  <c:v>123.38</c:v>
                </c:pt>
                <c:pt idx="1027">
                  <c:v>123.31</c:v>
                </c:pt>
                <c:pt idx="1028">
                  <c:v>123.24000000000002</c:v>
                </c:pt>
                <c:pt idx="1029">
                  <c:v>123.16999999999999</c:v>
                </c:pt>
                <c:pt idx="1030">
                  <c:v>123.11</c:v>
                </c:pt>
                <c:pt idx="1031">
                  <c:v>123.05</c:v>
                </c:pt>
                <c:pt idx="1032">
                  <c:v>122.97</c:v>
                </c:pt>
                <c:pt idx="1033">
                  <c:v>122.91000000000012</c:v>
                </c:pt>
                <c:pt idx="1034">
                  <c:v>122.83</c:v>
                </c:pt>
                <c:pt idx="1035">
                  <c:v>122.77</c:v>
                </c:pt>
                <c:pt idx="1036">
                  <c:v>122.7</c:v>
                </c:pt>
                <c:pt idx="1037">
                  <c:v>122.63</c:v>
                </c:pt>
                <c:pt idx="1038">
                  <c:v>122.56</c:v>
                </c:pt>
                <c:pt idx="1039">
                  <c:v>122.5</c:v>
                </c:pt>
                <c:pt idx="1040">
                  <c:v>122.43</c:v>
                </c:pt>
                <c:pt idx="1041">
                  <c:v>122.36</c:v>
                </c:pt>
                <c:pt idx="1042">
                  <c:v>122.29</c:v>
                </c:pt>
                <c:pt idx="1043">
                  <c:v>122.22</c:v>
                </c:pt>
                <c:pt idx="1044">
                  <c:v>122.14999999999999</c:v>
                </c:pt>
                <c:pt idx="1045">
                  <c:v>122.08</c:v>
                </c:pt>
                <c:pt idx="1046">
                  <c:v>122.02</c:v>
                </c:pt>
                <c:pt idx="1047">
                  <c:v>121.95</c:v>
                </c:pt>
                <c:pt idx="1048">
                  <c:v>121.88</c:v>
                </c:pt>
                <c:pt idx="1049">
                  <c:v>121.81</c:v>
                </c:pt>
                <c:pt idx="1050">
                  <c:v>121.74000000000002</c:v>
                </c:pt>
                <c:pt idx="1051">
                  <c:v>121.66999999999999</c:v>
                </c:pt>
                <c:pt idx="1052">
                  <c:v>121.61</c:v>
                </c:pt>
                <c:pt idx="1053">
                  <c:v>121.54</c:v>
                </c:pt>
                <c:pt idx="1054">
                  <c:v>121.47</c:v>
                </c:pt>
                <c:pt idx="1055">
                  <c:v>121.4</c:v>
                </c:pt>
                <c:pt idx="1056">
                  <c:v>121.33</c:v>
                </c:pt>
                <c:pt idx="1057">
                  <c:v>121.26</c:v>
                </c:pt>
                <c:pt idx="1058">
                  <c:v>121.2</c:v>
                </c:pt>
                <c:pt idx="1059">
                  <c:v>121.11999999999999</c:v>
                </c:pt>
                <c:pt idx="1060">
                  <c:v>121.06</c:v>
                </c:pt>
                <c:pt idx="1061">
                  <c:v>120.99000000000002</c:v>
                </c:pt>
                <c:pt idx="1062">
                  <c:v>120.92</c:v>
                </c:pt>
                <c:pt idx="1063">
                  <c:v>120.85</c:v>
                </c:pt>
                <c:pt idx="1064">
                  <c:v>120.79</c:v>
                </c:pt>
                <c:pt idx="1065">
                  <c:v>120.71000000000002</c:v>
                </c:pt>
                <c:pt idx="1066">
                  <c:v>120.64999999999999</c:v>
                </c:pt>
                <c:pt idx="1067">
                  <c:v>120.58</c:v>
                </c:pt>
                <c:pt idx="1068">
                  <c:v>120.51</c:v>
                </c:pt>
                <c:pt idx="1069">
                  <c:v>120.44000000000032</c:v>
                </c:pt>
                <c:pt idx="1070">
                  <c:v>120.36999999999999</c:v>
                </c:pt>
                <c:pt idx="1071">
                  <c:v>120.3</c:v>
                </c:pt>
                <c:pt idx="1072">
                  <c:v>120.23</c:v>
                </c:pt>
                <c:pt idx="1073">
                  <c:v>120.16999999999999</c:v>
                </c:pt>
                <c:pt idx="1074">
                  <c:v>120.1</c:v>
                </c:pt>
                <c:pt idx="1075">
                  <c:v>120.03</c:v>
                </c:pt>
                <c:pt idx="1076">
                  <c:v>119.96000000000002</c:v>
                </c:pt>
                <c:pt idx="1077">
                  <c:v>119.9</c:v>
                </c:pt>
                <c:pt idx="1078">
                  <c:v>119.82</c:v>
                </c:pt>
                <c:pt idx="1079">
                  <c:v>119.76</c:v>
                </c:pt>
                <c:pt idx="1080">
                  <c:v>119.67999999999998</c:v>
                </c:pt>
                <c:pt idx="1081">
                  <c:v>119.61999999999999</c:v>
                </c:pt>
                <c:pt idx="1082">
                  <c:v>119.55</c:v>
                </c:pt>
                <c:pt idx="1083">
                  <c:v>119.48</c:v>
                </c:pt>
                <c:pt idx="1084">
                  <c:v>119.41000000000012</c:v>
                </c:pt>
                <c:pt idx="1085">
                  <c:v>119.35</c:v>
                </c:pt>
                <c:pt idx="1086">
                  <c:v>119.27</c:v>
                </c:pt>
                <c:pt idx="1087">
                  <c:v>119.21000000000002</c:v>
                </c:pt>
                <c:pt idx="1088">
                  <c:v>119.14</c:v>
                </c:pt>
                <c:pt idx="1089">
                  <c:v>119.07</c:v>
                </c:pt>
                <c:pt idx="1090">
                  <c:v>119</c:v>
                </c:pt>
                <c:pt idx="1091">
                  <c:v>118.94000000000032</c:v>
                </c:pt>
                <c:pt idx="1092">
                  <c:v>118.86</c:v>
                </c:pt>
                <c:pt idx="1093">
                  <c:v>118.8</c:v>
                </c:pt>
                <c:pt idx="1094">
                  <c:v>118.73</c:v>
                </c:pt>
                <c:pt idx="1095">
                  <c:v>118.66</c:v>
                </c:pt>
                <c:pt idx="1096">
                  <c:v>118.59</c:v>
                </c:pt>
                <c:pt idx="1097">
                  <c:v>118.53</c:v>
                </c:pt>
                <c:pt idx="1098">
                  <c:v>118.45</c:v>
                </c:pt>
                <c:pt idx="1099">
                  <c:v>118.39</c:v>
                </c:pt>
                <c:pt idx="1100">
                  <c:v>118.32</c:v>
                </c:pt>
                <c:pt idx="1101">
                  <c:v>118.25</c:v>
                </c:pt>
                <c:pt idx="1102">
                  <c:v>118.17999999999998</c:v>
                </c:pt>
                <c:pt idx="1103">
                  <c:v>118.11</c:v>
                </c:pt>
                <c:pt idx="1104">
                  <c:v>118.05</c:v>
                </c:pt>
                <c:pt idx="1105">
                  <c:v>117.97</c:v>
                </c:pt>
                <c:pt idx="1106">
                  <c:v>117.91000000000012</c:v>
                </c:pt>
                <c:pt idx="1107">
                  <c:v>117.84</c:v>
                </c:pt>
                <c:pt idx="1108">
                  <c:v>117.77</c:v>
                </c:pt>
                <c:pt idx="1109">
                  <c:v>117.7</c:v>
                </c:pt>
                <c:pt idx="1110">
                  <c:v>117.63</c:v>
                </c:pt>
                <c:pt idx="1111">
                  <c:v>117.56</c:v>
                </c:pt>
                <c:pt idx="1112">
                  <c:v>117.5</c:v>
                </c:pt>
                <c:pt idx="1113">
                  <c:v>117.43</c:v>
                </c:pt>
                <c:pt idx="1114">
                  <c:v>117.36</c:v>
                </c:pt>
                <c:pt idx="1115">
                  <c:v>117.29</c:v>
                </c:pt>
                <c:pt idx="1116">
                  <c:v>117.22</c:v>
                </c:pt>
                <c:pt idx="1117">
                  <c:v>117.14999999999999</c:v>
                </c:pt>
                <c:pt idx="1118">
                  <c:v>117.09</c:v>
                </c:pt>
                <c:pt idx="1119">
                  <c:v>117.01</c:v>
                </c:pt>
                <c:pt idx="1120">
                  <c:v>116.95</c:v>
                </c:pt>
                <c:pt idx="1121">
                  <c:v>116.88</c:v>
                </c:pt>
                <c:pt idx="1122">
                  <c:v>116.81</c:v>
                </c:pt>
                <c:pt idx="1123">
                  <c:v>116.74000000000002</c:v>
                </c:pt>
                <c:pt idx="1124">
                  <c:v>116.67999999999998</c:v>
                </c:pt>
                <c:pt idx="1125">
                  <c:v>116.61</c:v>
                </c:pt>
                <c:pt idx="1126">
                  <c:v>116.54</c:v>
                </c:pt>
                <c:pt idx="1127">
                  <c:v>116.47</c:v>
                </c:pt>
                <c:pt idx="1128">
                  <c:v>116.4</c:v>
                </c:pt>
                <c:pt idx="1129">
                  <c:v>116.33</c:v>
                </c:pt>
                <c:pt idx="1130">
                  <c:v>116.26</c:v>
                </c:pt>
                <c:pt idx="1131">
                  <c:v>116.19</c:v>
                </c:pt>
                <c:pt idx="1132">
                  <c:v>116.11999999999999</c:v>
                </c:pt>
                <c:pt idx="1133">
                  <c:v>116.06</c:v>
                </c:pt>
                <c:pt idx="1134">
                  <c:v>115.99000000000002</c:v>
                </c:pt>
                <c:pt idx="1135">
                  <c:v>115.92</c:v>
                </c:pt>
                <c:pt idx="1136">
                  <c:v>115.85</c:v>
                </c:pt>
                <c:pt idx="1137">
                  <c:v>115.79</c:v>
                </c:pt>
                <c:pt idx="1138">
                  <c:v>115.71000000000002</c:v>
                </c:pt>
                <c:pt idx="1139">
                  <c:v>115.64999999999999</c:v>
                </c:pt>
                <c:pt idx="1140">
                  <c:v>115.58</c:v>
                </c:pt>
                <c:pt idx="1141">
                  <c:v>115.51</c:v>
                </c:pt>
                <c:pt idx="1142">
                  <c:v>115.44000000000032</c:v>
                </c:pt>
                <c:pt idx="1143">
                  <c:v>115.38</c:v>
                </c:pt>
                <c:pt idx="1144">
                  <c:v>115.31</c:v>
                </c:pt>
                <c:pt idx="1145">
                  <c:v>115.24000000000002</c:v>
                </c:pt>
                <c:pt idx="1146">
                  <c:v>115.16999999999999</c:v>
                </c:pt>
                <c:pt idx="1147">
                  <c:v>115.1</c:v>
                </c:pt>
                <c:pt idx="1148">
                  <c:v>115.03</c:v>
                </c:pt>
                <c:pt idx="1149">
                  <c:v>114.97</c:v>
                </c:pt>
                <c:pt idx="1150">
                  <c:v>114.89</c:v>
                </c:pt>
                <c:pt idx="1151">
                  <c:v>114.83</c:v>
                </c:pt>
                <c:pt idx="1152">
                  <c:v>114.76</c:v>
                </c:pt>
                <c:pt idx="1153">
                  <c:v>114.69</c:v>
                </c:pt>
                <c:pt idx="1154">
                  <c:v>114.61999999999999</c:v>
                </c:pt>
                <c:pt idx="1155">
                  <c:v>114.56</c:v>
                </c:pt>
                <c:pt idx="1156">
                  <c:v>114.48</c:v>
                </c:pt>
                <c:pt idx="1157">
                  <c:v>114.42</c:v>
                </c:pt>
                <c:pt idx="1158">
                  <c:v>114.35</c:v>
                </c:pt>
                <c:pt idx="1159">
                  <c:v>114.28</c:v>
                </c:pt>
                <c:pt idx="1160">
                  <c:v>114.21000000000002</c:v>
                </c:pt>
                <c:pt idx="1161">
                  <c:v>114.14999999999999</c:v>
                </c:pt>
                <c:pt idx="1162">
                  <c:v>114.07</c:v>
                </c:pt>
                <c:pt idx="1163">
                  <c:v>114.01</c:v>
                </c:pt>
                <c:pt idx="1164">
                  <c:v>113.94000000000032</c:v>
                </c:pt>
                <c:pt idx="1165">
                  <c:v>113.86999999999999</c:v>
                </c:pt>
                <c:pt idx="1166">
                  <c:v>113.8</c:v>
                </c:pt>
                <c:pt idx="1167">
                  <c:v>113.73</c:v>
                </c:pt>
                <c:pt idx="1168">
                  <c:v>113.66</c:v>
                </c:pt>
                <c:pt idx="1169">
                  <c:v>113.6</c:v>
                </c:pt>
                <c:pt idx="1170">
                  <c:v>113.53</c:v>
                </c:pt>
                <c:pt idx="1171">
                  <c:v>113.46000000000002</c:v>
                </c:pt>
                <c:pt idx="1172">
                  <c:v>113.4</c:v>
                </c:pt>
                <c:pt idx="1173">
                  <c:v>113.33</c:v>
                </c:pt>
                <c:pt idx="1174">
                  <c:v>113.26</c:v>
                </c:pt>
                <c:pt idx="1175">
                  <c:v>113.2</c:v>
                </c:pt>
                <c:pt idx="1176">
                  <c:v>113.13</c:v>
                </c:pt>
                <c:pt idx="1177">
                  <c:v>113.05</c:v>
                </c:pt>
                <c:pt idx="1178">
                  <c:v>112.99000000000002</c:v>
                </c:pt>
                <c:pt idx="1179">
                  <c:v>112.92</c:v>
                </c:pt>
                <c:pt idx="1180">
                  <c:v>112.85</c:v>
                </c:pt>
                <c:pt idx="1181">
                  <c:v>112.79</c:v>
                </c:pt>
                <c:pt idx="1182">
                  <c:v>112.71000000000002</c:v>
                </c:pt>
                <c:pt idx="1183">
                  <c:v>112.64999999999999</c:v>
                </c:pt>
                <c:pt idx="1184">
                  <c:v>112.58</c:v>
                </c:pt>
                <c:pt idx="1185">
                  <c:v>112.51</c:v>
                </c:pt>
                <c:pt idx="1186">
                  <c:v>112.44000000000032</c:v>
                </c:pt>
                <c:pt idx="1187">
                  <c:v>112.36999999999999</c:v>
                </c:pt>
                <c:pt idx="1188">
                  <c:v>112.3</c:v>
                </c:pt>
                <c:pt idx="1189">
                  <c:v>112.24000000000002</c:v>
                </c:pt>
                <c:pt idx="1190">
                  <c:v>112.16999999999999</c:v>
                </c:pt>
                <c:pt idx="1191">
                  <c:v>112.1</c:v>
                </c:pt>
                <c:pt idx="1192">
                  <c:v>112.03</c:v>
                </c:pt>
                <c:pt idx="1193">
                  <c:v>111.97</c:v>
                </c:pt>
                <c:pt idx="1194">
                  <c:v>111.89</c:v>
                </c:pt>
                <c:pt idx="1195">
                  <c:v>111.83</c:v>
                </c:pt>
                <c:pt idx="1196">
                  <c:v>111.75</c:v>
                </c:pt>
                <c:pt idx="1197">
                  <c:v>111.69</c:v>
                </c:pt>
                <c:pt idx="1198">
                  <c:v>111.61999999999999</c:v>
                </c:pt>
                <c:pt idx="1199">
                  <c:v>111.56</c:v>
                </c:pt>
                <c:pt idx="1200">
                  <c:v>111.48</c:v>
                </c:pt>
                <c:pt idx="1201">
                  <c:v>111.42</c:v>
                </c:pt>
                <c:pt idx="1202">
                  <c:v>111.35</c:v>
                </c:pt>
                <c:pt idx="1203">
                  <c:v>111.28</c:v>
                </c:pt>
                <c:pt idx="1204">
                  <c:v>111.21000000000002</c:v>
                </c:pt>
                <c:pt idx="1205">
                  <c:v>111.14</c:v>
                </c:pt>
                <c:pt idx="1206">
                  <c:v>111.07</c:v>
                </c:pt>
                <c:pt idx="1207">
                  <c:v>111.01</c:v>
                </c:pt>
                <c:pt idx="1208">
                  <c:v>110.94000000000032</c:v>
                </c:pt>
                <c:pt idx="1209">
                  <c:v>110.86999999999999</c:v>
                </c:pt>
                <c:pt idx="1210">
                  <c:v>110.8</c:v>
                </c:pt>
                <c:pt idx="1211">
                  <c:v>110.73</c:v>
                </c:pt>
                <c:pt idx="1212">
                  <c:v>110.66</c:v>
                </c:pt>
                <c:pt idx="1213">
                  <c:v>110.59</c:v>
                </c:pt>
                <c:pt idx="1214">
                  <c:v>110.53</c:v>
                </c:pt>
                <c:pt idx="1215">
                  <c:v>110.46000000000002</c:v>
                </c:pt>
                <c:pt idx="1216">
                  <c:v>110.39</c:v>
                </c:pt>
                <c:pt idx="1217">
                  <c:v>110.32</c:v>
                </c:pt>
                <c:pt idx="1218">
                  <c:v>110.25</c:v>
                </c:pt>
                <c:pt idx="1219">
                  <c:v>110.19</c:v>
                </c:pt>
                <c:pt idx="1220">
                  <c:v>110.11999999999999</c:v>
                </c:pt>
                <c:pt idx="1221">
                  <c:v>110.05</c:v>
                </c:pt>
                <c:pt idx="1222">
                  <c:v>109.98</c:v>
                </c:pt>
                <c:pt idx="1223">
                  <c:v>109.91000000000012</c:v>
                </c:pt>
                <c:pt idx="1224">
                  <c:v>109.84</c:v>
                </c:pt>
                <c:pt idx="1225">
                  <c:v>109.77</c:v>
                </c:pt>
                <c:pt idx="1226">
                  <c:v>109.71000000000002</c:v>
                </c:pt>
                <c:pt idx="1227">
                  <c:v>109.64</c:v>
                </c:pt>
                <c:pt idx="1228">
                  <c:v>109.57</c:v>
                </c:pt>
                <c:pt idx="1229">
                  <c:v>109.5</c:v>
                </c:pt>
                <c:pt idx="1230">
                  <c:v>109.43</c:v>
                </c:pt>
                <c:pt idx="1231">
                  <c:v>109.36999999999999</c:v>
                </c:pt>
                <c:pt idx="1232">
                  <c:v>109.3</c:v>
                </c:pt>
                <c:pt idx="1233">
                  <c:v>109.23</c:v>
                </c:pt>
                <c:pt idx="1234">
                  <c:v>109.16</c:v>
                </c:pt>
                <c:pt idx="1235">
                  <c:v>109.09</c:v>
                </c:pt>
                <c:pt idx="1236">
                  <c:v>109.03</c:v>
                </c:pt>
                <c:pt idx="1237">
                  <c:v>108.96000000000002</c:v>
                </c:pt>
                <c:pt idx="1238">
                  <c:v>108.88</c:v>
                </c:pt>
                <c:pt idx="1239">
                  <c:v>108.82</c:v>
                </c:pt>
                <c:pt idx="1240">
                  <c:v>108.75</c:v>
                </c:pt>
                <c:pt idx="1241">
                  <c:v>108.67999999999998</c:v>
                </c:pt>
                <c:pt idx="1242">
                  <c:v>108.61999999999999</c:v>
                </c:pt>
                <c:pt idx="1243">
                  <c:v>108.54</c:v>
                </c:pt>
                <c:pt idx="1244">
                  <c:v>108.48</c:v>
                </c:pt>
                <c:pt idx="1245">
                  <c:v>108.41000000000012</c:v>
                </c:pt>
                <c:pt idx="1246">
                  <c:v>108.34</c:v>
                </c:pt>
                <c:pt idx="1247">
                  <c:v>108.27</c:v>
                </c:pt>
                <c:pt idx="1248">
                  <c:v>108.21000000000002</c:v>
                </c:pt>
                <c:pt idx="1249">
                  <c:v>108.14</c:v>
                </c:pt>
                <c:pt idx="1250">
                  <c:v>108.07</c:v>
                </c:pt>
                <c:pt idx="1251">
                  <c:v>108</c:v>
                </c:pt>
                <c:pt idx="1252">
                  <c:v>107.93</c:v>
                </c:pt>
                <c:pt idx="1253">
                  <c:v>107.86</c:v>
                </c:pt>
                <c:pt idx="1254">
                  <c:v>107.8</c:v>
                </c:pt>
                <c:pt idx="1255">
                  <c:v>107.72</c:v>
                </c:pt>
                <c:pt idx="1256">
                  <c:v>107.66</c:v>
                </c:pt>
                <c:pt idx="1257">
                  <c:v>107.59</c:v>
                </c:pt>
                <c:pt idx="1258">
                  <c:v>107.52</c:v>
                </c:pt>
                <c:pt idx="1259">
                  <c:v>107.45</c:v>
                </c:pt>
                <c:pt idx="1260">
                  <c:v>107.39</c:v>
                </c:pt>
                <c:pt idx="1261">
                  <c:v>107.31</c:v>
                </c:pt>
                <c:pt idx="1262">
                  <c:v>107.25</c:v>
                </c:pt>
                <c:pt idx="1263">
                  <c:v>107.17999999999998</c:v>
                </c:pt>
                <c:pt idx="1264">
                  <c:v>107.11999999999999</c:v>
                </c:pt>
                <c:pt idx="1265">
                  <c:v>107.04</c:v>
                </c:pt>
                <c:pt idx="1266">
                  <c:v>106.98</c:v>
                </c:pt>
                <c:pt idx="1267">
                  <c:v>106.91000000000012</c:v>
                </c:pt>
                <c:pt idx="1268">
                  <c:v>106.84</c:v>
                </c:pt>
                <c:pt idx="1269">
                  <c:v>106.77</c:v>
                </c:pt>
                <c:pt idx="1270">
                  <c:v>106.71000000000002</c:v>
                </c:pt>
                <c:pt idx="1271">
                  <c:v>106.63</c:v>
                </c:pt>
                <c:pt idx="1272">
                  <c:v>106.57</c:v>
                </c:pt>
                <c:pt idx="1273">
                  <c:v>106.5</c:v>
                </c:pt>
                <c:pt idx="1274">
                  <c:v>106.43</c:v>
                </c:pt>
                <c:pt idx="1275">
                  <c:v>106.36</c:v>
                </c:pt>
                <c:pt idx="1276">
                  <c:v>106.29</c:v>
                </c:pt>
                <c:pt idx="1277">
                  <c:v>106.22</c:v>
                </c:pt>
                <c:pt idx="1278">
                  <c:v>106.16</c:v>
                </c:pt>
                <c:pt idx="1279">
                  <c:v>106.09</c:v>
                </c:pt>
                <c:pt idx="1280">
                  <c:v>106.02</c:v>
                </c:pt>
                <c:pt idx="1281">
                  <c:v>105.95</c:v>
                </c:pt>
                <c:pt idx="1282">
                  <c:v>105.89</c:v>
                </c:pt>
                <c:pt idx="1283">
                  <c:v>105.81</c:v>
                </c:pt>
                <c:pt idx="1284">
                  <c:v>105.75</c:v>
                </c:pt>
                <c:pt idx="1285">
                  <c:v>105.67999999999998</c:v>
                </c:pt>
                <c:pt idx="1286">
                  <c:v>105.61</c:v>
                </c:pt>
                <c:pt idx="1287">
                  <c:v>105.54</c:v>
                </c:pt>
                <c:pt idx="1288">
                  <c:v>105.47</c:v>
                </c:pt>
                <c:pt idx="1289">
                  <c:v>105.4</c:v>
                </c:pt>
                <c:pt idx="1290">
                  <c:v>105.34</c:v>
                </c:pt>
                <c:pt idx="1291">
                  <c:v>105.26</c:v>
                </c:pt>
                <c:pt idx="1292">
                  <c:v>105.2</c:v>
                </c:pt>
                <c:pt idx="1293">
                  <c:v>105.13</c:v>
                </c:pt>
                <c:pt idx="1294">
                  <c:v>105.06</c:v>
                </c:pt>
                <c:pt idx="1295">
                  <c:v>104.99000000000002</c:v>
                </c:pt>
                <c:pt idx="1296">
                  <c:v>104.93</c:v>
                </c:pt>
                <c:pt idx="1297">
                  <c:v>104.86</c:v>
                </c:pt>
                <c:pt idx="1298">
                  <c:v>104.79</c:v>
                </c:pt>
                <c:pt idx="1299">
                  <c:v>104.72</c:v>
                </c:pt>
                <c:pt idx="1300">
                  <c:v>104.64999999999999</c:v>
                </c:pt>
                <c:pt idx="1301">
                  <c:v>104.58</c:v>
                </c:pt>
                <c:pt idx="1302">
                  <c:v>104.51</c:v>
                </c:pt>
                <c:pt idx="1303">
                  <c:v>104.45</c:v>
                </c:pt>
                <c:pt idx="1304">
                  <c:v>104.38</c:v>
                </c:pt>
                <c:pt idx="1305">
                  <c:v>104.31</c:v>
                </c:pt>
                <c:pt idx="1306">
                  <c:v>104.24000000000002</c:v>
                </c:pt>
                <c:pt idx="1307">
                  <c:v>104.16999999999999</c:v>
                </c:pt>
                <c:pt idx="1308">
                  <c:v>104.11</c:v>
                </c:pt>
                <c:pt idx="1309">
                  <c:v>104.04</c:v>
                </c:pt>
                <c:pt idx="1310">
                  <c:v>103.97</c:v>
                </c:pt>
                <c:pt idx="1311">
                  <c:v>103.9</c:v>
                </c:pt>
                <c:pt idx="1312">
                  <c:v>103.83</c:v>
                </c:pt>
                <c:pt idx="1313">
                  <c:v>103.77</c:v>
                </c:pt>
                <c:pt idx="1314">
                  <c:v>103.7</c:v>
                </c:pt>
                <c:pt idx="1315">
                  <c:v>103.64</c:v>
                </c:pt>
                <c:pt idx="1316">
                  <c:v>103.57</c:v>
                </c:pt>
                <c:pt idx="1317">
                  <c:v>103.5</c:v>
                </c:pt>
                <c:pt idx="1318">
                  <c:v>103.43</c:v>
                </c:pt>
                <c:pt idx="1319">
                  <c:v>103.36</c:v>
                </c:pt>
                <c:pt idx="1320">
                  <c:v>103.29</c:v>
                </c:pt>
                <c:pt idx="1321">
                  <c:v>103.22</c:v>
                </c:pt>
                <c:pt idx="1322">
                  <c:v>103.16</c:v>
                </c:pt>
                <c:pt idx="1323">
                  <c:v>103.09</c:v>
                </c:pt>
                <c:pt idx="1324">
                  <c:v>103.02</c:v>
                </c:pt>
                <c:pt idx="1325">
                  <c:v>102.95</c:v>
                </c:pt>
                <c:pt idx="1326">
                  <c:v>102.89</c:v>
                </c:pt>
                <c:pt idx="1327">
                  <c:v>102.81</c:v>
                </c:pt>
                <c:pt idx="1328">
                  <c:v>102.75</c:v>
                </c:pt>
                <c:pt idx="1329">
                  <c:v>102.67999999999998</c:v>
                </c:pt>
                <c:pt idx="1330">
                  <c:v>102.61</c:v>
                </c:pt>
                <c:pt idx="1331">
                  <c:v>102.54</c:v>
                </c:pt>
                <c:pt idx="1332">
                  <c:v>102.48</c:v>
                </c:pt>
                <c:pt idx="1333">
                  <c:v>102.4</c:v>
                </c:pt>
                <c:pt idx="1334">
                  <c:v>102.34</c:v>
                </c:pt>
                <c:pt idx="1335">
                  <c:v>102.27</c:v>
                </c:pt>
                <c:pt idx="1336">
                  <c:v>102.2</c:v>
                </c:pt>
                <c:pt idx="1337">
                  <c:v>102.13</c:v>
                </c:pt>
                <c:pt idx="1338">
                  <c:v>102.07</c:v>
                </c:pt>
                <c:pt idx="1339">
                  <c:v>101.99000000000002</c:v>
                </c:pt>
                <c:pt idx="1340">
                  <c:v>101.93</c:v>
                </c:pt>
                <c:pt idx="1341">
                  <c:v>101.86</c:v>
                </c:pt>
                <c:pt idx="1342">
                  <c:v>101.79</c:v>
                </c:pt>
                <c:pt idx="1343">
                  <c:v>101.72</c:v>
                </c:pt>
                <c:pt idx="1344">
                  <c:v>101.66</c:v>
                </c:pt>
                <c:pt idx="1345">
                  <c:v>101.58</c:v>
                </c:pt>
                <c:pt idx="1346">
                  <c:v>101.52</c:v>
                </c:pt>
                <c:pt idx="1347">
                  <c:v>101.45</c:v>
                </c:pt>
                <c:pt idx="1348">
                  <c:v>101.38</c:v>
                </c:pt>
                <c:pt idx="1349">
                  <c:v>101.31</c:v>
                </c:pt>
                <c:pt idx="1350">
                  <c:v>101.25</c:v>
                </c:pt>
                <c:pt idx="1351">
                  <c:v>101.16999999999999</c:v>
                </c:pt>
                <c:pt idx="1352">
                  <c:v>101.11</c:v>
                </c:pt>
                <c:pt idx="1353">
                  <c:v>101.04</c:v>
                </c:pt>
                <c:pt idx="1354">
                  <c:v>100.97</c:v>
                </c:pt>
                <c:pt idx="1355">
                  <c:v>100.9</c:v>
                </c:pt>
                <c:pt idx="1356">
                  <c:v>100.83</c:v>
                </c:pt>
                <c:pt idx="1357">
                  <c:v>100.76</c:v>
                </c:pt>
                <c:pt idx="1358">
                  <c:v>100.7</c:v>
                </c:pt>
                <c:pt idx="1359">
                  <c:v>100.64</c:v>
                </c:pt>
                <c:pt idx="1360">
                  <c:v>100.57</c:v>
                </c:pt>
                <c:pt idx="1361">
                  <c:v>100.5</c:v>
                </c:pt>
                <c:pt idx="1362">
                  <c:v>100.43</c:v>
                </c:pt>
                <c:pt idx="1363">
                  <c:v>100.36</c:v>
                </c:pt>
                <c:pt idx="1364">
                  <c:v>100.29</c:v>
                </c:pt>
                <c:pt idx="1365">
                  <c:v>100.22</c:v>
                </c:pt>
                <c:pt idx="1366">
                  <c:v>100.16</c:v>
                </c:pt>
                <c:pt idx="1367">
                  <c:v>100.09</c:v>
                </c:pt>
                <c:pt idx="1368">
                  <c:v>100.02</c:v>
                </c:pt>
                <c:pt idx="1369">
                  <c:v>99.95</c:v>
                </c:pt>
                <c:pt idx="1370">
                  <c:v>99.88</c:v>
                </c:pt>
                <c:pt idx="1371">
                  <c:v>99.81</c:v>
                </c:pt>
                <c:pt idx="1372">
                  <c:v>99.75</c:v>
                </c:pt>
                <c:pt idx="1373">
                  <c:v>99.679999999999978</c:v>
                </c:pt>
                <c:pt idx="1374">
                  <c:v>99.61</c:v>
                </c:pt>
                <c:pt idx="1375">
                  <c:v>99.54</c:v>
                </c:pt>
                <c:pt idx="1376">
                  <c:v>99.47</c:v>
                </c:pt>
                <c:pt idx="1377">
                  <c:v>99.4</c:v>
                </c:pt>
                <c:pt idx="1378">
                  <c:v>99.34</c:v>
                </c:pt>
                <c:pt idx="1379">
                  <c:v>99.26</c:v>
                </c:pt>
                <c:pt idx="1380">
                  <c:v>99.2</c:v>
                </c:pt>
                <c:pt idx="1381">
                  <c:v>99.13</c:v>
                </c:pt>
                <c:pt idx="1382">
                  <c:v>99.06</c:v>
                </c:pt>
                <c:pt idx="1383">
                  <c:v>98.990000000000023</c:v>
                </c:pt>
                <c:pt idx="1384">
                  <c:v>98.93</c:v>
                </c:pt>
                <c:pt idx="1385">
                  <c:v>98.85</c:v>
                </c:pt>
                <c:pt idx="1386">
                  <c:v>98.79</c:v>
                </c:pt>
                <c:pt idx="1387">
                  <c:v>98.72</c:v>
                </c:pt>
                <c:pt idx="1388">
                  <c:v>98.649999999999991</c:v>
                </c:pt>
                <c:pt idx="1389">
                  <c:v>98.58</c:v>
                </c:pt>
                <c:pt idx="1390">
                  <c:v>98.52</c:v>
                </c:pt>
                <c:pt idx="1391">
                  <c:v>98.440000000000026</c:v>
                </c:pt>
                <c:pt idx="1392">
                  <c:v>98.38</c:v>
                </c:pt>
                <c:pt idx="1393">
                  <c:v>98.31</c:v>
                </c:pt>
                <c:pt idx="1394">
                  <c:v>98.240000000000023</c:v>
                </c:pt>
                <c:pt idx="1395">
                  <c:v>98.169999999999987</c:v>
                </c:pt>
                <c:pt idx="1396">
                  <c:v>98.11</c:v>
                </c:pt>
                <c:pt idx="1397">
                  <c:v>98.03</c:v>
                </c:pt>
                <c:pt idx="1398">
                  <c:v>97.97</c:v>
                </c:pt>
                <c:pt idx="1399">
                  <c:v>97.9</c:v>
                </c:pt>
                <c:pt idx="1400">
                  <c:v>97.83</c:v>
                </c:pt>
                <c:pt idx="1401">
                  <c:v>97.76</c:v>
                </c:pt>
                <c:pt idx="1402">
                  <c:v>97.7</c:v>
                </c:pt>
                <c:pt idx="1403">
                  <c:v>97.61999999999999</c:v>
                </c:pt>
                <c:pt idx="1404">
                  <c:v>97.56</c:v>
                </c:pt>
                <c:pt idx="1405">
                  <c:v>97.490000000000023</c:v>
                </c:pt>
                <c:pt idx="1406">
                  <c:v>97.42</c:v>
                </c:pt>
                <c:pt idx="1407">
                  <c:v>97.35</c:v>
                </c:pt>
                <c:pt idx="1408">
                  <c:v>97.29</c:v>
                </c:pt>
                <c:pt idx="1409">
                  <c:v>97.22</c:v>
                </c:pt>
                <c:pt idx="1410">
                  <c:v>97.149999999999991</c:v>
                </c:pt>
                <c:pt idx="1411">
                  <c:v>97.08</c:v>
                </c:pt>
                <c:pt idx="1412">
                  <c:v>97.01</c:v>
                </c:pt>
                <c:pt idx="1413">
                  <c:v>96.940000000000026</c:v>
                </c:pt>
                <c:pt idx="1414">
                  <c:v>96.88</c:v>
                </c:pt>
                <c:pt idx="1415">
                  <c:v>96.8</c:v>
                </c:pt>
                <c:pt idx="1416">
                  <c:v>96.740000000000023</c:v>
                </c:pt>
                <c:pt idx="1417">
                  <c:v>96.669999999999987</c:v>
                </c:pt>
                <c:pt idx="1418">
                  <c:v>96.6</c:v>
                </c:pt>
                <c:pt idx="1419">
                  <c:v>96.53</c:v>
                </c:pt>
                <c:pt idx="1420">
                  <c:v>96.47</c:v>
                </c:pt>
                <c:pt idx="1421">
                  <c:v>96.4</c:v>
                </c:pt>
                <c:pt idx="1422">
                  <c:v>96.33</c:v>
                </c:pt>
                <c:pt idx="1423">
                  <c:v>96.26</c:v>
                </c:pt>
                <c:pt idx="1424">
                  <c:v>96.19</c:v>
                </c:pt>
                <c:pt idx="1425">
                  <c:v>96.11999999999999</c:v>
                </c:pt>
                <c:pt idx="1426">
                  <c:v>96.05</c:v>
                </c:pt>
                <c:pt idx="1427">
                  <c:v>95.990000000000023</c:v>
                </c:pt>
                <c:pt idx="1428">
                  <c:v>95.92</c:v>
                </c:pt>
                <c:pt idx="1429">
                  <c:v>95.85</c:v>
                </c:pt>
                <c:pt idx="1430">
                  <c:v>95.78</c:v>
                </c:pt>
                <c:pt idx="1431">
                  <c:v>95.72</c:v>
                </c:pt>
                <c:pt idx="1432">
                  <c:v>95.64</c:v>
                </c:pt>
                <c:pt idx="1433">
                  <c:v>95.58</c:v>
                </c:pt>
                <c:pt idx="1434">
                  <c:v>95.51</c:v>
                </c:pt>
                <c:pt idx="1435">
                  <c:v>95.440000000000026</c:v>
                </c:pt>
                <c:pt idx="1436">
                  <c:v>95.36999999999999</c:v>
                </c:pt>
                <c:pt idx="1437">
                  <c:v>95.3</c:v>
                </c:pt>
                <c:pt idx="1438">
                  <c:v>95.240000000000023</c:v>
                </c:pt>
                <c:pt idx="1439">
                  <c:v>95.169999999999987</c:v>
                </c:pt>
                <c:pt idx="1440">
                  <c:v>95.1</c:v>
                </c:pt>
                <c:pt idx="1441">
                  <c:v>95.03</c:v>
                </c:pt>
                <c:pt idx="1442">
                  <c:v>94.960000000000022</c:v>
                </c:pt>
                <c:pt idx="1443">
                  <c:v>94.89</c:v>
                </c:pt>
                <c:pt idx="1444">
                  <c:v>94.83</c:v>
                </c:pt>
                <c:pt idx="1445">
                  <c:v>94.76</c:v>
                </c:pt>
                <c:pt idx="1446">
                  <c:v>94.69</c:v>
                </c:pt>
                <c:pt idx="1447">
                  <c:v>94.61999999999999</c:v>
                </c:pt>
                <c:pt idx="1448">
                  <c:v>94.55</c:v>
                </c:pt>
                <c:pt idx="1449">
                  <c:v>94.490000000000023</c:v>
                </c:pt>
                <c:pt idx="1450">
                  <c:v>94.42</c:v>
                </c:pt>
                <c:pt idx="1451">
                  <c:v>94.35</c:v>
                </c:pt>
                <c:pt idx="1452">
                  <c:v>94.28</c:v>
                </c:pt>
                <c:pt idx="1453">
                  <c:v>94.210000000000022</c:v>
                </c:pt>
                <c:pt idx="1454">
                  <c:v>94.14</c:v>
                </c:pt>
                <c:pt idx="1455">
                  <c:v>94.08</c:v>
                </c:pt>
                <c:pt idx="1456">
                  <c:v>94</c:v>
                </c:pt>
                <c:pt idx="1457">
                  <c:v>93.940000000000026</c:v>
                </c:pt>
                <c:pt idx="1458">
                  <c:v>93.86999999999999</c:v>
                </c:pt>
                <c:pt idx="1459">
                  <c:v>93.8</c:v>
                </c:pt>
                <c:pt idx="1460">
                  <c:v>93.73</c:v>
                </c:pt>
                <c:pt idx="1461">
                  <c:v>93.669999999999987</c:v>
                </c:pt>
                <c:pt idx="1462">
                  <c:v>93.6</c:v>
                </c:pt>
                <c:pt idx="1463">
                  <c:v>93.53</c:v>
                </c:pt>
                <c:pt idx="1464">
                  <c:v>93.460000000000022</c:v>
                </c:pt>
                <c:pt idx="1465">
                  <c:v>93.4</c:v>
                </c:pt>
                <c:pt idx="1466">
                  <c:v>93.32</c:v>
                </c:pt>
                <c:pt idx="1467">
                  <c:v>93.26</c:v>
                </c:pt>
                <c:pt idx="1468">
                  <c:v>93.19</c:v>
                </c:pt>
                <c:pt idx="1469">
                  <c:v>93.11999999999999</c:v>
                </c:pt>
                <c:pt idx="1470">
                  <c:v>93.05</c:v>
                </c:pt>
                <c:pt idx="1471">
                  <c:v>92.98</c:v>
                </c:pt>
                <c:pt idx="1472">
                  <c:v>92.910000000000025</c:v>
                </c:pt>
                <c:pt idx="1473">
                  <c:v>92.85</c:v>
                </c:pt>
                <c:pt idx="1474">
                  <c:v>92.78</c:v>
                </c:pt>
                <c:pt idx="1475">
                  <c:v>92.710000000000022</c:v>
                </c:pt>
                <c:pt idx="1476">
                  <c:v>92.64</c:v>
                </c:pt>
                <c:pt idx="1477">
                  <c:v>92.58</c:v>
                </c:pt>
                <c:pt idx="1478">
                  <c:v>92.5</c:v>
                </c:pt>
                <c:pt idx="1479">
                  <c:v>92.440000000000026</c:v>
                </c:pt>
                <c:pt idx="1480">
                  <c:v>92.36999999999999</c:v>
                </c:pt>
                <c:pt idx="1481">
                  <c:v>92.3</c:v>
                </c:pt>
                <c:pt idx="1482">
                  <c:v>92.23</c:v>
                </c:pt>
                <c:pt idx="1483">
                  <c:v>92.169999999999987</c:v>
                </c:pt>
                <c:pt idx="1484">
                  <c:v>92.09</c:v>
                </c:pt>
                <c:pt idx="1485">
                  <c:v>92.03</c:v>
                </c:pt>
                <c:pt idx="1486">
                  <c:v>91.960000000000022</c:v>
                </c:pt>
                <c:pt idx="1487">
                  <c:v>91.89</c:v>
                </c:pt>
                <c:pt idx="1488">
                  <c:v>91.82</c:v>
                </c:pt>
                <c:pt idx="1489">
                  <c:v>91.76</c:v>
                </c:pt>
                <c:pt idx="1490">
                  <c:v>91.679999999999978</c:v>
                </c:pt>
                <c:pt idx="1491">
                  <c:v>91.61999999999999</c:v>
                </c:pt>
                <c:pt idx="1492">
                  <c:v>91.55</c:v>
                </c:pt>
                <c:pt idx="1493">
                  <c:v>91.48</c:v>
                </c:pt>
                <c:pt idx="1494">
                  <c:v>91.410000000000025</c:v>
                </c:pt>
                <c:pt idx="1495">
                  <c:v>91.35</c:v>
                </c:pt>
                <c:pt idx="1496">
                  <c:v>91.28</c:v>
                </c:pt>
                <c:pt idx="1497">
                  <c:v>91.210000000000022</c:v>
                </c:pt>
                <c:pt idx="1498">
                  <c:v>91.14</c:v>
                </c:pt>
                <c:pt idx="1499">
                  <c:v>91.07</c:v>
                </c:pt>
                <c:pt idx="1500">
                  <c:v>91</c:v>
                </c:pt>
                <c:pt idx="1501">
                  <c:v>90.93</c:v>
                </c:pt>
                <c:pt idx="1502">
                  <c:v>90.86</c:v>
                </c:pt>
                <c:pt idx="1503">
                  <c:v>90.8</c:v>
                </c:pt>
                <c:pt idx="1504">
                  <c:v>90.73</c:v>
                </c:pt>
                <c:pt idx="1505">
                  <c:v>90.66</c:v>
                </c:pt>
                <c:pt idx="1506">
                  <c:v>90.59</c:v>
                </c:pt>
                <c:pt idx="1507">
                  <c:v>90.53</c:v>
                </c:pt>
                <c:pt idx="1508">
                  <c:v>90.45</c:v>
                </c:pt>
                <c:pt idx="1509">
                  <c:v>90.39</c:v>
                </c:pt>
                <c:pt idx="1510">
                  <c:v>90.32</c:v>
                </c:pt>
                <c:pt idx="1511">
                  <c:v>90.25</c:v>
                </c:pt>
                <c:pt idx="1512">
                  <c:v>90.179999999999978</c:v>
                </c:pt>
                <c:pt idx="1513">
                  <c:v>90.11999999999999</c:v>
                </c:pt>
                <c:pt idx="1514">
                  <c:v>90.04</c:v>
                </c:pt>
                <c:pt idx="1515">
                  <c:v>89.98</c:v>
                </c:pt>
                <c:pt idx="1516">
                  <c:v>89.910000000000025</c:v>
                </c:pt>
                <c:pt idx="1517">
                  <c:v>89.84</c:v>
                </c:pt>
                <c:pt idx="1518">
                  <c:v>89.77</c:v>
                </c:pt>
                <c:pt idx="1519">
                  <c:v>89.710000000000022</c:v>
                </c:pt>
                <c:pt idx="1520">
                  <c:v>89.64</c:v>
                </c:pt>
                <c:pt idx="1521">
                  <c:v>89.57</c:v>
                </c:pt>
                <c:pt idx="1522">
                  <c:v>89.5</c:v>
                </c:pt>
                <c:pt idx="1523">
                  <c:v>89.43</c:v>
                </c:pt>
                <c:pt idx="1524">
                  <c:v>89.36</c:v>
                </c:pt>
                <c:pt idx="1525">
                  <c:v>89.29</c:v>
                </c:pt>
                <c:pt idx="1526">
                  <c:v>89.23</c:v>
                </c:pt>
                <c:pt idx="1527">
                  <c:v>89.16</c:v>
                </c:pt>
                <c:pt idx="1528">
                  <c:v>89.09</c:v>
                </c:pt>
                <c:pt idx="1529">
                  <c:v>89.02</c:v>
                </c:pt>
                <c:pt idx="1530">
                  <c:v>88.95</c:v>
                </c:pt>
                <c:pt idx="1531">
                  <c:v>88.88</c:v>
                </c:pt>
                <c:pt idx="1532">
                  <c:v>88.82</c:v>
                </c:pt>
                <c:pt idx="1533">
                  <c:v>88.75</c:v>
                </c:pt>
                <c:pt idx="1534">
                  <c:v>88.679999999999978</c:v>
                </c:pt>
                <c:pt idx="1535">
                  <c:v>88.61</c:v>
                </c:pt>
                <c:pt idx="1536">
                  <c:v>88.55</c:v>
                </c:pt>
                <c:pt idx="1537">
                  <c:v>88.47</c:v>
                </c:pt>
                <c:pt idx="1538">
                  <c:v>88.410000000000025</c:v>
                </c:pt>
                <c:pt idx="1539">
                  <c:v>88.34</c:v>
                </c:pt>
                <c:pt idx="1540">
                  <c:v>88.27</c:v>
                </c:pt>
                <c:pt idx="1541">
                  <c:v>88.2</c:v>
                </c:pt>
                <c:pt idx="1542">
                  <c:v>88.14</c:v>
                </c:pt>
                <c:pt idx="1543">
                  <c:v>88.06</c:v>
                </c:pt>
                <c:pt idx="1544">
                  <c:v>88</c:v>
                </c:pt>
                <c:pt idx="1545">
                  <c:v>87.93</c:v>
                </c:pt>
                <c:pt idx="1546">
                  <c:v>87.86</c:v>
                </c:pt>
                <c:pt idx="1547">
                  <c:v>87.79</c:v>
                </c:pt>
                <c:pt idx="1548">
                  <c:v>87.72</c:v>
                </c:pt>
                <c:pt idx="1549">
                  <c:v>87.649999999999991</c:v>
                </c:pt>
                <c:pt idx="1550">
                  <c:v>87.59</c:v>
                </c:pt>
                <c:pt idx="1551">
                  <c:v>87.52</c:v>
                </c:pt>
                <c:pt idx="1552">
                  <c:v>87.45</c:v>
                </c:pt>
                <c:pt idx="1553">
                  <c:v>87.38</c:v>
                </c:pt>
                <c:pt idx="1554">
                  <c:v>87.31</c:v>
                </c:pt>
                <c:pt idx="1555">
                  <c:v>87.240000000000023</c:v>
                </c:pt>
                <c:pt idx="1556">
                  <c:v>87.179999999999978</c:v>
                </c:pt>
                <c:pt idx="1557">
                  <c:v>87.11</c:v>
                </c:pt>
                <c:pt idx="1558">
                  <c:v>87.04</c:v>
                </c:pt>
                <c:pt idx="1559">
                  <c:v>86.97</c:v>
                </c:pt>
                <c:pt idx="1560">
                  <c:v>86.910000000000025</c:v>
                </c:pt>
                <c:pt idx="1561">
                  <c:v>86.83</c:v>
                </c:pt>
                <c:pt idx="1562">
                  <c:v>86.77</c:v>
                </c:pt>
                <c:pt idx="1563">
                  <c:v>86.7</c:v>
                </c:pt>
                <c:pt idx="1564">
                  <c:v>86.63</c:v>
                </c:pt>
                <c:pt idx="1565">
                  <c:v>86.56</c:v>
                </c:pt>
                <c:pt idx="1566">
                  <c:v>86.490000000000023</c:v>
                </c:pt>
                <c:pt idx="1567">
                  <c:v>86.42</c:v>
                </c:pt>
                <c:pt idx="1568">
                  <c:v>86.36</c:v>
                </c:pt>
                <c:pt idx="1569">
                  <c:v>86.29</c:v>
                </c:pt>
                <c:pt idx="1570">
                  <c:v>86.22</c:v>
                </c:pt>
                <c:pt idx="1571">
                  <c:v>86.149999999999991</c:v>
                </c:pt>
                <c:pt idx="1572">
                  <c:v>86.08</c:v>
                </c:pt>
                <c:pt idx="1573">
                  <c:v>86.01</c:v>
                </c:pt>
                <c:pt idx="1574">
                  <c:v>85.95</c:v>
                </c:pt>
                <c:pt idx="1575">
                  <c:v>85.88</c:v>
                </c:pt>
                <c:pt idx="1576">
                  <c:v>85.81</c:v>
                </c:pt>
                <c:pt idx="1577">
                  <c:v>85.740000000000023</c:v>
                </c:pt>
                <c:pt idx="1578">
                  <c:v>85.669999999999987</c:v>
                </c:pt>
                <c:pt idx="1579">
                  <c:v>85.6</c:v>
                </c:pt>
                <c:pt idx="1580">
                  <c:v>85.54</c:v>
                </c:pt>
                <c:pt idx="1581">
                  <c:v>85.47</c:v>
                </c:pt>
                <c:pt idx="1582">
                  <c:v>85.4</c:v>
                </c:pt>
                <c:pt idx="1583">
                  <c:v>85.33</c:v>
                </c:pt>
                <c:pt idx="1584">
                  <c:v>85.26</c:v>
                </c:pt>
                <c:pt idx="1585">
                  <c:v>85.19</c:v>
                </c:pt>
                <c:pt idx="1586">
                  <c:v>85.11999999999999</c:v>
                </c:pt>
                <c:pt idx="1587">
                  <c:v>85.06</c:v>
                </c:pt>
                <c:pt idx="1588">
                  <c:v>84.990000000000023</c:v>
                </c:pt>
                <c:pt idx="1589">
                  <c:v>84.92</c:v>
                </c:pt>
                <c:pt idx="1590">
                  <c:v>84.85</c:v>
                </c:pt>
                <c:pt idx="1591">
                  <c:v>84.78</c:v>
                </c:pt>
                <c:pt idx="1592">
                  <c:v>84.710000000000022</c:v>
                </c:pt>
                <c:pt idx="1593">
                  <c:v>84.649999999999991</c:v>
                </c:pt>
                <c:pt idx="1594">
                  <c:v>84.58</c:v>
                </c:pt>
                <c:pt idx="1595">
                  <c:v>84.51</c:v>
                </c:pt>
                <c:pt idx="1596">
                  <c:v>84.440000000000026</c:v>
                </c:pt>
                <c:pt idx="1597">
                  <c:v>84.38</c:v>
                </c:pt>
                <c:pt idx="1598">
                  <c:v>84.3</c:v>
                </c:pt>
                <c:pt idx="1599">
                  <c:v>84.240000000000023</c:v>
                </c:pt>
                <c:pt idx="1600">
                  <c:v>84.169999999999987</c:v>
                </c:pt>
                <c:pt idx="1601">
                  <c:v>84.1</c:v>
                </c:pt>
                <c:pt idx="1602">
                  <c:v>84.03</c:v>
                </c:pt>
                <c:pt idx="1603">
                  <c:v>83.97</c:v>
                </c:pt>
                <c:pt idx="1604">
                  <c:v>83.89</c:v>
                </c:pt>
                <c:pt idx="1605">
                  <c:v>83.83</c:v>
                </c:pt>
                <c:pt idx="1606">
                  <c:v>83.76</c:v>
                </c:pt>
                <c:pt idx="1607">
                  <c:v>83.69</c:v>
                </c:pt>
                <c:pt idx="1608">
                  <c:v>83.61999999999999</c:v>
                </c:pt>
                <c:pt idx="1609">
                  <c:v>83.56</c:v>
                </c:pt>
                <c:pt idx="1610">
                  <c:v>83.48</c:v>
                </c:pt>
                <c:pt idx="1611">
                  <c:v>83.42</c:v>
                </c:pt>
                <c:pt idx="1612">
                  <c:v>83.35</c:v>
                </c:pt>
                <c:pt idx="1613">
                  <c:v>83.28</c:v>
                </c:pt>
                <c:pt idx="1614">
                  <c:v>83.210000000000022</c:v>
                </c:pt>
                <c:pt idx="1615">
                  <c:v>83.149999999999991</c:v>
                </c:pt>
                <c:pt idx="1616">
                  <c:v>83.07</c:v>
                </c:pt>
                <c:pt idx="1617">
                  <c:v>83.01</c:v>
                </c:pt>
                <c:pt idx="1618">
                  <c:v>82.940000000000026</c:v>
                </c:pt>
                <c:pt idx="1619">
                  <c:v>82.86999999999999</c:v>
                </c:pt>
                <c:pt idx="1620">
                  <c:v>82.8</c:v>
                </c:pt>
                <c:pt idx="1621">
                  <c:v>82.740000000000023</c:v>
                </c:pt>
                <c:pt idx="1622">
                  <c:v>82.66</c:v>
                </c:pt>
                <c:pt idx="1623">
                  <c:v>82.6</c:v>
                </c:pt>
                <c:pt idx="1624">
                  <c:v>82.53</c:v>
                </c:pt>
                <c:pt idx="1625">
                  <c:v>82.460000000000022</c:v>
                </c:pt>
                <c:pt idx="1626">
                  <c:v>82.39</c:v>
                </c:pt>
                <c:pt idx="1627">
                  <c:v>82.32</c:v>
                </c:pt>
                <c:pt idx="1628">
                  <c:v>82.25</c:v>
                </c:pt>
                <c:pt idx="1629">
                  <c:v>82.19</c:v>
                </c:pt>
                <c:pt idx="1630">
                  <c:v>82.11999999999999</c:v>
                </c:pt>
                <c:pt idx="1631">
                  <c:v>82.05</c:v>
                </c:pt>
                <c:pt idx="1632">
                  <c:v>81.98</c:v>
                </c:pt>
                <c:pt idx="1633">
                  <c:v>81.910000000000025</c:v>
                </c:pt>
                <c:pt idx="1634">
                  <c:v>81.84</c:v>
                </c:pt>
                <c:pt idx="1635">
                  <c:v>81.78</c:v>
                </c:pt>
                <c:pt idx="1636">
                  <c:v>81.709999999999994</c:v>
                </c:pt>
                <c:pt idx="1637">
                  <c:v>81.64</c:v>
                </c:pt>
                <c:pt idx="1638">
                  <c:v>81.569999999999993</c:v>
                </c:pt>
                <c:pt idx="1639">
                  <c:v>81.5</c:v>
                </c:pt>
                <c:pt idx="1640">
                  <c:v>81.430000000000007</c:v>
                </c:pt>
                <c:pt idx="1641">
                  <c:v>81.36999999999999</c:v>
                </c:pt>
                <c:pt idx="1642">
                  <c:v>81.3</c:v>
                </c:pt>
                <c:pt idx="1643">
                  <c:v>81.23</c:v>
                </c:pt>
                <c:pt idx="1644">
                  <c:v>81.16</c:v>
                </c:pt>
                <c:pt idx="1645">
                  <c:v>81.09</c:v>
                </c:pt>
                <c:pt idx="1646">
                  <c:v>81.02</c:v>
                </c:pt>
                <c:pt idx="1647">
                  <c:v>80.959999999999994</c:v>
                </c:pt>
                <c:pt idx="1648">
                  <c:v>80.89</c:v>
                </c:pt>
                <c:pt idx="1649">
                  <c:v>80.819999999999993</c:v>
                </c:pt>
                <c:pt idx="1650">
                  <c:v>80.75</c:v>
                </c:pt>
                <c:pt idx="1651">
                  <c:v>80.679999999999978</c:v>
                </c:pt>
                <c:pt idx="1652">
                  <c:v>80.61</c:v>
                </c:pt>
                <c:pt idx="1653">
                  <c:v>80.55</c:v>
                </c:pt>
                <c:pt idx="1654">
                  <c:v>80.48</c:v>
                </c:pt>
                <c:pt idx="1655">
                  <c:v>80.410000000000025</c:v>
                </c:pt>
                <c:pt idx="1656">
                  <c:v>80.34</c:v>
                </c:pt>
                <c:pt idx="1657">
                  <c:v>80.27</c:v>
                </c:pt>
                <c:pt idx="1658">
                  <c:v>80.209999999999994</c:v>
                </c:pt>
                <c:pt idx="1659">
                  <c:v>80.13</c:v>
                </c:pt>
                <c:pt idx="1660">
                  <c:v>80.069999999999993</c:v>
                </c:pt>
                <c:pt idx="1661">
                  <c:v>80</c:v>
                </c:pt>
                <c:pt idx="1662">
                  <c:v>79.930000000000007</c:v>
                </c:pt>
                <c:pt idx="1663">
                  <c:v>79.86</c:v>
                </c:pt>
                <c:pt idx="1664">
                  <c:v>79.8</c:v>
                </c:pt>
                <c:pt idx="1665">
                  <c:v>79.72</c:v>
                </c:pt>
                <c:pt idx="1666">
                  <c:v>79.66</c:v>
                </c:pt>
                <c:pt idx="1667">
                  <c:v>79.59</c:v>
                </c:pt>
                <c:pt idx="1668">
                  <c:v>79.52</c:v>
                </c:pt>
                <c:pt idx="1669">
                  <c:v>79.45</c:v>
                </c:pt>
                <c:pt idx="1670">
                  <c:v>79.38</c:v>
                </c:pt>
                <c:pt idx="1671">
                  <c:v>79.31</c:v>
                </c:pt>
                <c:pt idx="1672">
                  <c:v>79.25</c:v>
                </c:pt>
                <c:pt idx="1673">
                  <c:v>79.179999999999978</c:v>
                </c:pt>
                <c:pt idx="1674">
                  <c:v>79.11</c:v>
                </c:pt>
                <c:pt idx="1675">
                  <c:v>79.040000000000006</c:v>
                </c:pt>
                <c:pt idx="1676">
                  <c:v>78.98</c:v>
                </c:pt>
                <c:pt idx="1677">
                  <c:v>78.900000000000006</c:v>
                </c:pt>
                <c:pt idx="1678">
                  <c:v>78.84</c:v>
                </c:pt>
                <c:pt idx="1679">
                  <c:v>78.77</c:v>
                </c:pt>
                <c:pt idx="1680">
                  <c:v>78.7</c:v>
                </c:pt>
                <c:pt idx="1681">
                  <c:v>78.63</c:v>
                </c:pt>
                <c:pt idx="1682">
                  <c:v>78.569999999999993</c:v>
                </c:pt>
                <c:pt idx="1683">
                  <c:v>78.489999999999995</c:v>
                </c:pt>
                <c:pt idx="1684">
                  <c:v>78.430000000000007</c:v>
                </c:pt>
                <c:pt idx="1685">
                  <c:v>78.36</c:v>
                </c:pt>
                <c:pt idx="1686">
                  <c:v>78.290000000000006</c:v>
                </c:pt>
                <c:pt idx="1687">
                  <c:v>78.22</c:v>
                </c:pt>
                <c:pt idx="1688">
                  <c:v>78.149999999999991</c:v>
                </c:pt>
                <c:pt idx="1689">
                  <c:v>78.08</c:v>
                </c:pt>
                <c:pt idx="1690">
                  <c:v>78.02</c:v>
                </c:pt>
                <c:pt idx="1691">
                  <c:v>77.95</c:v>
                </c:pt>
                <c:pt idx="1692">
                  <c:v>77.88</c:v>
                </c:pt>
                <c:pt idx="1693">
                  <c:v>77.81</c:v>
                </c:pt>
                <c:pt idx="1694">
                  <c:v>77.75</c:v>
                </c:pt>
                <c:pt idx="1695">
                  <c:v>77.669999999999987</c:v>
                </c:pt>
                <c:pt idx="1696">
                  <c:v>77.61</c:v>
                </c:pt>
                <c:pt idx="1697">
                  <c:v>77.540000000000006</c:v>
                </c:pt>
                <c:pt idx="1698">
                  <c:v>77.47</c:v>
                </c:pt>
                <c:pt idx="1699">
                  <c:v>77.400000000000006</c:v>
                </c:pt>
                <c:pt idx="1700">
                  <c:v>77.34</c:v>
                </c:pt>
                <c:pt idx="1701">
                  <c:v>77.27</c:v>
                </c:pt>
                <c:pt idx="1702">
                  <c:v>77.2</c:v>
                </c:pt>
                <c:pt idx="1703">
                  <c:v>77.13</c:v>
                </c:pt>
                <c:pt idx="1704">
                  <c:v>77.06</c:v>
                </c:pt>
                <c:pt idx="1705">
                  <c:v>76.989999999999995</c:v>
                </c:pt>
                <c:pt idx="1706">
                  <c:v>76.930000000000007</c:v>
                </c:pt>
                <c:pt idx="1707">
                  <c:v>76.86</c:v>
                </c:pt>
                <c:pt idx="1708">
                  <c:v>76.790000000000006</c:v>
                </c:pt>
                <c:pt idx="1709">
                  <c:v>76.72</c:v>
                </c:pt>
                <c:pt idx="1710">
                  <c:v>76.649999999999991</c:v>
                </c:pt>
                <c:pt idx="1711">
                  <c:v>76.58</c:v>
                </c:pt>
                <c:pt idx="1712">
                  <c:v>76.52</c:v>
                </c:pt>
                <c:pt idx="1713">
                  <c:v>76.45</c:v>
                </c:pt>
                <c:pt idx="1714">
                  <c:v>76.38</c:v>
                </c:pt>
                <c:pt idx="1715">
                  <c:v>76.31</c:v>
                </c:pt>
                <c:pt idx="1716">
                  <c:v>76.239999999999995</c:v>
                </c:pt>
                <c:pt idx="1717">
                  <c:v>76.179999999999978</c:v>
                </c:pt>
                <c:pt idx="1718">
                  <c:v>76.099999999999994</c:v>
                </c:pt>
                <c:pt idx="1719">
                  <c:v>76.040000000000006</c:v>
                </c:pt>
                <c:pt idx="1720">
                  <c:v>75.97</c:v>
                </c:pt>
                <c:pt idx="1721">
                  <c:v>75.900000000000006</c:v>
                </c:pt>
                <c:pt idx="1722">
                  <c:v>75.83</c:v>
                </c:pt>
                <c:pt idx="1723">
                  <c:v>75.760000000000005</c:v>
                </c:pt>
                <c:pt idx="1724">
                  <c:v>75.69</c:v>
                </c:pt>
                <c:pt idx="1725">
                  <c:v>75.63</c:v>
                </c:pt>
                <c:pt idx="1726">
                  <c:v>75.56</c:v>
                </c:pt>
                <c:pt idx="1727">
                  <c:v>75.489999999999995</c:v>
                </c:pt>
                <c:pt idx="1728">
                  <c:v>75.42</c:v>
                </c:pt>
                <c:pt idx="1729">
                  <c:v>75.36</c:v>
                </c:pt>
                <c:pt idx="1730">
                  <c:v>75.28</c:v>
                </c:pt>
                <c:pt idx="1731">
                  <c:v>75.22</c:v>
                </c:pt>
                <c:pt idx="1732">
                  <c:v>75.16</c:v>
                </c:pt>
                <c:pt idx="1733">
                  <c:v>75.08</c:v>
                </c:pt>
                <c:pt idx="1734">
                  <c:v>75.02</c:v>
                </c:pt>
                <c:pt idx="1735">
                  <c:v>74.940000000000026</c:v>
                </c:pt>
                <c:pt idx="1736">
                  <c:v>74.88</c:v>
                </c:pt>
                <c:pt idx="1737">
                  <c:v>74.81</c:v>
                </c:pt>
                <c:pt idx="1738">
                  <c:v>74.739999999999995</c:v>
                </c:pt>
                <c:pt idx="1739">
                  <c:v>74.669999999999987</c:v>
                </c:pt>
                <c:pt idx="1740">
                  <c:v>74.61</c:v>
                </c:pt>
                <c:pt idx="1741">
                  <c:v>74.540000000000006</c:v>
                </c:pt>
                <c:pt idx="1742">
                  <c:v>74.47</c:v>
                </c:pt>
                <c:pt idx="1743">
                  <c:v>74.400000000000006</c:v>
                </c:pt>
                <c:pt idx="1744">
                  <c:v>74.33</c:v>
                </c:pt>
                <c:pt idx="1745">
                  <c:v>74.27</c:v>
                </c:pt>
                <c:pt idx="1746">
                  <c:v>74.2</c:v>
                </c:pt>
                <c:pt idx="1747">
                  <c:v>74.13</c:v>
                </c:pt>
                <c:pt idx="1748">
                  <c:v>74.06</c:v>
                </c:pt>
                <c:pt idx="1749">
                  <c:v>73.989999999999995</c:v>
                </c:pt>
                <c:pt idx="1750">
                  <c:v>73.92</c:v>
                </c:pt>
                <c:pt idx="1751">
                  <c:v>73.849999999999994</c:v>
                </c:pt>
                <c:pt idx="1752">
                  <c:v>73.790000000000006</c:v>
                </c:pt>
                <c:pt idx="1753">
                  <c:v>73.72</c:v>
                </c:pt>
                <c:pt idx="1754">
                  <c:v>73.649999999999991</c:v>
                </c:pt>
                <c:pt idx="1755">
                  <c:v>73.58</c:v>
                </c:pt>
                <c:pt idx="1756">
                  <c:v>73.510000000000005</c:v>
                </c:pt>
                <c:pt idx="1757">
                  <c:v>73.45</c:v>
                </c:pt>
                <c:pt idx="1758">
                  <c:v>73.38</c:v>
                </c:pt>
                <c:pt idx="1759">
                  <c:v>73.31</c:v>
                </c:pt>
                <c:pt idx="1760">
                  <c:v>73.239999999999995</c:v>
                </c:pt>
                <c:pt idx="1761">
                  <c:v>73.169999999999987</c:v>
                </c:pt>
                <c:pt idx="1762">
                  <c:v>73.099999999999994</c:v>
                </c:pt>
                <c:pt idx="1763">
                  <c:v>73.03</c:v>
                </c:pt>
                <c:pt idx="1764">
                  <c:v>72.959999999999994</c:v>
                </c:pt>
                <c:pt idx="1765">
                  <c:v>72.900000000000006</c:v>
                </c:pt>
                <c:pt idx="1766">
                  <c:v>72.83</c:v>
                </c:pt>
                <c:pt idx="1767">
                  <c:v>72.760000000000005</c:v>
                </c:pt>
                <c:pt idx="1768">
                  <c:v>72.69</c:v>
                </c:pt>
                <c:pt idx="1769">
                  <c:v>72.63</c:v>
                </c:pt>
                <c:pt idx="1770">
                  <c:v>72.55</c:v>
                </c:pt>
                <c:pt idx="1771">
                  <c:v>72.489999999999995</c:v>
                </c:pt>
                <c:pt idx="1772">
                  <c:v>72.42</c:v>
                </c:pt>
                <c:pt idx="1773">
                  <c:v>72.349999999999994</c:v>
                </c:pt>
                <c:pt idx="1774">
                  <c:v>72.28</c:v>
                </c:pt>
                <c:pt idx="1775">
                  <c:v>72.22</c:v>
                </c:pt>
                <c:pt idx="1776">
                  <c:v>72.14</c:v>
                </c:pt>
                <c:pt idx="1777">
                  <c:v>72.08</c:v>
                </c:pt>
                <c:pt idx="1778">
                  <c:v>72.010000000000005</c:v>
                </c:pt>
                <c:pt idx="1779">
                  <c:v>71.940000000000026</c:v>
                </c:pt>
                <c:pt idx="1780">
                  <c:v>71.86999999999999</c:v>
                </c:pt>
                <c:pt idx="1781">
                  <c:v>71.8</c:v>
                </c:pt>
                <c:pt idx="1782">
                  <c:v>71.73</c:v>
                </c:pt>
                <c:pt idx="1783">
                  <c:v>71.669999999999987</c:v>
                </c:pt>
                <c:pt idx="1784">
                  <c:v>71.599999999999994</c:v>
                </c:pt>
                <c:pt idx="1785">
                  <c:v>71.53</c:v>
                </c:pt>
                <c:pt idx="1786">
                  <c:v>71.459999999999994</c:v>
                </c:pt>
                <c:pt idx="1787">
                  <c:v>71.400000000000006</c:v>
                </c:pt>
                <c:pt idx="1788">
                  <c:v>71.319999999999993</c:v>
                </c:pt>
                <c:pt idx="1789">
                  <c:v>71.260000000000005</c:v>
                </c:pt>
                <c:pt idx="1790">
                  <c:v>71.19</c:v>
                </c:pt>
                <c:pt idx="1791">
                  <c:v>71.11999999999999</c:v>
                </c:pt>
                <c:pt idx="1792">
                  <c:v>71.05</c:v>
                </c:pt>
                <c:pt idx="1793">
                  <c:v>70.989999999999995</c:v>
                </c:pt>
                <c:pt idx="1794">
                  <c:v>70.910000000000025</c:v>
                </c:pt>
                <c:pt idx="1795">
                  <c:v>70.849999999999994</c:v>
                </c:pt>
                <c:pt idx="1796">
                  <c:v>70.78</c:v>
                </c:pt>
                <c:pt idx="1797">
                  <c:v>70.709999999999994</c:v>
                </c:pt>
                <c:pt idx="1798">
                  <c:v>70.64</c:v>
                </c:pt>
                <c:pt idx="1799">
                  <c:v>70.58</c:v>
                </c:pt>
                <c:pt idx="1800">
                  <c:v>70.510000000000005</c:v>
                </c:pt>
                <c:pt idx="1801">
                  <c:v>70.440000000000026</c:v>
                </c:pt>
                <c:pt idx="1802">
                  <c:v>70.36999999999999</c:v>
                </c:pt>
                <c:pt idx="1803">
                  <c:v>70.31</c:v>
                </c:pt>
                <c:pt idx="1804">
                  <c:v>70.23</c:v>
                </c:pt>
                <c:pt idx="1805">
                  <c:v>70.169999999999987</c:v>
                </c:pt>
                <c:pt idx="1806">
                  <c:v>70.099999999999994</c:v>
                </c:pt>
                <c:pt idx="1807">
                  <c:v>70.03</c:v>
                </c:pt>
                <c:pt idx="1808">
                  <c:v>69.959999999999994</c:v>
                </c:pt>
                <c:pt idx="1809">
                  <c:v>69.89</c:v>
                </c:pt>
                <c:pt idx="1810">
                  <c:v>69.819999999999993</c:v>
                </c:pt>
                <c:pt idx="1811">
                  <c:v>69.760000000000005</c:v>
                </c:pt>
                <c:pt idx="1812">
                  <c:v>69.69</c:v>
                </c:pt>
                <c:pt idx="1813">
                  <c:v>69.61999999999999</c:v>
                </c:pt>
                <c:pt idx="1814">
                  <c:v>69.55</c:v>
                </c:pt>
                <c:pt idx="1815">
                  <c:v>69.48</c:v>
                </c:pt>
                <c:pt idx="1816">
                  <c:v>69.410000000000025</c:v>
                </c:pt>
                <c:pt idx="1817">
                  <c:v>69.349999999999994</c:v>
                </c:pt>
                <c:pt idx="1818">
                  <c:v>69.28</c:v>
                </c:pt>
                <c:pt idx="1819">
                  <c:v>69.209999999999994</c:v>
                </c:pt>
                <c:pt idx="1820">
                  <c:v>69.14</c:v>
                </c:pt>
                <c:pt idx="1821">
                  <c:v>69.069999999999993</c:v>
                </c:pt>
                <c:pt idx="1822">
                  <c:v>69.010000000000005</c:v>
                </c:pt>
                <c:pt idx="1823">
                  <c:v>68.940000000000026</c:v>
                </c:pt>
                <c:pt idx="1824">
                  <c:v>68.86999999999999</c:v>
                </c:pt>
                <c:pt idx="1825">
                  <c:v>68.8</c:v>
                </c:pt>
                <c:pt idx="1826">
                  <c:v>68.73</c:v>
                </c:pt>
                <c:pt idx="1827">
                  <c:v>68.66</c:v>
                </c:pt>
                <c:pt idx="1828">
                  <c:v>68.59</c:v>
                </c:pt>
                <c:pt idx="1829">
                  <c:v>68.53</c:v>
                </c:pt>
                <c:pt idx="1830">
                  <c:v>68.459999999999994</c:v>
                </c:pt>
                <c:pt idx="1831">
                  <c:v>68.39</c:v>
                </c:pt>
                <c:pt idx="1832">
                  <c:v>68.319999999999993</c:v>
                </c:pt>
                <c:pt idx="1833">
                  <c:v>68.25</c:v>
                </c:pt>
                <c:pt idx="1834">
                  <c:v>68.19</c:v>
                </c:pt>
                <c:pt idx="1835">
                  <c:v>68.11999999999999</c:v>
                </c:pt>
                <c:pt idx="1836">
                  <c:v>68.05</c:v>
                </c:pt>
                <c:pt idx="1837">
                  <c:v>67.98</c:v>
                </c:pt>
                <c:pt idx="1838">
                  <c:v>67.910000000000025</c:v>
                </c:pt>
                <c:pt idx="1839">
                  <c:v>67.84</c:v>
                </c:pt>
                <c:pt idx="1840">
                  <c:v>67.78</c:v>
                </c:pt>
                <c:pt idx="1841">
                  <c:v>67.709999999999994</c:v>
                </c:pt>
                <c:pt idx="1842">
                  <c:v>67.64</c:v>
                </c:pt>
                <c:pt idx="1843">
                  <c:v>67.569999999999993</c:v>
                </c:pt>
                <c:pt idx="1844">
                  <c:v>67.5</c:v>
                </c:pt>
                <c:pt idx="1845">
                  <c:v>67.430000000000007</c:v>
                </c:pt>
                <c:pt idx="1846">
                  <c:v>67.36999999999999</c:v>
                </c:pt>
                <c:pt idx="1847">
                  <c:v>67.3</c:v>
                </c:pt>
                <c:pt idx="1848">
                  <c:v>67.23</c:v>
                </c:pt>
                <c:pt idx="1849">
                  <c:v>67.16</c:v>
                </c:pt>
                <c:pt idx="1850">
                  <c:v>67.09</c:v>
                </c:pt>
                <c:pt idx="1851">
                  <c:v>67.03</c:v>
                </c:pt>
                <c:pt idx="1852">
                  <c:v>66.959999999999994</c:v>
                </c:pt>
                <c:pt idx="1853">
                  <c:v>66.89</c:v>
                </c:pt>
                <c:pt idx="1854">
                  <c:v>66.819999999999993</c:v>
                </c:pt>
                <c:pt idx="1855">
                  <c:v>66.75</c:v>
                </c:pt>
                <c:pt idx="1856">
                  <c:v>66.679999999999978</c:v>
                </c:pt>
                <c:pt idx="1857">
                  <c:v>66.61999999999999</c:v>
                </c:pt>
                <c:pt idx="1858">
                  <c:v>66.55</c:v>
                </c:pt>
                <c:pt idx="1859">
                  <c:v>66.48</c:v>
                </c:pt>
                <c:pt idx="1860">
                  <c:v>66.410000000000025</c:v>
                </c:pt>
                <c:pt idx="1861">
                  <c:v>66.34</c:v>
                </c:pt>
                <c:pt idx="1862">
                  <c:v>66.27</c:v>
                </c:pt>
                <c:pt idx="1863">
                  <c:v>66.209999999999994</c:v>
                </c:pt>
                <c:pt idx="1864">
                  <c:v>66.14</c:v>
                </c:pt>
                <c:pt idx="1865">
                  <c:v>66.069999999999993</c:v>
                </c:pt>
                <c:pt idx="1866">
                  <c:v>66</c:v>
                </c:pt>
                <c:pt idx="1867">
                  <c:v>65.930000000000007</c:v>
                </c:pt>
                <c:pt idx="1868">
                  <c:v>65.86</c:v>
                </c:pt>
                <c:pt idx="1869">
                  <c:v>65.8</c:v>
                </c:pt>
                <c:pt idx="1870">
                  <c:v>65.73</c:v>
                </c:pt>
                <c:pt idx="1871">
                  <c:v>65.66</c:v>
                </c:pt>
                <c:pt idx="1872">
                  <c:v>65.59</c:v>
                </c:pt>
                <c:pt idx="1873">
                  <c:v>65.52</c:v>
                </c:pt>
                <c:pt idx="1874">
                  <c:v>65.459999999999994</c:v>
                </c:pt>
                <c:pt idx="1875">
                  <c:v>65.39</c:v>
                </c:pt>
                <c:pt idx="1876">
                  <c:v>65.319999999999993</c:v>
                </c:pt>
                <c:pt idx="1877">
                  <c:v>65.25</c:v>
                </c:pt>
                <c:pt idx="1878">
                  <c:v>65.179999999999978</c:v>
                </c:pt>
                <c:pt idx="1879">
                  <c:v>65.11</c:v>
                </c:pt>
                <c:pt idx="1880">
                  <c:v>65.05</c:v>
                </c:pt>
                <c:pt idx="1881">
                  <c:v>64.98</c:v>
                </c:pt>
                <c:pt idx="1882">
                  <c:v>64.910000000000025</c:v>
                </c:pt>
                <c:pt idx="1883">
                  <c:v>64.84</c:v>
                </c:pt>
                <c:pt idx="1884">
                  <c:v>64.77</c:v>
                </c:pt>
                <c:pt idx="1885">
                  <c:v>64.7</c:v>
                </c:pt>
                <c:pt idx="1886">
                  <c:v>64.63</c:v>
                </c:pt>
                <c:pt idx="1887">
                  <c:v>64.56</c:v>
                </c:pt>
                <c:pt idx="1888">
                  <c:v>64.5</c:v>
                </c:pt>
                <c:pt idx="1889">
                  <c:v>64.430000000000007</c:v>
                </c:pt>
                <c:pt idx="1890">
                  <c:v>64.36</c:v>
                </c:pt>
                <c:pt idx="1891">
                  <c:v>64.290000000000006</c:v>
                </c:pt>
                <c:pt idx="1892">
                  <c:v>64.23</c:v>
                </c:pt>
                <c:pt idx="1893">
                  <c:v>64.149999999999991</c:v>
                </c:pt>
                <c:pt idx="1894">
                  <c:v>64.09</c:v>
                </c:pt>
                <c:pt idx="1895">
                  <c:v>64.02</c:v>
                </c:pt>
                <c:pt idx="1896">
                  <c:v>63.949999999999996</c:v>
                </c:pt>
                <c:pt idx="1897">
                  <c:v>63.879999999999995</c:v>
                </c:pt>
                <c:pt idx="1898">
                  <c:v>63.809999999999995</c:v>
                </c:pt>
                <c:pt idx="1899">
                  <c:v>63.74</c:v>
                </c:pt>
                <c:pt idx="1900">
                  <c:v>63.68</c:v>
                </c:pt>
                <c:pt idx="1901">
                  <c:v>63.61</c:v>
                </c:pt>
                <c:pt idx="1902">
                  <c:v>63.54</c:v>
                </c:pt>
                <c:pt idx="1903">
                  <c:v>63.47</c:v>
                </c:pt>
                <c:pt idx="1904">
                  <c:v>63.4</c:v>
                </c:pt>
                <c:pt idx="1905">
                  <c:v>63.33</c:v>
                </c:pt>
                <c:pt idx="1906">
                  <c:v>63.27</c:v>
                </c:pt>
                <c:pt idx="1907">
                  <c:v>63.2</c:v>
                </c:pt>
                <c:pt idx="1908">
                  <c:v>63.13</c:v>
                </c:pt>
                <c:pt idx="1909">
                  <c:v>63.06</c:v>
                </c:pt>
                <c:pt idx="1910">
                  <c:v>62.99</c:v>
                </c:pt>
                <c:pt idx="1911">
                  <c:v>62.92</c:v>
                </c:pt>
                <c:pt idx="1912">
                  <c:v>62.86</c:v>
                </c:pt>
                <c:pt idx="1913">
                  <c:v>62.790000000000013</c:v>
                </c:pt>
                <c:pt idx="1914">
                  <c:v>62.720000000000013</c:v>
                </c:pt>
                <c:pt idx="1915">
                  <c:v>62.65</c:v>
                </c:pt>
                <c:pt idx="1916">
                  <c:v>62.58</c:v>
                </c:pt>
                <c:pt idx="1917">
                  <c:v>62.52</c:v>
                </c:pt>
                <c:pt idx="1918">
                  <c:v>62.44</c:v>
                </c:pt>
                <c:pt idx="1919">
                  <c:v>62.379999999999995</c:v>
                </c:pt>
                <c:pt idx="1920">
                  <c:v>62.309999999999995</c:v>
                </c:pt>
                <c:pt idx="1921">
                  <c:v>62.24</c:v>
                </c:pt>
                <c:pt idx="1922">
                  <c:v>62.17</c:v>
                </c:pt>
                <c:pt idx="1923">
                  <c:v>62.11</c:v>
                </c:pt>
                <c:pt idx="1924">
                  <c:v>62.04</c:v>
                </c:pt>
                <c:pt idx="1925">
                  <c:v>61.97</c:v>
                </c:pt>
                <c:pt idx="1926">
                  <c:v>61.9</c:v>
                </c:pt>
                <c:pt idx="1927">
                  <c:v>61.83</c:v>
                </c:pt>
                <c:pt idx="1928">
                  <c:v>61.760000000000012</c:v>
                </c:pt>
                <c:pt idx="1929">
                  <c:v>61.7</c:v>
                </c:pt>
                <c:pt idx="1930">
                  <c:v>61.63</c:v>
                </c:pt>
                <c:pt idx="1931">
                  <c:v>61.56</c:v>
                </c:pt>
                <c:pt idx="1932">
                  <c:v>61.49</c:v>
                </c:pt>
                <c:pt idx="1933">
                  <c:v>61.42</c:v>
                </c:pt>
                <c:pt idx="1934">
                  <c:v>61.349999999999994</c:v>
                </c:pt>
                <c:pt idx="1935">
                  <c:v>61.290000000000013</c:v>
                </c:pt>
                <c:pt idx="1936">
                  <c:v>61.21</c:v>
                </c:pt>
                <c:pt idx="1937">
                  <c:v>61.15</c:v>
                </c:pt>
                <c:pt idx="1938">
                  <c:v>61.08</c:v>
                </c:pt>
                <c:pt idx="1939">
                  <c:v>61.01</c:v>
                </c:pt>
                <c:pt idx="1940">
                  <c:v>60.94</c:v>
                </c:pt>
                <c:pt idx="1941">
                  <c:v>60.879999999999995</c:v>
                </c:pt>
                <c:pt idx="1942">
                  <c:v>60.809999999999995</c:v>
                </c:pt>
                <c:pt idx="1943">
                  <c:v>60.74</c:v>
                </c:pt>
                <c:pt idx="1944">
                  <c:v>60.67</c:v>
                </c:pt>
                <c:pt idx="1945">
                  <c:v>60.6</c:v>
                </c:pt>
                <c:pt idx="1946">
                  <c:v>60.53</c:v>
                </c:pt>
                <c:pt idx="1947">
                  <c:v>60.47</c:v>
                </c:pt>
                <c:pt idx="1948">
                  <c:v>60.39</c:v>
                </c:pt>
                <c:pt idx="1949">
                  <c:v>60.33</c:v>
                </c:pt>
                <c:pt idx="1950">
                  <c:v>60.260000000000012</c:v>
                </c:pt>
                <c:pt idx="1951">
                  <c:v>60.190000000000012</c:v>
                </c:pt>
                <c:pt idx="1952">
                  <c:v>60.120000000000012</c:v>
                </c:pt>
                <c:pt idx="1953">
                  <c:v>60.06</c:v>
                </c:pt>
                <c:pt idx="1954">
                  <c:v>59.98</c:v>
                </c:pt>
                <c:pt idx="1955">
                  <c:v>59.92</c:v>
                </c:pt>
                <c:pt idx="1956">
                  <c:v>59.849999999999994</c:v>
                </c:pt>
                <c:pt idx="1957">
                  <c:v>59.78</c:v>
                </c:pt>
                <c:pt idx="1958">
                  <c:v>59.71</c:v>
                </c:pt>
                <c:pt idx="1959">
                  <c:v>59.65</c:v>
                </c:pt>
                <c:pt idx="1960">
                  <c:v>59.58</c:v>
                </c:pt>
                <c:pt idx="1961">
                  <c:v>59.51</c:v>
                </c:pt>
                <c:pt idx="1962">
                  <c:v>59.44</c:v>
                </c:pt>
                <c:pt idx="1963">
                  <c:v>59.37</c:v>
                </c:pt>
                <c:pt idx="1964">
                  <c:v>59.3</c:v>
                </c:pt>
                <c:pt idx="1965">
                  <c:v>59.24</c:v>
                </c:pt>
                <c:pt idx="1966">
                  <c:v>59.17</c:v>
                </c:pt>
                <c:pt idx="1967">
                  <c:v>59.1</c:v>
                </c:pt>
                <c:pt idx="1968">
                  <c:v>59.03</c:v>
                </c:pt>
                <c:pt idx="1969">
                  <c:v>58.96</c:v>
                </c:pt>
                <c:pt idx="1970">
                  <c:v>58.89</c:v>
                </c:pt>
                <c:pt idx="1971">
                  <c:v>58.83</c:v>
                </c:pt>
                <c:pt idx="1972">
                  <c:v>58.760000000000012</c:v>
                </c:pt>
                <c:pt idx="1973">
                  <c:v>58.690000000000012</c:v>
                </c:pt>
                <c:pt idx="1974">
                  <c:v>58.620000000000012</c:v>
                </c:pt>
                <c:pt idx="1975">
                  <c:v>58.55</c:v>
                </c:pt>
                <c:pt idx="1976">
                  <c:v>58.48</c:v>
                </c:pt>
                <c:pt idx="1977">
                  <c:v>58.41</c:v>
                </c:pt>
                <c:pt idx="1978">
                  <c:v>58.339999999999996</c:v>
                </c:pt>
                <c:pt idx="1979">
                  <c:v>58.28</c:v>
                </c:pt>
                <c:pt idx="1980">
                  <c:v>58.21</c:v>
                </c:pt>
                <c:pt idx="1981">
                  <c:v>58.14</c:v>
                </c:pt>
                <c:pt idx="1982">
                  <c:v>58.08</c:v>
                </c:pt>
                <c:pt idx="1983">
                  <c:v>58</c:v>
                </c:pt>
                <c:pt idx="1984">
                  <c:v>57.93</c:v>
                </c:pt>
                <c:pt idx="1985">
                  <c:v>57.87</c:v>
                </c:pt>
                <c:pt idx="1986">
                  <c:v>57.8</c:v>
                </c:pt>
                <c:pt idx="1987">
                  <c:v>57.730000000000011</c:v>
                </c:pt>
                <c:pt idx="1988">
                  <c:v>57.660000000000011</c:v>
                </c:pt>
                <c:pt idx="1989">
                  <c:v>57.6</c:v>
                </c:pt>
                <c:pt idx="1990">
                  <c:v>57.53</c:v>
                </c:pt>
                <c:pt idx="1991">
                  <c:v>57.46</c:v>
                </c:pt>
                <c:pt idx="1992">
                  <c:v>57.39</c:v>
                </c:pt>
                <c:pt idx="1993">
                  <c:v>57.32</c:v>
                </c:pt>
                <c:pt idx="1994">
                  <c:v>57.260000000000012</c:v>
                </c:pt>
                <c:pt idx="1995">
                  <c:v>57.190000000000012</c:v>
                </c:pt>
                <c:pt idx="1996">
                  <c:v>57.120000000000012</c:v>
                </c:pt>
                <c:pt idx="1997">
                  <c:v>57.05</c:v>
                </c:pt>
                <c:pt idx="1998">
                  <c:v>56.98</c:v>
                </c:pt>
                <c:pt idx="1999">
                  <c:v>56.91</c:v>
                </c:pt>
                <c:pt idx="2000">
                  <c:v>56.849999999999994</c:v>
                </c:pt>
                <c:pt idx="2001">
                  <c:v>56.78</c:v>
                </c:pt>
                <c:pt idx="2002">
                  <c:v>56.71</c:v>
                </c:pt>
                <c:pt idx="2003">
                  <c:v>56.64</c:v>
                </c:pt>
                <c:pt idx="2004">
                  <c:v>56.57</c:v>
                </c:pt>
                <c:pt idx="2005">
                  <c:v>56.5</c:v>
                </c:pt>
                <c:pt idx="2006">
                  <c:v>56.44</c:v>
                </c:pt>
                <c:pt idx="2007">
                  <c:v>56.36</c:v>
                </c:pt>
                <c:pt idx="2008">
                  <c:v>56.3</c:v>
                </c:pt>
                <c:pt idx="2009">
                  <c:v>56.230000000000011</c:v>
                </c:pt>
                <c:pt idx="2010">
                  <c:v>56.160000000000011</c:v>
                </c:pt>
                <c:pt idx="2011">
                  <c:v>56.09</c:v>
                </c:pt>
                <c:pt idx="2012">
                  <c:v>56.03</c:v>
                </c:pt>
                <c:pt idx="2013">
                  <c:v>55.949999999999996</c:v>
                </c:pt>
                <c:pt idx="2014">
                  <c:v>55.89</c:v>
                </c:pt>
                <c:pt idx="2015">
                  <c:v>55.82</c:v>
                </c:pt>
                <c:pt idx="2016">
                  <c:v>55.760000000000012</c:v>
                </c:pt>
                <c:pt idx="2017">
                  <c:v>55.68</c:v>
                </c:pt>
                <c:pt idx="2018">
                  <c:v>55.620000000000012</c:v>
                </c:pt>
                <c:pt idx="2019">
                  <c:v>55.54</c:v>
                </c:pt>
                <c:pt idx="2020">
                  <c:v>55.48</c:v>
                </c:pt>
                <c:pt idx="2021">
                  <c:v>55.41</c:v>
                </c:pt>
                <c:pt idx="2022">
                  <c:v>55.339999999999996</c:v>
                </c:pt>
                <c:pt idx="2023">
                  <c:v>55.27</c:v>
                </c:pt>
                <c:pt idx="2024">
                  <c:v>55.21</c:v>
                </c:pt>
                <c:pt idx="2025">
                  <c:v>55.14</c:v>
                </c:pt>
                <c:pt idx="2026">
                  <c:v>55.07</c:v>
                </c:pt>
                <c:pt idx="2027">
                  <c:v>55</c:v>
                </c:pt>
                <c:pt idx="2028">
                  <c:v>54.93</c:v>
                </c:pt>
                <c:pt idx="2029">
                  <c:v>54.86</c:v>
                </c:pt>
                <c:pt idx="2030">
                  <c:v>54.790000000000013</c:v>
                </c:pt>
                <c:pt idx="2031">
                  <c:v>54.720000000000013</c:v>
                </c:pt>
                <c:pt idx="2032">
                  <c:v>54.660000000000011</c:v>
                </c:pt>
                <c:pt idx="2033">
                  <c:v>54.59</c:v>
                </c:pt>
                <c:pt idx="2034">
                  <c:v>54.52</c:v>
                </c:pt>
                <c:pt idx="2035">
                  <c:v>54.449999999999996</c:v>
                </c:pt>
                <c:pt idx="2036">
                  <c:v>54.379999999999995</c:v>
                </c:pt>
                <c:pt idx="2037">
                  <c:v>54.32</c:v>
                </c:pt>
                <c:pt idx="2038">
                  <c:v>54.25</c:v>
                </c:pt>
                <c:pt idx="2039">
                  <c:v>54.18</c:v>
                </c:pt>
                <c:pt idx="2040">
                  <c:v>54.11</c:v>
                </c:pt>
                <c:pt idx="2041">
                  <c:v>54.04</c:v>
                </c:pt>
                <c:pt idx="2042">
                  <c:v>53.97</c:v>
                </c:pt>
                <c:pt idx="2043">
                  <c:v>53.91</c:v>
                </c:pt>
                <c:pt idx="2044">
                  <c:v>53.839999999999996</c:v>
                </c:pt>
                <c:pt idx="2045">
                  <c:v>53.77</c:v>
                </c:pt>
                <c:pt idx="2046">
                  <c:v>53.7</c:v>
                </c:pt>
                <c:pt idx="2047">
                  <c:v>53.63</c:v>
                </c:pt>
                <c:pt idx="2048">
                  <c:v>53.57</c:v>
                </c:pt>
                <c:pt idx="2049">
                  <c:v>53.5</c:v>
                </c:pt>
                <c:pt idx="2050">
                  <c:v>53.43</c:v>
                </c:pt>
                <c:pt idx="2051">
                  <c:v>53.36</c:v>
                </c:pt>
                <c:pt idx="2052">
                  <c:v>53.290000000000013</c:v>
                </c:pt>
                <c:pt idx="2053">
                  <c:v>53.220000000000013</c:v>
                </c:pt>
                <c:pt idx="2054">
                  <c:v>53.15</c:v>
                </c:pt>
                <c:pt idx="2055">
                  <c:v>53.08</c:v>
                </c:pt>
                <c:pt idx="2056">
                  <c:v>53.02</c:v>
                </c:pt>
                <c:pt idx="2057">
                  <c:v>52.949999999999996</c:v>
                </c:pt>
                <c:pt idx="2058">
                  <c:v>52.879999999999995</c:v>
                </c:pt>
                <c:pt idx="2059">
                  <c:v>52.809999999999995</c:v>
                </c:pt>
                <c:pt idx="2060">
                  <c:v>52.75</c:v>
                </c:pt>
                <c:pt idx="2061">
                  <c:v>52.67</c:v>
                </c:pt>
                <c:pt idx="2062">
                  <c:v>52.61</c:v>
                </c:pt>
                <c:pt idx="2063">
                  <c:v>52.54</c:v>
                </c:pt>
                <c:pt idx="2064">
                  <c:v>52.47</c:v>
                </c:pt>
                <c:pt idx="2065">
                  <c:v>52.4</c:v>
                </c:pt>
                <c:pt idx="2066">
                  <c:v>52.339999999999996</c:v>
                </c:pt>
                <c:pt idx="2067">
                  <c:v>52.27</c:v>
                </c:pt>
                <c:pt idx="2068">
                  <c:v>52.2</c:v>
                </c:pt>
                <c:pt idx="2069">
                  <c:v>52.13</c:v>
                </c:pt>
                <c:pt idx="2070">
                  <c:v>52.06</c:v>
                </c:pt>
                <c:pt idx="2071">
                  <c:v>52</c:v>
                </c:pt>
                <c:pt idx="2072">
                  <c:v>51.93</c:v>
                </c:pt>
                <c:pt idx="2073">
                  <c:v>51.86</c:v>
                </c:pt>
                <c:pt idx="2074">
                  <c:v>51.790000000000013</c:v>
                </c:pt>
                <c:pt idx="2075">
                  <c:v>51.720000000000013</c:v>
                </c:pt>
                <c:pt idx="2076">
                  <c:v>51.65</c:v>
                </c:pt>
                <c:pt idx="2077">
                  <c:v>51.58</c:v>
                </c:pt>
                <c:pt idx="2078">
                  <c:v>51.52</c:v>
                </c:pt>
                <c:pt idx="2079">
                  <c:v>51.449999999999996</c:v>
                </c:pt>
                <c:pt idx="2080">
                  <c:v>51.379999999999995</c:v>
                </c:pt>
                <c:pt idx="2081">
                  <c:v>51.309999999999995</c:v>
                </c:pt>
                <c:pt idx="2082">
                  <c:v>51.24</c:v>
                </c:pt>
                <c:pt idx="2083">
                  <c:v>51.17</c:v>
                </c:pt>
                <c:pt idx="2084">
                  <c:v>51.11</c:v>
                </c:pt>
                <c:pt idx="2085">
                  <c:v>51.04</c:v>
                </c:pt>
                <c:pt idx="2086">
                  <c:v>50.97</c:v>
                </c:pt>
                <c:pt idx="2087">
                  <c:v>50.91</c:v>
                </c:pt>
                <c:pt idx="2088">
                  <c:v>50.83</c:v>
                </c:pt>
                <c:pt idx="2089">
                  <c:v>50.77</c:v>
                </c:pt>
                <c:pt idx="2090">
                  <c:v>50.7</c:v>
                </c:pt>
                <c:pt idx="2091">
                  <c:v>50.63</c:v>
                </c:pt>
                <c:pt idx="2092">
                  <c:v>50.56</c:v>
                </c:pt>
                <c:pt idx="2093">
                  <c:v>50.49</c:v>
                </c:pt>
                <c:pt idx="2094">
                  <c:v>50.43</c:v>
                </c:pt>
                <c:pt idx="2095">
                  <c:v>50.36</c:v>
                </c:pt>
                <c:pt idx="2096">
                  <c:v>50.290000000000013</c:v>
                </c:pt>
                <c:pt idx="2097">
                  <c:v>50.220000000000013</c:v>
                </c:pt>
                <c:pt idx="2098">
                  <c:v>50.15</c:v>
                </c:pt>
                <c:pt idx="2099">
                  <c:v>50.09</c:v>
                </c:pt>
                <c:pt idx="2100">
                  <c:v>50.01</c:v>
                </c:pt>
                <c:pt idx="2101">
                  <c:v>49.949999999999996</c:v>
                </c:pt>
                <c:pt idx="2102">
                  <c:v>49.879999999999995</c:v>
                </c:pt>
                <c:pt idx="2103">
                  <c:v>49.809999999999995</c:v>
                </c:pt>
                <c:pt idx="2104">
                  <c:v>49.74</c:v>
                </c:pt>
                <c:pt idx="2105">
                  <c:v>49.67</c:v>
                </c:pt>
                <c:pt idx="2106">
                  <c:v>49.6</c:v>
                </c:pt>
                <c:pt idx="2107">
                  <c:v>49.54</c:v>
                </c:pt>
                <c:pt idx="2108">
                  <c:v>49.46</c:v>
                </c:pt>
                <c:pt idx="2109">
                  <c:v>49.4</c:v>
                </c:pt>
                <c:pt idx="2110">
                  <c:v>49.33</c:v>
                </c:pt>
                <c:pt idx="2111">
                  <c:v>49.260000000000012</c:v>
                </c:pt>
                <c:pt idx="2112">
                  <c:v>49.190000000000012</c:v>
                </c:pt>
                <c:pt idx="2113">
                  <c:v>49.13</c:v>
                </c:pt>
                <c:pt idx="2114">
                  <c:v>49.05</c:v>
                </c:pt>
                <c:pt idx="2115">
                  <c:v>48.99</c:v>
                </c:pt>
                <c:pt idx="2116">
                  <c:v>48.92</c:v>
                </c:pt>
                <c:pt idx="2117">
                  <c:v>48.849999999999994</c:v>
                </c:pt>
                <c:pt idx="2118">
                  <c:v>48.78</c:v>
                </c:pt>
                <c:pt idx="2119">
                  <c:v>48.71</c:v>
                </c:pt>
                <c:pt idx="2120">
                  <c:v>48.65</c:v>
                </c:pt>
                <c:pt idx="2121">
                  <c:v>48.58</c:v>
                </c:pt>
                <c:pt idx="2122">
                  <c:v>48.51</c:v>
                </c:pt>
                <c:pt idx="2123">
                  <c:v>48.44</c:v>
                </c:pt>
                <c:pt idx="2124">
                  <c:v>48.37</c:v>
                </c:pt>
                <c:pt idx="2125">
                  <c:v>48.309999999999995</c:v>
                </c:pt>
                <c:pt idx="2126">
                  <c:v>48.24</c:v>
                </c:pt>
                <c:pt idx="2127">
                  <c:v>48.17</c:v>
                </c:pt>
                <c:pt idx="2128">
                  <c:v>48.1</c:v>
                </c:pt>
                <c:pt idx="2129">
                  <c:v>48.03</c:v>
                </c:pt>
                <c:pt idx="2130">
                  <c:v>47.96</c:v>
                </c:pt>
                <c:pt idx="2131">
                  <c:v>47.89</c:v>
                </c:pt>
                <c:pt idx="2132">
                  <c:v>47.82</c:v>
                </c:pt>
                <c:pt idx="2133">
                  <c:v>47.760000000000012</c:v>
                </c:pt>
                <c:pt idx="2134">
                  <c:v>47.690000000000012</c:v>
                </c:pt>
                <c:pt idx="2135">
                  <c:v>47.620000000000012</c:v>
                </c:pt>
                <c:pt idx="2136">
                  <c:v>47.55</c:v>
                </c:pt>
                <c:pt idx="2137">
                  <c:v>47.48</c:v>
                </c:pt>
                <c:pt idx="2138">
                  <c:v>47.42</c:v>
                </c:pt>
                <c:pt idx="2139">
                  <c:v>47.349999999999994</c:v>
                </c:pt>
                <c:pt idx="2140">
                  <c:v>47.28</c:v>
                </c:pt>
                <c:pt idx="2141">
                  <c:v>47.21</c:v>
                </c:pt>
                <c:pt idx="2142">
                  <c:v>47.14</c:v>
                </c:pt>
                <c:pt idx="2143">
                  <c:v>47.07</c:v>
                </c:pt>
                <c:pt idx="2144">
                  <c:v>47.01</c:v>
                </c:pt>
                <c:pt idx="2145">
                  <c:v>46.94</c:v>
                </c:pt>
                <c:pt idx="2146">
                  <c:v>46.87</c:v>
                </c:pt>
                <c:pt idx="2147">
                  <c:v>46.8</c:v>
                </c:pt>
                <c:pt idx="2148">
                  <c:v>46.730000000000011</c:v>
                </c:pt>
                <c:pt idx="2149">
                  <c:v>46.660000000000011</c:v>
                </c:pt>
                <c:pt idx="2150">
                  <c:v>46.6</c:v>
                </c:pt>
                <c:pt idx="2151">
                  <c:v>46.52</c:v>
                </c:pt>
                <c:pt idx="2152">
                  <c:v>46.46</c:v>
                </c:pt>
                <c:pt idx="2153">
                  <c:v>46.39</c:v>
                </c:pt>
                <c:pt idx="2154">
                  <c:v>46.32</c:v>
                </c:pt>
                <c:pt idx="2155">
                  <c:v>46.25</c:v>
                </c:pt>
                <c:pt idx="2156">
                  <c:v>46.190000000000012</c:v>
                </c:pt>
                <c:pt idx="2157">
                  <c:v>46.120000000000012</c:v>
                </c:pt>
                <c:pt idx="2158">
                  <c:v>46.05</c:v>
                </c:pt>
                <c:pt idx="2159">
                  <c:v>45.98</c:v>
                </c:pt>
                <c:pt idx="2160">
                  <c:v>45.91</c:v>
                </c:pt>
                <c:pt idx="2161">
                  <c:v>45.839999999999996</c:v>
                </c:pt>
                <c:pt idx="2162">
                  <c:v>45.77</c:v>
                </c:pt>
                <c:pt idx="2163">
                  <c:v>45.7</c:v>
                </c:pt>
                <c:pt idx="2164">
                  <c:v>45.64</c:v>
                </c:pt>
                <c:pt idx="2165">
                  <c:v>45.57</c:v>
                </c:pt>
                <c:pt idx="2166">
                  <c:v>45.5</c:v>
                </c:pt>
                <c:pt idx="2167">
                  <c:v>45.43</c:v>
                </c:pt>
                <c:pt idx="2168">
                  <c:v>45.36</c:v>
                </c:pt>
                <c:pt idx="2169">
                  <c:v>45.290000000000013</c:v>
                </c:pt>
                <c:pt idx="2170">
                  <c:v>45.230000000000011</c:v>
                </c:pt>
                <c:pt idx="2171">
                  <c:v>45.160000000000011</c:v>
                </c:pt>
                <c:pt idx="2172">
                  <c:v>45.09</c:v>
                </c:pt>
                <c:pt idx="2173">
                  <c:v>45.02</c:v>
                </c:pt>
                <c:pt idx="2174">
                  <c:v>44.96</c:v>
                </c:pt>
                <c:pt idx="2175">
                  <c:v>44.89</c:v>
                </c:pt>
                <c:pt idx="2176">
                  <c:v>44.82</c:v>
                </c:pt>
                <c:pt idx="2177">
                  <c:v>44.75</c:v>
                </c:pt>
                <c:pt idx="2178">
                  <c:v>44.68</c:v>
                </c:pt>
                <c:pt idx="2179">
                  <c:v>44.61</c:v>
                </c:pt>
                <c:pt idx="2180">
                  <c:v>44.55</c:v>
                </c:pt>
                <c:pt idx="2181">
                  <c:v>44.48</c:v>
                </c:pt>
                <c:pt idx="2182">
                  <c:v>44.41</c:v>
                </c:pt>
                <c:pt idx="2183">
                  <c:v>44.339999999999996</c:v>
                </c:pt>
                <c:pt idx="2184">
                  <c:v>44.27</c:v>
                </c:pt>
                <c:pt idx="2185">
                  <c:v>44.2</c:v>
                </c:pt>
                <c:pt idx="2186">
                  <c:v>44.14</c:v>
                </c:pt>
                <c:pt idx="2187">
                  <c:v>44.06</c:v>
                </c:pt>
                <c:pt idx="2188">
                  <c:v>44</c:v>
                </c:pt>
                <c:pt idx="2189">
                  <c:v>43.93</c:v>
                </c:pt>
                <c:pt idx="2190">
                  <c:v>43.86</c:v>
                </c:pt>
                <c:pt idx="2191">
                  <c:v>43.8</c:v>
                </c:pt>
                <c:pt idx="2192">
                  <c:v>43.730000000000011</c:v>
                </c:pt>
                <c:pt idx="2193">
                  <c:v>43.660000000000011</c:v>
                </c:pt>
                <c:pt idx="2194">
                  <c:v>43.59</c:v>
                </c:pt>
                <c:pt idx="2195">
                  <c:v>43.52</c:v>
                </c:pt>
                <c:pt idx="2196">
                  <c:v>43.449999999999996</c:v>
                </c:pt>
                <c:pt idx="2197">
                  <c:v>43.39</c:v>
                </c:pt>
                <c:pt idx="2198">
                  <c:v>43.309999999999995</c:v>
                </c:pt>
                <c:pt idx="2199">
                  <c:v>43.25</c:v>
                </c:pt>
                <c:pt idx="2200">
                  <c:v>43.18</c:v>
                </c:pt>
                <c:pt idx="2201">
                  <c:v>43.11</c:v>
                </c:pt>
                <c:pt idx="2202">
                  <c:v>43.04</c:v>
                </c:pt>
                <c:pt idx="2203">
                  <c:v>42.97</c:v>
                </c:pt>
                <c:pt idx="2204">
                  <c:v>42.9</c:v>
                </c:pt>
                <c:pt idx="2205">
                  <c:v>42.839999999999996</c:v>
                </c:pt>
                <c:pt idx="2206">
                  <c:v>42.77</c:v>
                </c:pt>
                <c:pt idx="2207">
                  <c:v>42.7</c:v>
                </c:pt>
                <c:pt idx="2208">
                  <c:v>42.63</c:v>
                </c:pt>
                <c:pt idx="2209">
                  <c:v>42.56</c:v>
                </c:pt>
                <c:pt idx="2210">
                  <c:v>42.49</c:v>
                </c:pt>
                <c:pt idx="2211">
                  <c:v>42.43</c:v>
                </c:pt>
                <c:pt idx="2212">
                  <c:v>42.36</c:v>
                </c:pt>
                <c:pt idx="2213">
                  <c:v>42.290000000000013</c:v>
                </c:pt>
                <c:pt idx="2214">
                  <c:v>42.220000000000013</c:v>
                </c:pt>
                <c:pt idx="2215">
                  <c:v>42.160000000000011</c:v>
                </c:pt>
                <c:pt idx="2216">
                  <c:v>42.08</c:v>
                </c:pt>
                <c:pt idx="2217">
                  <c:v>42.02</c:v>
                </c:pt>
                <c:pt idx="2218">
                  <c:v>41.949999999999996</c:v>
                </c:pt>
                <c:pt idx="2219">
                  <c:v>41.879999999999995</c:v>
                </c:pt>
                <c:pt idx="2220">
                  <c:v>41.809999999999995</c:v>
                </c:pt>
                <c:pt idx="2221">
                  <c:v>41.75</c:v>
                </c:pt>
                <c:pt idx="2222">
                  <c:v>41.67</c:v>
                </c:pt>
                <c:pt idx="2223">
                  <c:v>41.61</c:v>
                </c:pt>
                <c:pt idx="2224">
                  <c:v>41.54</c:v>
                </c:pt>
                <c:pt idx="2225">
                  <c:v>41.47</c:v>
                </c:pt>
                <c:pt idx="2226">
                  <c:v>41.4</c:v>
                </c:pt>
                <c:pt idx="2227">
                  <c:v>41.339999999999996</c:v>
                </c:pt>
                <c:pt idx="2228">
                  <c:v>41.260000000000012</c:v>
                </c:pt>
                <c:pt idx="2229">
                  <c:v>41.2</c:v>
                </c:pt>
                <c:pt idx="2230">
                  <c:v>41.13</c:v>
                </c:pt>
                <c:pt idx="2231">
                  <c:v>41.06</c:v>
                </c:pt>
                <c:pt idx="2232">
                  <c:v>40.99</c:v>
                </c:pt>
                <c:pt idx="2233">
                  <c:v>40.92</c:v>
                </c:pt>
                <c:pt idx="2234">
                  <c:v>40.849999999999994</c:v>
                </c:pt>
                <c:pt idx="2235">
                  <c:v>40.790000000000013</c:v>
                </c:pt>
                <c:pt idx="2236">
                  <c:v>40.720000000000013</c:v>
                </c:pt>
                <c:pt idx="2237">
                  <c:v>40.65</c:v>
                </c:pt>
                <c:pt idx="2238">
                  <c:v>40.58</c:v>
                </c:pt>
                <c:pt idx="2239">
                  <c:v>40.51</c:v>
                </c:pt>
                <c:pt idx="2240">
                  <c:v>40.44</c:v>
                </c:pt>
                <c:pt idx="2241">
                  <c:v>40.370000000000005</c:v>
                </c:pt>
                <c:pt idx="2242">
                  <c:v>40.309999999999995</c:v>
                </c:pt>
                <c:pt idx="2243">
                  <c:v>40.230000000000011</c:v>
                </c:pt>
                <c:pt idx="2244">
                  <c:v>40.17</c:v>
                </c:pt>
                <c:pt idx="2245">
                  <c:v>40.1</c:v>
                </c:pt>
                <c:pt idx="2246">
                  <c:v>40.04</c:v>
                </c:pt>
                <c:pt idx="2247">
                  <c:v>39.99</c:v>
                </c:pt>
              </c:numCache>
            </c:numRef>
          </c:xVal>
          <c:yVal>
            <c:numRef>
              <c:f>Sheet1!$F$2:$F$2249</c:f>
              <c:numCache>
                <c:formatCode>General</c:formatCode>
                <c:ptCount val="2248"/>
                <c:pt idx="0">
                  <c:v>-6.5000000000000113E-2</c:v>
                </c:pt>
                <c:pt idx="1">
                  <c:v>-0.10100000000000002</c:v>
                </c:pt>
                <c:pt idx="2">
                  <c:v>-0.10199999999999998</c:v>
                </c:pt>
                <c:pt idx="3">
                  <c:v>-6.4000000000000598E-2</c:v>
                </c:pt>
                <c:pt idx="4">
                  <c:v>-6.1000000000000033E-2</c:v>
                </c:pt>
                <c:pt idx="5">
                  <c:v>-0.10500000000000002</c:v>
                </c:pt>
                <c:pt idx="6">
                  <c:v>-0.12000000000000002</c:v>
                </c:pt>
                <c:pt idx="7">
                  <c:v>-9.3000000000000846E-2</c:v>
                </c:pt>
                <c:pt idx="8">
                  <c:v>-7.4000000000000593E-2</c:v>
                </c:pt>
                <c:pt idx="9">
                  <c:v>-7.2000000000000133E-2</c:v>
                </c:pt>
                <c:pt idx="10">
                  <c:v>-6.0000000000000421E-2</c:v>
                </c:pt>
                <c:pt idx="11">
                  <c:v>-7.8000000000000194E-2</c:v>
                </c:pt>
                <c:pt idx="12">
                  <c:v>-0.10400000000000002</c:v>
                </c:pt>
                <c:pt idx="13">
                  <c:v>-9.8000000000000767E-2</c:v>
                </c:pt>
                <c:pt idx="14">
                  <c:v>-6.4000000000000598E-2</c:v>
                </c:pt>
                <c:pt idx="15">
                  <c:v>-5.9000000000000496E-2</c:v>
                </c:pt>
                <c:pt idx="16">
                  <c:v>-8.2000000000000003E-2</c:v>
                </c:pt>
                <c:pt idx="17">
                  <c:v>-7.7000000000000568E-2</c:v>
                </c:pt>
                <c:pt idx="18">
                  <c:v>-6.6000000000000003E-2</c:v>
                </c:pt>
                <c:pt idx="19">
                  <c:v>-5.5000000000000132E-2</c:v>
                </c:pt>
                <c:pt idx="20">
                  <c:v>-5.5000000000000132E-2</c:v>
                </c:pt>
                <c:pt idx="21">
                  <c:v>-4.7000000000000132E-2</c:v>
                </c:pt>
                <c:pt idx="22">
                  <c:v>-5.6000000000000022E-2</c:v>
                </c:pt>
                <c:pt idx="23">
                  <c:v>-5.8000000000000114E-2</c:v>
                </c:pt>
                <c:pt idx="24">
                  <c:v>-6.2000000000000464E-2</c:v>
                </c:pt>
                <c:pt idx="25">
                  <c:v>-8.6000000000000063E-2</c:v>
                </c:pt>
                <c:pt idx="26">
                  <c:v>-8.9000000000000246E-2</c:v>
                </c:pt>
                <c:pt idx="27">
                  <c:v>-7.4000000000000593E-2</c:v>
                </c:pt>
                <c:pt idx="28">
                  <c:v>-7.0000000000000034E-2</c:v>
                </c:pt>
                <c:pt idx="29">
                  <c:v>-5.8000000000000114E-2</c:v>
                </c:pt>
                <c:pt idx="30">
                  <c:v>-5.7000000000000134E-2</c:v>
                </c:pt>
                <c:pt idx="31">
                  <c:v>-5.2000000000000456E-2</c:v>
                </c:pt>
                <c:pt idx="32">
                  <c:v>-4.8000000000000084E-2</c:v>
                </c:pt>
                <c:pt idx="33">
                  <c:v>-7.3000000000000134E-2</c:v>
                </c:pt>
                <c:pt idx="34">
                  <c:v>-7.5000000000000483E-2</c:v>
                </c:pt>
                <c:pt idx="35">
                  <c:v>-7.4000000000000593E-2</c:v>
                </c:pt>
                <c:pt idx="36">
                  <c:v>-7.6000000000000123E-2</c:v>
                </c:pt>
                <c:pt idx="37">
                  <c:v>-6.3000000000000014E-2</c:v>
                </c:pt>
                <c:pt idx="38">
                  <c:v>-4.5000000000000033E-2</c:v>
                </c:pt>
                <c:pt idx="39">
                  <c:v>-3.6000000000000303E-2</c:v>
                </c:pt>
                <c:pt idx="40">
                  <c:v>-3.9000000000000243E-2</c:v>
                </c:pt>
                <c:pt idx="41">
                  <c:v>-3.7000000000000331E-2</c:v>
                </c:pt>
                <c:pt idx="42">
                  <c:v>-2.5000000000000196E-2</c:v>
                </c:pt>
                <c:pt idx="43">
                  <c:v>-2.9000000000000196E-2</c:v>
                </c:pt>
                <c:pt idx="44">
                  <c:v>-4.4000000000000448E-2</c:v>
                </c:pt>
                <c:pt idx="45">
                  <c:v>-6.8000000000000033E-2</c:v>
                </c:pt>
                <c:pt idx="46">
                  <c:v>-7.2000000000000133E-2</c:v>
                </c:pt>
                <c:pt idx="47">
                  <c:v>-7.0000000000000034E-2</c:v>
                </c:pt>
                <c:pt idx="48">
                  <c:v>-6.1000000000000033E-2</c:v>
                </c:pt>
                <c:pt idx="49">
                  <c:v>-5.1000000000000004E-2</c:v>
                </c:pt>
                <c:pt idx="50">
                  <c:v>-3.1000000000000277E-2</c:v>
                </c:pt>
                <c:pt idx="51">
                  <c:v>-2.300000000000001E-2</c:v>
                </c:pt>
                <c:pt idx="52">
                  <c:v>-3.3000000000000002E-2</c:v>
                </c:pt>
                <c:pt idx="53">
                  <c:v>-2.2000000000000245E-2</c:v>
                </c:pt>
                <c:pt idx="54">
                  <c:v>-4.0000000000000112E-2</c:v>
                </c:pt>
                <c:pt idx="55">
                  <c:v>-3.9000000000000243E-2</c:v>
                </c:pt>
                <c:pt idx="56">
                  <c:v>-3.3000000000000002E-2</c:v>
                </c:pt>
                <c:pt idx="57">
                  <c:v>-5.0000000000000114E-2</c:v>
                </c:pt>
                <c:pt idx="58">
                  <c:v>-6.6000000000000003E-2</c:v>
                </c:pt>
                <c:pt idx="59">
                  <c:v>-8.2000000000000003E-2</c:v>
                </c:pt>
                <c:pt idx="60">
                  <c:v>-6.7000000000000434E-2</c:v>
                </c:pt>
                <c:pt idx="61">
                  <c:v>-5.2000000000000456E-2</c:v>
                </c:pt>
                <c:pt idx="62">
                  <c:v>-3.5000000000000239E-2</c:v>
                </c:pt>
                <c:pt idx="63">
                  <c:v>-2.6000000000000231E-2</c:v>
                </c:pt>
                <c:pt idx="64">
                  <c:v>-2.300000000000001E-2</c:v>
                </c:pt>
                <c:pt idx="65">
                  <c:v>-4.7000000000000132E-2</c:v>
                </c:pt>
                <c:pt idx="66">
                  <c:v>-6.5000000000000113E-2</c:v>
                </c:pt>
                <c:pt idx="67">
                  <c:v>-5.6000000000000022E-2</c:v>
                </c:pt>
                <c:pt idx="68">
                  <c:v>-3.6000000000000303E-2</c:v>
                </c:pt>
                <c:pt idx="69">
                  <c:v>-1.9000000000000079E-2</c:v>
                </c:pt>
                <c:pt idx="70">
                  <c:v>-2.4000000000000042E-2</c:v>
                </c:pt>
                <c:pt idx="71">
                  <c:v>-3.3000000000000002E-2</c:v>
                </c:pt>
                <c:pt idx="72">
                  <c:v>-1.8000000000000144E-2</c:v>
                </c:pt>
                <c:pt idx="73">
                  <c:v>-3.2000000000000334E-2</c:v>
                </c:pt>
                <c:pt idx="74">
                  <c:v>-3.6000000000000303E-2</c:v>
                </c:pt>
                <c:pt idx="75">
                  <c:v>-4.7000000000000132E-2</c:v>
                </c:pt>
                <c:pt idx="76">
                  <c:v>-6.0000000000000421E-2</c:v>
                </c:pt>
                <c:pt idx="77">
                  <c:v>-4.6000000000000013E-2</c:v>
                </c:pt>
                <c:pt idx="78">
                  <c:v>-4.6000000000000013E-2</c:v>
                </c:pt>
                <c:pt idx="79">
                  <c:v>-5.2000000000000456E-2</c:v>
                </c:pt>
                <c:pt idx="80">
                  <c:v>-5.2000000000000456E-2</c:v>
                </c:pt>
                <c:pt idx="81">
                  <c:v>-4.2000000000000114E-2</c:v>
                </c:pt>
                <c:pt idx="82">
                  <c:v>-3.4000000000000002E-2</c:v>
                </c:pt>
                <c:pt idx="83">
                  <c:v>-3.8000000000000082E-2</c:v>
                </c:pt>
                <c:pt idx="84">
                  <c:v>-5.3000000000000033E-2</c:v>
                </c:pt>
                <c:pt idx="85">
                  <c:v>-4.2000000000000114E-2</c:v>
                </c:pt>
                <c:pt idx="86">
                  <c:v>-3.1000000000000277E-2</c:v>
                </c:pt>
                <c:pt idx="87">
                  <c:v>-2.5000000000000196E-2</c:v>
                </c:pt>
                <c:pt idx="88">
                  <c:v>-2.8000000000000011E-2</c:v>
                </c:pt>
                <c:pt idx="89">
                  <c:v>-4.2000000000000114E-2</c:v>
                </c:pt>
                <c:pt idx="90">
                  <c:v>-4.1000000000000002E-2</c:v>
                </c:pt>
                <c:pt idx="91">
                  <c:v>-2.8000000000000011E-2</c:v>
                </c:pt>
                <c:pt idx="92">
                  <c:v>-3.7000000000000331E-2</c:v>
                </c:pt>
                <c:pt idx="93">
                  <c:v>-3.3000000000000002E-2</c:v>
                </c:pt>
                <c:pt idx="94">
                  <c:v>-5.3000000000000033E-2</c:v>
                </c:pt>
                <c:pt idx="95">
                  <c:v>-4.2000000000000114E-2</c:v>
                </c:pt>
                <c:pt idx="96">
                  <c:v>-3.5000000000000239E-2</c:v>
                </c:pt>
                <c:pt idx="97">
                  <c:v>-3.2000000000000334E-2</c:v>
                </c:pt>
                <c:pt idx="98">
                  <c:v>-3.2000000000000334E-2</c:v>
                </c:pt>
                <c:pt idx="99">
                  <c:v>-3.8000000000000082E-2</c:v>
                </c:pt>
                <c:pt idx="100">
                  <c:v>-3.4000000000000002E-2</c:v>
                </c:pt>
                <c:pt idx="101">
                  <c:v>-3.6000000000000303E-2</c:v>
                </c:pt>
                <c:pt idx="102">
                  <c:v>-3.6000000000000303E-2</c:v>
                </c:pt>
                <c:pt idx="103">
                  <c:v>-3.7000000000000331E-2</c:v>
                </c:pt>
                <c:pt idx="104">
                  <c:v>-3.3000000000000002E-2</c:v>
                </c:pt>
                <c:pt idx="105">
                  <c:v>-3.5000000000000239E-2</c:v>
                </c:pt>
                <c:pt idx="106">
                  <c:v>-4.5000000000000033E-2</c:v>
                </c:pt>
                <c:pt idx="107">
                  <c:v>-4.6000000000000013E-2</c:v>
                </c:pt>
                <c:pt idx="108">
                  <c:v>-2.7000000000000288E-2</c:v>
                </c:pt>
                <c:pt idx="109">
                  <c:v>-2.0000000000000052E-2</c:v>
                </c:pt>
                <c:pt idx="110">
                  <c:v>-4.0000000000000112E-2</c:v>
                </c:pt>
                <c:pt idx="111">
                  <c:v>-3.5000000000000239E-2</c:v>
                </c:pt>
                <c:pt idx="112">
                  <c:v>-4.0000000000000112E-2</c:v>
                </c:pt>
                <c:pt idx="113">
                  <c:v>-3.0000000000000231E-2</c:v>
                </c:pt>
                <c:pt idx="114">
                  <c:v>-2.2000000000000245E-2</c:v>
                </c:pt>
                <c:pt idx="115">
                  <c:v>-3.8000000000000082E-2</c:v>
                </c:pt>
                <c:pt idx="116">
                  <c:v>-3.6000000000000303E-2</c:v>
                </c:pt>
                <c:pt idx="117">
                  <c:v>-2.2000000000000245E-2</c:v>
                </c:pt>
                <c:pt idx="118">
                  <c:v>-2.300000000000001E-2</c:v>
                </c:pt>
                <c:pt idx="119">
                  <c:v>-2.9000000000000196E-2</c:v>
                </c:pt>
                <c:pt idx="120">
                  <c:v>-1.8000000000000144E-2</c:v>
                </c:pt>
                <c:pt idx="121">
                  <c:v>-3.0000000000000231E-2</c:v>
                </c:pt>
                <c:pt idx="122">
                  <c:v>-3.0000000000000231E-2</c:v>
                </c:pt>
                <c:pt idx="123">
                  <c:v>-3.5000000000000239E-2</c:v>
                </c:pt>
                <c:pt idx="124">
                  <c:v>-3.6000000000000303E-2</c:v>
                </c:pt>
                <c:pt idx="125">
                  <c:v>-3.2000000000000334E-2</c:v>
                </c:pt>
                <c:pt idx="126">
                  <c:v>-2.6000000000000231E-2</c:v>
                </c:pt>
                <c:pt idx="127">
                  <c:v>-2.300000000000001E-2</c:v>
                </c:pt>
                <c:pt idx="128">
                  <c:v>-2.5000000000000196E-2</c:v>
                </c:pt>
                <c:pt idx="129">
                  <c:v>-3.4000000000000002E-2</c:v>
                </c:pt>
                <c:pt idx="130">
                  <c:v>-2.8000000000000011E-2</c:v>
                </c:pt>
                <c:pt idx="131">
                  <c:v>-2.8000000000000011E-2</c:v>
                </c:pt>
                <c:pt idx="132">
                  <c:v>-3.3000000000000002E-2</c:v>
                </c:pt>
                <c:pt idx="133">
                  <c:v>-3.3000000000000002E-2</c:v>
                </c:pt>
                <c:pt idx="134">
                  <c:v>-4.3000000000000003E-2</c:v>
                </c:pt>
                <c:pt idx="135">
                  <c:v>-3.3000000000000002E-2</c:v>
                </c:pt>
                <c:pt idx="136">
                  <c:v>-3.0000000000000231E-2</c:v>
                </c:pt>
                <c:pt idx="137">
                  <c:v>-2.8000000000000011E-2</c:v>
                </c:pt>
                <c:pt idx="138">
                  <c:v>-4.5000000000000033E-2</c:v>
                </c:pt>
                <c:pt idx="139">
                  <c:v>-4.2000000000000114E-2</c:v>
                </c:pt>
                <c:pt idx="140">
                  <c:v>-3.9000000000000243E-2</c:v>
                </c:pt>
                <c:pt idx="141">
                  <c:v>-2.7000000000000288E-2</c:v>
                </c:pt>
                <c:pt idx="142">
                  <c:v>-2.0000000000000052E-2</c:v>
                </c:pt>
                <c:pt idx="143">
                  <c:v>-3.0000000000000231E-2</c:v>
                </c:pt>
                <c:pt idx="144">
                  <c:v>-4.1000000000000002E-2</c:v>
                </c:pt>
                <c:pt idx="145">
                  <c:v>-3.9000000000000243E-2</c:v>
                </c:pt>
                <c:pt idx="146">
                  <c:v>-3.2000000000000334E-2</c:v>
                </c:pt>
                <c:pt idx="147">
                  <c:v>-2.7000000000000288E-2</c:v>
                </c:pt>
                <c:pt idx="148">
                  <c:v>-2.7000000000000288E-2</c:v>
                </c:pt>
                <c:pt idx="149">
                  <c:v>-3.4000000000000002E-2</c:v>
                </c:pt>
                <c:pt idx="150">
                  <c:v>-3.1000000000000277E-2</c:v>
                </c:pt>
                <c:pt idx="151">
                  <c:v>-2.1000000000000209E-2</c:v>
                </c:pt>
                <c:pt idx="152">
                  <c:v>-2.0000000000000052E-2</c:v>
                </c:pt>
                <c:pt idx="153">
                  <c:v>-4.0000000000000112E-2</c:v>
                </c:pt>
                <c:pt idx="154">
                  <c:v>-3.3000000000000002E-2</c:v>
                </c:pt>
                <c:pt idx="155">
                  <c:v>-2.9000000000000196E-2</c:v>
                </c:pt>
                <c:pt idx="156">
                  <c:v>-2.1000000000000209E-2</c:v>
                </c:pt>
                <c:pt idx="157">
                  <c:v>-2.4000000000000042E-2</c:v>
                </c:pt>
                <c:pt idx="158">
                  <c:v>-3.2000000000000334E-2</c:v>
                </c:pt>
                <c:pt idx="159">
                  <c:v>-2.9000000000000196E-2</c:v>
                </c:pt>
                <c:pt idx="160">
                  <c:v>-3.6000000000000303E-2</c:v>
                </c:pt>
                <c:pt idx="161">
                  <c:v>-3.1000000000000277E-2</c:v>
                </c:pt>
                <c:pt idx="162">
                  <c:v>-2.9000000000000196E-2</c:v>
                </c:pt>
                <c:pt idx="163">
                  <c:v>-3.3000000000000002E-2</c:v>
                </c:pt>
                <c:pt idx="164">
                  <c:v>-3.1000000000000277E-2</c:v>
                </c:pt>
                <c:pt idx="165">
                  <c:v>-3.0000000000000231E-2</c:v>
                </c:pt>
                <c:pt idx="166">
                  <c:v>-3.8000000000000082E-2</c:v>
                </c:pt>
                <c:pt idx="167">
                  <c:v>-4.2000000000000114E-2</c:v>
                </c:pt>
                <c:pt idx="168">
                  <c:v>-2.8000000000000011E-2</c:v>
                </c:pt>
                <c:pt idx="169">
                  <c:v>-8.0000000000000227E-3</c:v>
                </c:pt>
                <c:pt idx="170">
                  <c:v>-1.9000000000000079E-2</c:v>
                </c:pt>
                <c:pt idx="171">
                  <c:v>-3.3000000000000002E-2</c:v>
                </c:pt>
                <c:pt idx="172">
                  <c:v>-2.8000000000000011E-2</c:v>
                </c:pt>
                <c:pt idx="173">
                  <c:v>-3.3000000000000002E-2</c:v>
                </c:pt>
                <c:pt idx="174">
                  <c:v>-2.300000000000001E-2</c:v>
                </c:pt>
                <c:pt idx="175">
                  <c:v>-2.7000000000000288E-2</c:v>
                </c:pt>
                <c:pt idx="176">
                  <c:v>-2.7000000000000288E-2</c:v>
                </c:pt>
                <c:pt idx="177">
                  <c:v>-3.2000000000000334E-2</c:v>
                </c:pt>
                <c:pt idx="178">
                  <c:v>-2.7000000000000288E-2</c:v>
                </c:pt>
                <c:pt idx="179">
                  <c:v>-2.4000000000000042E-2</c:v>
                </c:pt>
                <c:pt idx="180">
                  <c:v>-3.1000000000000277E-2</c:v>
                </c:pt>
                <c:pt idx="181">
                  <c:v>-3.6000000000000303E-2</c:v>
                </c:pt>
                <c:pt idx="182">
                  <c:v>-3.2000000000000334E-2</c:v>
                </c:pt>
                <c:pt idx="183">
                  <c:v>-2.2000000000000245E-2</c:v>
                </c:pt>
                <c:pt idx="184">
                  <c:v>-1.2000000000000021E-2</c:v>
                </c:pt>
                <c:pt idx="185">
                  <c:v>-1.0999999999999999E-2</c:v>
                </c:pt>
                <c:pt idx="186">
                  <c:v>-2.1000000000000209E-2</c:v>
                </c:pt>
                <c:pt idx="187">
                  <c:v>-2.5000000000000196E-2</c:v>
                </c:pt>
                <c:pt idx="188">
                  <c:v>-2.9000000000000196E-2</c:v>
                </c:pt>
                <c:pt idx="189">
                  <c:v>-1.9000000000000079E-2</c:v>
                </c:pt>
                <c:pt idx="190">
                  <c:v>-2.0000000000000052E-2</c:v>
                </c:pt>
                <c:pt idx="191">
                  <c:v>-1.8000000000000144E-2</c:v>
                </c:pt>
                <c:pt idx="192">
                  <c:v>-2.5000000000000196E-2</c:v>
                </c:pt>
                <c:pt idx="193">
                  <c:v>-2.0000000000000052E-2</c:v>
                </c:pt>
                <c:pt idx="194">
                  <c:v>-1.4999999999999998E-2</c:v>
                </c:pt>
                <c:pt idx="195">
                  <c:v>-8.0000000000000227E-3</c:v>
                </c:pt>
                <c:pt idx="196">
                  <c:v>-2.1000000000000209E-2</c:v>
                </c:pt>
                <c:pt idx="197">
                  <c:v>-2.4000000000000042E-2</c:v>
                </c:pt>
                <c:pt idx="198">
                  <c:v>-3.3000000000000002E-2</c:v>
                </c:pt>
                <c:pt idx="199">
                  <c:v>-2.4000000000000042E-2</c:v>
                </c:pt>
                <c:pt idx="200">
                  <c:v>-8.0000000000000227E-3</c:v>
                </c:pt>
                <c:pt idx="201">
                  <c:v>-1.0999999999999999E-2</c:v>
                </c:pt>
                <c:pt idx="202">
                  <c:v>-1.6000000000000156E-2</c:v>
                </c:pt>
                <c:pt idx="203">
                  <c:v>-2.7000000000000288E-2</c:v>
                </c:pt>
                <c:pt idx="204">
                  <c:v>-2.6000000000000231E-2</c:v>
                </c:pt>
                <c:pt idx="205">
                  <c:v>-2.6000000000000231E-2</c:v>
                </c:pt>
                <c:pt idx="206">
                  <c:v>-1.0000000000000082E-2</c:v>
                </c:pt>
                <c:pt idx="207">
                  <c:v>-1.4999999999999998E-2</c:v>
                </c:pt>
                <c:pt idx="208">
                  <c:v>-1.9000000000000079E-2</c:v>
                </c:pt>
                <c:pt idx="209">
                  <c:v>-1.4000000000000005E-2</c:v>
                </c:pt>
                <c:pt idx="210">
                  <c:v>-2.0000000000000052E-2</c:v>
                </c:pt>
                <c:pt idx="211">
                  <c:v>-2.1000000000000209E-2</c:v>
                </c:pt>
                <c:pt idx="212">
                  <c:v>-1.6000000000000156E-2</c:v>
                </c:pt>
                <c:pt idx="213">
                  <c:v>-1.8000000000000144E-2</c:v>
                </c:pt>
                <c:pt idx="214">
                  <c:v>-2.6000000000000231E-2</c:v>
                </c:pt>
                <c:pt idx="215">
                  <c:v>-2.8000000000000011E-2</c:v>
                </c:pt>
                <c:pt idx="216">
                  <c:v>-2.5000000000000196E-2</c:v>
                </c:pt>
                <c:pt idx="217">
                  <c:v>-1.4999999999999998E-2</c:v>
                </c:pt>
                <c:pt idx="218">
                  <c:v>-7.0000000000000583E-3</c:v>
                </c:pt>
                <c:pt idx="219">
                  <c:v>-2.4000000000000042E-2</c:v>
                </c:pt>
                <c:pt idx="220">
                  <c:v>-2.5000000000000196E-2</c:v>
                </c:pt>
                <c:pt idx="221">
                  <c:v>-1.2000000000000021E-2</c:v>
                </c:pt>
                <c:pt idx="222">
                  <c:v>-7.0000000000000583E-3</c:v>
                </c:pt>
                <c:pt idx="223">
                  <c:v>-1.2999999999999998E-2</c:v>
                </c:pt>
                <c:pt idx="224">
                  <c:v>-9.0000000000000548E-3</c:v>
                </c:pt>
                <c:pt idx="225">
                  <c:v>-2.4000000000000042E-2</c:v>
                </c:pt>
                <c:pt idx="226">
                  <c:v>-2.8000000000000011E-2</c:v>
                </c:pt>
                <c:pt idx="227">
                  <c:v>0</c:v>
                </c:pt>
                <c:pt idx="228">
                  <c:v>-3.0000000000000231E-2</c:v>
                </c:pt>
                <c:pt idx="229">
                  <c:v>-1.4000000000000005E-2</c:v>
                </c:pt>
                <c:pt idx="230">
                  <c:v>9.0000000000000548E-3</c:v>
                </c:pt>
                <c:pt idx="231">
                  <c:v>-1.7000000000000175E-2</c:v>
                </c:pt>
                <c:pt idx="232">
                  <c:v>-1.2999999999999998E-2</c:v>
                </c:pt>
                <c:pt idx="233">
                  <c:v>-1.4000000000000005E-2</c:v>
                </c:pt>
                <c:pt idx="234">
                  <c:v>-5.0000000000000452E-3</c:v>
                </c:pt>
                <c:pt idx="235">
                  <c:v>7.0000000000000583E-3</c:v>
                </c:pt>
                <c:pt idx="236">
                  <c:v>1.2000000000000021E-2</c:v>
                </c:pt>
                <c:pt idx="237">
                  <c:v>-2.0000000000000052E-2</c:v>
                </c:pt>
                <c:pt idx="238">
                  <c:v>5.0000000000000452E-3</c:v>
                </c:pt>
                <c:pt idx="239">
                  <c:v>-5.0000000000000452E-3</c:v>
                </c:pt>
                <c:pt idx="240">
                  <c:v>-1.8000000000000144E-2</c:v>
                </c:pt>
                <c:pt idx="241">
                  <c:v>1.0999999999999999E-2</c:v>
                </c:pt>
                <c:pt idx="242">
                  <c:v>9.0000000000000548E-3</c:v>
                </c:pt>
                <c:pt idx="243">
                  <c:v>2.0000000000000052E-3</c:v>
                </c:pt>
                <c:pt idx="244">
                  <c:v>5.0000000000000452E-3</c:v>
                </c:pt>
                <c:pt idx="245">
                  <c:v>-1.0000000000000082E-2</c:v>
                </c:pt>
                <c:pt idx="246">
                  <c:v>-1.7000000000000175E-2</c:v>
                </c:pt>
                <c:pt idx="247">
                  <c:v>2.7000000000000288E-2</c:v>
                </c:pt>
                <c:pt idx="248">
                  <c:v>-2.8000000000000011E-2</c:v>
                </c:pt>
                <c:pt idx="249">
                  <c:v>3.6000000000000303E-2</c:v>
                </c:pt>
                <c:pt idx="250">
                  <c:v>-2.7000000000000288E-2</c:v>
                </c:pt>
                <c:pt idx="251">
                  <c:v>0</c:v>
                </c:pt>
                <c:pt idx="252">
                  <c:v>-5.0000000000000452E-3</c:v>
                </c:pt>
                <c:pt idx="253">
                  <c:v>1.7000000000000175E-2</c:v>
                </c:pt>
                <c:pt idx="254">
                  <c:v>2.0000000000000052E-3</c:v>
                </c:pt>
                <c:pt idx="255">
                  <c:v>4.0000000000000114E-3</c:v>
                </c:pt>
                <c:pt idx="256">
                  <c:v>-4.0000000000000114E-3</c:v>
                </c:pt>
                <c:pt idx="257">
                  <c:v>-1.0999999999999999E-2</c:v>
                </c:pt>
                <c:pt idx="258">
                  <c:v>0</c:v>
                </c:pt>
                <c:pt idx="259">
                  <c:v>-4.0000000000000114E-3</c:v>
                </c:pt>
                <c:pt idx="260">
                  <c:v>1.7000000000000175E-2</c:v>
                </c:pt>
                <c:pt idx="261">
                  <c:v>-6.0000000000000522E-3</c:v>
                </c:pt>
                <c:pt idx="262">
                  <c:v>2.0000000000000052E-2</c:v>
                </c:pt>
                <c:pt idx="263">
                  <c:v>-5.0000000000000452E-3</c:v>
                </c:pt>
                <c:pt idx="264">
                  <c:v>-3.0000000000000278E-3</c:v>
                </c:pt>
                <c:pt idx="265">
                  <c:v>2.5000000000000196E-2</c:v>
                </c:pt>
                <c:pt idx="266">
                  <c:v>-3.0000000000000278E-3</c:v>
                </c:pt>
                <c:pt idx="267">
                  <c:v>2.7000000000000288E-2</c:v>
                </c:pt>
                <c:pt idx="268">
                  <c:v>1.4000000000000005E-2</c:v>
                </c:pt>
                <c:pt idx="269">
                  <c:v>-6.0000000000000522E-3</c:v>
                </c:pt>
                <c:pt idx="270">
                  <c:v>1.4999999999999998E-2</c:v>
                </c:pt>
                <c:pt idx="271">
                  <c:v>-1.4000000000000005E-2</c:v>
                </c:pt>
                <c:pt idx="272">
                  <c:v>2.5000000000000196E-2</c:v>
                </c:pt>
                <c:pt idx="273">
                  <c:v>-8.0000000000000227E-3</c:v>
                </c:pt>
                <c:pt idx="274">
                  <c:v>1.8000000000000144E-2</c:v>
                </c:pt>
                <c:pt idx="275">
                  <c:v>-7.0000000000000583E-3</c:v>
                </c:pt>
                <c:pt idx="276">
                  <c:v>1.7000000000000175E-2</c:v>
                </c:pt>
                <c:pt idx="277">
                  <c:v>7.0000000000000583E-3</c:v>
                </c:pt>
                <c:pt idx="278">
                  <c:v>-8.0000000000000227E-3</c:v>
                </c:pt>
                <c:pt idx="279">
                  <c:v>2.300000000000001E-2</c:v>
                </c:pt>
                <c:pt idx="280">
                  <c:v>-1.4000000000000005E-2</c:v>
                </c:pt>
                <c:pt idx="281">
                  <c:v>1.7000000000000175E-2</c:v>
                </c:pt>
                <c:pt idx="282">
                  <c:v>1.0000000000000082E-2</c:v>
                </c:pt>
                <c:pt idx="283">
                  <c:v>-1.6000000000000156E-2</c:v>
                </c:pt>
                <c:pt idx="284">
                  <c:v>2.6000000000000231E-2</c:v>
                </c:pt>
                <c:pt idx="285">
                  <c:v>1.0000000000000041E-3</c:v>
                </c:pt>
                <c:pt idx="286">
                  <c:v>2.8000000000000011E-2</c:v>
                </c:pt>
                <c:pt idx="287">
                  <c:v>2.0000000000000052E-3</c:v>
                </c:pt>
                <c:pt idx="288">
                  <c:v>2.4000000000000042E-2</c:v>
                </c:pt>
                <c:pt idx="289">
                  <c:v>-1.0000000000000082E-2</c:v>
                </c:pt>
                <c:pt idx="290">
                  <c:v>2.2000000000000245E-2</c:v>
                </c:pt>
                <c:pt idx="291">
                  <c:v>4.0000000000000114E-3</c:v>
                </c:pt>
                <c:pt idx="292">
                  <c:v>3.5000000000000239E-2</c:v>
                </c:pt>
                <c:pt idx="293">
                  <c:v>2.0000000000000052E-2</c:v>
                </c:pt>
                <c:pt idx="294">
                  <c:v>2.2000000000000245E-2</c:v>
                </c:pt>
                <c:pt idx="295">
                  <c:v>3.0000000000000278E-3</c:v>
                </c:pt>
                <c:pt idx="296">
                  <c:v>2.7000000000000288E-2</c:v>
                </c:pt>
                <c:pt idx="297">
                  <c:v>1.8000000000000144E-2</c:v>
                </c:pt>
                <c:pt idx="298">
                  <c:v>4.0000000000000112E-2</c:v>
                </c:pt>
                <c:pt idx="299">
                  <c:v>7.0000000000000583E-3</c:v>
                </c:pt>
                <c:pt idx="300">
                  <c:v>3.5000000000000239E-2</c:v>
                </c:pt>
                <c:pt idx="301">
                  <c:v>5.0000000000000452E-3</c:v>
                </c:pt>
                <c:pt idx="302">
                  <c:v>7.0000000000000583E-3</c:v>
                </c:pt>
                <c:pt idx="303">
                  <c:v>2.300000000000001E-2</c:v>
                </c:pt>
                <c:pt idx="304">
                  <c:v>3.1000000000000277E-2</c:v>
                </c:pt>
                <c:pt idx="305">
                  <c:v>7.0000000000000583E-3</c:v>
                </c:pt>
                <c:pt idx="306">
                  <c:v>1.4000000000000005E-2</c:v>
                </c:pt>
                <c:pt idx="307">
                  <c:v>2.8000000000000011E-2</c:v>
                </c:pt>
                <c:pt idx="308">
                  <c:v>1.4000000000000005E-2</c:v>
                </c:pt>
                <c:pt idx="309">
                  <c:v>4.7000000000000132E-2</c:v>
                </c:pt>
                <c:pt idx="310">
                  <c:v>1.8000000000000144E-2</c:v>
                </c:pt>
                <c:pt idx="311">
                  <c:v>-2.0000000000000052E-3</c:v>
                </c:pt>
                <c:pt idx="312">
                  <c:v>3.0000000000000278E-3</c:v>
                </c:pt>
                <c:pt idx="313">
                  <c:v>1.6000000000000156E-2</c:v>
                </c:pt>
                <c:pt idx="314">
                  <c:v>5.1000000000000004E-2</c:v>
                </c:pt>
                <c:pt idx="315">
                  <c:v>2.2000000000000245E-2</c:v>
                </c:pt>
                <c:pt idx="316">
                  <c:v>1.0999999999999999E-2</c:v>
                </c:pt>
                <c:pt idx="317">
                  <c:v>1.0000000000000082E-2</c:v>
                </c:pt>
                <c:pt idx="318">
                  <c:v>4.5000000000000033E-2</c:v>
                </c:pt>
                <c:pt idx="319">
                  <c:v>3.6000000000000303E-2</c:v>
                </c:pt>
                <c:pt idx="320">
                  <c:v>6.0000000000000522E-3</c:v>
                </c:pt>
                <c:pt idx="321">
                  <c:v>9.0000000000000548E-3</c:v>
                </c:pt>
                <c:pt idx="322">
                  <c:v>4.8000000000000084E-2</c:v>
                </c:pt>
                <c:pt idx="323">
                  <c:v>5.0000000000000114E-2</c:v>
                </c:pt>
                <c:pt idx="324">
                  <c:v>5.2000000000000456E-2</c:v>
                </c:pt>
                <c:pt idx="325">
                  <c:v>1.0999999999999999E-2</c:v>
                </c:pt>
                <c:pt idx="326">
                  <c:v>7.0000000000000583E-3</c:v>
                </c:pt>
                <c:pt idx="327">
                  <c:v>3.3000000000000002E-2</c:v>
                </c:pt>
                <c:pt idx="328">
                  <c:v>4.0000000000000112E-2</c:v>
                </c:pt>
                <c:pt idx="329">
                  <c:v>2.9000000000000196E-2</c:v>
                </c:pt>
                <c:pt idx="330">
                  <c:v>2.8000000000000011E-2</c:v>
                </c:pt>
                <c:pt idx="331">
                  <c:v>4.4000000000000448E-2</c:v>
                </c:pt>
                <c:pt idx="332">
                  <c:v>4.0000000000000114E-3</c:v>
                </c:pt>
                <c:pt idx="333">
                  <c:v>4.0000000000000112E-2</c:v>
                </c:pt>
                <c:pt idx="334">
                  <c:v>2.0000000000000052E-2</c:v>
                </c:pt>
                <c:pt idx="335">
                  <c:v>5.3000000000000033E-2</c:v>
                </c:pt>
                <c:pt idx="336">
                  <c:v>3.2000000000000334E-2</c:v>
                </c:pt>
                <c:pt idx="337">
                  <c:v>7.0000000000000583E-3</c:v>
                </c:pt>
                <c:pt idx="338">
                  <c:v>2.7000000000000288E-2</c:v>
                </c:pt>
                <c:pt idx="339">
                  <c:v>4.8000000000000084E-2</c:v>
                </c:pt>
                <c:pt idx="340">
                  <c:v>1.0999999999999999E-2</c:v>
                </c:pt>
                <c:pt idx="341">
                  <c:v>1.0999999999999999E-2</c:v>
                </c:pt>
                <c:pt idx="342">
                  <c:v>3.7000000000000331E-2</c:v>
                </c:pt>
                <c:pt idx="343">
                  <c:v>5.2000000000000456E-2</c:v>
                </c:pt>
                <c:pt idx="344">
                  <c:v>6.3000000000000014E-2</c:v>
                </c:pt>
                <c:pt idx="345">
                  <c:v>3.5000000000000239E-2</c:v>
                </c:pt>
                <c:pt idx="346">
                  <c:v>2.300000000000001E-2</c:v>
                </c:pt>
                <c:pt idx="347">
                  <c:v>5.7000000000000134E-2</c:v>
                </c:pt>
                <c:pt idx="348">
                  <c:v>1.6000000000000156E-2</c:v>
                </c:pt>
                <c:pt idx="349">
                  <c:v>5.2000000000000456E-2</c:v>
                </c:pt>
                <c:pt idx="350">
                  <c:v>4.1000000000000002E-2</c:v>
                </c:pt>
                <c:pt idx="351">
                  <c:v>4.3000000000000003E-2</c:v>
                </c:pt>
                <c:pt idx="352">
                  <c:v>6.0000000000000421E-2</c:v>
                </c:pt>
                <c:pt idx="353">
                  <c:v>4.6000000000000013E-2</c:v>
                </c:pt>
                <c:pt idx="354">
                  <c:v>3.0000000000000231E-2</c:v>
                </c:pt>
                <c:pt idx="355">
                  <c:v>3.7000000000000331E-2</c:v>
                </c:pt>
                <c:pt idx="356">
                  <c:v>2.6000000000000231E-2</c:v>
                </c:pt>
                <c:pt idx="357">
                  <c:v>4.0000000000000112E-2</c:v>
                </c:pt>
                <c:pt idx="358">
                  <c:v>5.6000000000000022E-2</c:v>
                </c:pt>
                <c:pt idx="359">
                  <c:v>3.4000000000000002E-2</c:v>
                </c:pt>
                <c:pt idx="360">
                  <c:v>1.2000000000000021E-2</c:v>
                </c:pt>
                <c:pt idx="361">
                  <c:v>1.8000000000000144E-2</c:v>
                </c:pt>
                <c:pt idx="362">
                  <c:v>5.1000000000000004E-2</c:v>
                </c:pt>
                <c:pt idx="363">
                  <c:v>6.0000000000000421E-2</c:v>
                </c:pt>
                <c:pt idx="364">
                  <c:v>2.300000000000001E-2</c:v>
                </c:pt>
                <c:pt idx="365">
                  <c:v>5.7000000000000134E-2</c:v>
                </c:pt>
                <c:pt idx="366">
                  <c:v>5.1000000000000004E-2</c:v>
                </c:pt>
                <c:pt idx="367">
                  <c:v>1.8000000000000144E-2</c:v>
                </c:pt>
                <c:pt idx="368">
                  <c:v>4.2000000000000114E-2</c:v>
                </c:pt>
                <c:pt idx="369">
                  <c:v>6.8000000000000033E-2</c:v>
                </c:pt>
                <c:pt idx="370">
                  <c:v>5.9000000000000496E-2</c:v>
                </c:pt>
                <c:pt idx="371">
                  <c:v>5.2000000000000456E-2</c:v>
                </c:pt>
                <c:pt idx="372">
                  <c:v>3.5000000000000239E-2</c:v>
                </c:pt>
                <c:pt idx="373">
                  <c:v>3.1000000000000277E-2</c:v>
                </c:pt>
                <c:pt idx="374">
                  <c:v>6.0000000000000421E-2</c:v>
                </c:pt>
                <c:pt idx="375">
                  <c:v>5.2000000000000456E-2</c:v>
                </c:pt>
                <c:pt idx="376">
                  <c:v>2.7000000000000288E-2</c:v>
                </c:pt>
                <c:pt idx="377">
                  <c:v>4.0000000000000112E-2</c:v>
                </c:pt>
                <c:pt idx="378">
                  <c:v>7.0000000000000034E-2</c:v>
                </c:pt>
                <c:pt idx="379">
                  <c:v>6.7000000000000434E-2</c:v>
                </c:pt>
                <c:pt idx="380">
                  <c:v>4.6000000000000013E-2</c:v>
                </c:pt>
                <c:pt idx="381">
                  <c:v>2.2000000000000245E-2</c:v>
                </c:pt>
                <c:pt idx="382">
                  <c:v>4.3000000000000003E-2</c:v>
                </c:pt>
                <c:pt idx="383">
                  <c:v>7.4000000000000593E-2</c:v>
                </c:pt>
                <c:pt idx="384">
                  <c:v>7.5000000000000483E-2</c:v>
                </c:pt>
                <c:pt idx="385">
                  <c:v>3.5000000000000239E-2</c:v>
                </c:pt>
                <c:pt idx="386">
                  <c:v>4.2000000000000114E-2</c:v>
                </c:pt>
                <c:pt idx="387">
                  <c:v>6.5000000000000113E-2</c:v>
                </c:pt>
                <c:pt idx="388">
                  <c:v>5.4000000000000513E-2</c:v>
                </c:pt>
                <c:pt idx="389">
                  <c:v>4.7000000000000132E-2</c:v>
                </c:pt>
                <c:pt idx="390">
                  <c:v>3.4000000000000002E-2</c:v>
                </c:pt>
                <c:pt idx="391">
                  <c:v>5.9000000000000496E-2</c:v>
                </c:pt>
                <c:pt idx="392">
                  <c:v>6.7000000000000434E-2</c:v>
                </c:pt>
                <c:pt idx="393">
                  <c:v>2.5000000000000196E-2</c:v>
                </c:pt>
                <c:pt idx="394">
                  <c:v>7.0000000000000034E-2</c:v>
                </c:pt>
                <c:pt idx="395">
                  <c:v>7.1000000000000021E-2</c:v>
                </c:pt>
                <c:pt idx="396">
                  <c:v>6.8000000000000033E-2</c:v>
                </c:pt>
                <c:pt idx="397">
                  <c:v>5.4000000000000513E-2</c:v>
                </c:pt>
                <c:pt idx="398">
                  <c:v>4.7000000000000132E-2</c:v>
                </c:pt>
                <c:pt idx="399">
                  <c:v>7.2000000000000133E-2</c:v>
                </c:pt>
                <c:pt idx="400">
                  <c:v>5.7000000000000134E-2</c:v>
                </c:pt>
                <c:pt idx="401">
                  <c:v>5.4000000000000513E-2</c:v>
                </c:pt>
                <c:pt idx="402">
                  <c:v>7.7000000000000568E-2</c:v>
                </c:pt>
                <c:pt idx="403">
                  <c:v>3.5000000000000239E-2</c:v>
                </c:pt>
                <c:pt idx="404">
                  <c:v>3.3000000000000002E-2</c:v>
                </c:pt>
                <c:pt idx="405">
                  <c:v>5.1000000000000004E-2</c:v>
                </c:pt>
                <c:pt idx="406">
                  <c:v>4.8000000000000084E-2</c:v>
                </c:pt>
                <c:pt idx="407">
                  <c:v>7.2000000000000133E-2</c:v>
                </c:pt>
                <c:pt idx="408">
                  <c:v>8.2000000000000003E-2</c:v>
                </c:pt>
                <c:pt idx="409">
                  <c:v>5.3000000000000033E-2</c:v>
                </c:pt>
                <c:pt idx="410">
                  <c:v>4.6000000000000013E-2</c:v>
                </c:pt>
                <c:pt idx="411">
                  <c:v>3.7000000000000331E-2</c:v>
                </c:pt>
                <c:pt idx="412">
                  <c:v>3.9000000000000243E-2</c:v>
                </c:pt>
                <c:pt idx="413">
                  <c:v>6.3000000000000014E-2</c:v>
                </c:pt>
                <c:pt idx="414">
                  <c:v>9.2000000000000026E-2</c:v>
                </c:pt>
                <c:pt idx="415">
                  <c:v>7.7000000000000568E-2</c:v>
                </c:pt>
                <c:pt idx="416">
                  <c:v>5.9000000000000496E-2</c:v>
                </c:pt>
                <c:pt idx="417">
                  <c:v>9.5000000000000265E-2</c:v>
                </c:pt>
                <c:pt idx="418">
                  <c:v>5.9000000000000496E-2</c:v>
                </c:pt>
                <c:pt idx="419">
                  <c:v>5.6000000000000022E-2</c:v>
                </c:pt>
                <c:pt idx="420">
                  <c:v>7.3000000000000134E-2</c:v>
                </c:pt>
                <c:pt idx="421">
                  <c:v>8.1000000000000044E-2</c:v>
                </c:pt>
                <c:pt idx="422">
                  <c:v>6.8000000000000033E-2</c:v>
                </c:pt>
                <c:pt idx="423">
                  <c:v>6.2000000000000464E-2</c:v>
                </c:pt>
                <c:pt idx="424">
                  <c:v>9.4000000000000264E-2</c:v>
                </c:pt>
                <c:pt idx="425">
                  <c:v>8.3000000000000268E-2</c:v>
                </c:pt>
                <c:pt idx="426">
                  <c:v>3.8000000000000082E-2</c:v>
                </c:pt>
                <c:pt idx="427">
                  <c:v>8.4000000000000227E-2</c:v>
                </c:pt>
                <c:pt idx="428">
                  <c:v>7.8000000000000194E-2</c:v>
                </c:pt>
                <c:pt idx="429">
                  <c:v>6.0000000000000421E-2</c:v>
                </c:pt>
                <c:pt idx="430">
                  <c:v>8.3000000000000268E-2</c:v>
                </c:pt>
                <c:pt idx="431">
                  <c:v>7.5000000000000483E-2</c:v>
                </c:pt>
                <c:pt idx="432">
                  <c:v>5.0000000000000114E-2</c:v>
                </c:pt>
                <c:pt idx="433">
                  <c:v>7.1000000000000021E-2</c:v>
                </c:pt>
                <c:pt idx="434">
                  <c:v>9.2000000000000026E-2</c:v>
                </c:pt>
                <c:pt idx="435">
                  <c:v>7.1000000000000021E-2</c:v>
                </c:pt>
                <c:pt idx="436">
                  <c:v>4.3000000000000003E-2</c:v>
                </c:pt>
                <c:pt idx="437">
                  <c:v>4.3000000000000003E-2</c:v>
                </c:pt>
                <c:pt idx="438">
                  <c:v>8.4000000000000227E-2</c:v>
                </c:pt>
                <c:pt idx="439">
                  <c:v>8.9000000000000246E-2</c:v>
                </c:pt>
                <c:pt idx="440">
                  <c:v>5.6000000000000022E-2</c:v>
                </c:pt>
                <c:pt idx="441">
                  <c:v>8.7000000000000022E-2</c:v>
                </c:pt>
                <c:pt idx="442">
                  <c:v>0.10100000000000002</c:v>
                </c:pt>
                <c:pt idx="443">
                  <c:v>5.9000000000000496E-2</c:v>
                </c:pt>
                <c:pt idx="444">
                  <c:v>5.7000000000000134E-2</c:v>
                </c:pt>
                <c:pt idx="445">
                  <c:v>0.10400000000000002</c:v>
                </c:pt>
                <c:pt idx="446">
                  <c:v>0.10400000000000002</c:v>
                </c:pt>
                <c:pt idx="447">
                  <c:v>7.5000000000000483E-2</c:v>
                </c:pt>
                <c:pt idx="448">
                  <c:v>6.3000000000000014E-2</c:v>
                </c:pt>
                <c:pt idx="449">
                  <c:v>9.3000000000000846E-2</c:v>
                </c:pt>
                <c:pt idx="450">
                  <c:v>0.10600000000000002</c:v>
                </c:pt>
                <c:pt idx="451">
                  <c:v>6.9000000000000603E-2</c:v>
                </c:pt>
                <c:pt idx="452">
                  <c:v>6.2000000000000464E-2</c:v>
                </c:pt>
                <c:pt idx="453">
                  <c:v>7.8000000000000194E-2</c:v>
                </c:pt>
                <c:pt idx="454">
                  <c:v>0.10900000000000012</c:v>
                </c:pt>
                <c:pt idx="455">
                  <c:v>8.4000000000000227E-2</c:v>
                </c:pt>
                <c:pt idx="456">
                  <c:v>7.3000000000000134E-2</c:v>
                </c:pt>
                <c:pt idx="457">
                  <c:v>9.8000000000000767E-2</c:v>
                </c:pt>
                <c:pt idx="458">
                  <c:v>0.128</c:v>
                </c:pt>
                <c:pt idx="459">
                  <c:v>0.10299999999999998</c:v>
                </c:pt>
                <c:pt idx="460">
                  <c:v>7.0000000000000034E-2</c:v>
                </c:pt>
                <c:pt idx="461">
                  <c:v>7.2000000000000133E-2</c:v>
                </c:pt>
                <c:pt idx="462">
                  <c:v>0.10299999999999998</c:v>
                </c:pt>
                <c:pt idx="463">
                  <c:v>0.12100000000000002</c:v>
                </c:pt>
                <c:pt idx="464">
                  <c:v>0.11600000000000057</c:v>
                </c:pt>
                <c:pt idx="465">
                  <c:v>0.11899999999999999</c:v>
                </c:pt>
                <c:pt idx="466">
                  <c:v>0.11200000000000022</c:v>
                </c:pt>
                <c:pt idx="467">
                  <c:v>9.5000000000000265E-2</c:v>
                </c:pt>
                <c:pt idx="468">
                  <c:v>9.0000000000000066E-2</c:v>
                </c:pt>
                <c:pt idx="469">
                  <c:v>8.6000000000000063E-2</c:v>
                </c:pt>
                <c:pt idx="470">
                  <c:v>0.10900000000000012</c:v>
                </c:pt>
                <c:pt idx="471">
                  <c:v>0.11899999999999999</c:v>
                </c:pt>
                <c:pt idx="472">
                  <c:v>0.10100000000000002</c:v>
                </c:pt>
                <c:pt idx="473">
                  <c:v>8.5000000000000048E-2</c:v>
                </c:pt>
                <c:pt idx="474">
                  <c:v>0.11500000000000052</c:v>
                </c:pt>
                <c:pt idx="475">
                  <c:v>0.14600000000000021</c:v>
                </c:pt>
                <c:pt idx="476">
                  <c:v>0.13600000000000001</c:v>
                </c:pt>
                <c:pt idx="477">
                  <c:v>0.12000000000000002</c:v>
                </c:pt>
                <c:pt idx="478">
                  <c:v>9.6000000000000224E-2</c:v>
                </c:pt>
                <c:pt idx="479">
                  <c:v>9.4000000000000264E-2</c:v>
                </c:pt>
                <c:pt idx="480">
                  <c:v>0.12100000000000002</c:v>
                </c:pt>
                <c:pt idx="481">
                  <c:v>0.13500000000000001</c:v>
                </c:pt>
                <c:pt idx="482">
                  <c:v>0.10800000000000012</c:v>
                </c:pt>
                <c:pt idx="483">
                  <c:v>9.8000000000000767E-2</c:v>
                </c:pt>
                <c:pt idx="484">
                  <c:v>0.13300000000000001</c:v>
                </c:pt>
                <c:pt idx="485">
                  <c:v>0.12300000000000012</c:v>
                </c:pt>
                <c:pt idx="486">
                  <c:v>9.4000000000000264E-2</c:v>
                </c:pt>
                <c:pt idx="487">
                  <c:v>0.13300000000000001</c:v>
                </c:pt>
                <c:pt idx="488">
                  <c:v>0.13500000000000001</c:v>
                </c:pt>
                <c:pt idx="489">
                  <c:v>0.1</c:v>
                </c:pt>
                <c:pt idx="490">
                  <c:v>0.126</c:v>
                </c:pt>
                <c:pt idx="491">
                  <c:v>0.13</c:v>
                </c:pt>
                <c:pt idx="492">
                  <c:v>0.10199999999999998</c:v>
                </c:pt>
                <c:pt idx="493">
                  <c:v>0.12400000000000012</c:v>
                </c:pt>
                <c:pt idx="494">
                  <c:v>0.15000000000000024</c:v>
                </c:pt>
                <c:pt idx="495">
                  <c:v>0.11600000000000057</c:v>
                </c:pt>
                <c:pt idx="496">
                  <c:v>0.10600000000000002</c:v>
                </c:pt>
                <c:pt idx="497">
                  <c:v>0.14300000000000004</c:v>
                </c:pt>
                <c:pt idx="498">
                  <c:v>0.11500000000000052</c:v>
                </c:pt>
                <c:pt idx="499">
                  <c:v>0.1</c:v>
                </c:pt>
                <c:pt idx="500">
                  <c:v>0.13900000000000001</c:v>
                </c:pt>
                <c:pt idx="501">
                  <c:v>0.15600000000000044</c:v>
                </c:pt>
                <c:pt idx="502">
                  <c:v>0.11500000000000052</c:v>
                </c:pt>
                <c:pt idx="503">
                  <c:v>0.12100000000000002</c:v>
                </c:pt>
                <c:pt idx="504">
                  <c:v>0.15900000000000114</c:v>
                </c:pt>
                <c:pt idx="505">
                  <c:v>0.13800000000000001</c:v>
                </c:pt>
                <c:pt idx="506">
                  <c:v>0.128</c:v>
                </c:pt>
                <c:pt idx="507">
                  <c:v>0.12300000000000012</c:v>
                </c:pt>
                <c:pt idx="508">
                  <c:v>0.11000000000000019</c:v>
                </c:pt>
                <c:pt idx="509">
                  <c:v>0.1140000000000005</c:v>
                </c:pt>
                <c:pt idx="510">
                  <c:v>0.11100000000000022</c:v>
                </c:pt>
                <c:pt idx="511">
                  <c:v>0.12100000000000002</c:v>
                </c:pt>
                <c:pt idx="512">
                  <c:v>0.11799999999999999</c:v>
                </c:pt>
                <c:pt idx="513">
                  <c:v>0.1170000000000006</c:v>
                </c:pt>
                <c:pt idx="514">
                  <c:v>0.11100000000000022</c:v>
                </c:pt>
                <c:pt idx="515">
                  <c:v>0.11100000000000022</c:v>
                </c:pt>
                <c:pt idx="516">
                  <c:v>0.1170000000000006</c:v>
                </c:pt>
                <c:pt idx="517">
                  <c:v>0.13</c:v>
                </c:pt>
                <c:pt idx="518">
                  <c:v>0.15300000000000041</c:v>
                </c:pt>
                <c:pt idx="519">
                  <c:v>0.16900000000000112</c:v>
                </c:pt>
                <c:pt idx="520">
                  <c:v>0.17800000000000021</c:v>
                </c:pt>
                <c:pt idx="521">
                  <c:v>0.17600000000000021</c:v>
                </c:pt>
                <c:pt idx="522">
                  <c:v>0.18000000000000024</c:v>
                </c:pt>
                <c:pt idx="523">
                  <c:v>0.18300000000000041</c:v>
                </c:pt>
                <c:pt idx="524">
                  <c:v>0.16400000000000098</c:v>
                </c:pt>
                <c:pt idx="525">
                  <c:v>0.14800000000000021</c:v>
                </c:pt>
                <c:pt idx="526">
                  <c:v>0.15400000000000041</c:v>
                </c:pt>
                <c:pt idx="527">
                  <c:v>0.16500000000000098</c:v>
                </c:pt>
                <c:pt idx="528">
                  <c:v>0.15800000000000114</c:v>
                </c:pt>
                <c:pt idx="529">
                  <c:v>0.13500000000000001</c:v>
                </c:pt>
                <c:pt idx="530">
                  <c:v>0.13400000000000001</c:v>
                </c:pt>
                <c:pt idx="531">
                  <c:v>0.127</c:v>
                </c:pt>
                <c:pt idx="532">
                  <c:v>0.14700000000000021</c:v>
                </c:pt>
                <c:pt idx="533">
                  <c:v>0.18500000000000041</c:v>
                </c:pt>
                <c:pt idx="534">
                  <c:v>0.18500000000000041</c:v>
                </c:pt>
                <c:pt idx="535">
                  <c:v>0.16700000000000101</c:v>
                </c:pt>
                <c:pt idx="536">
                  <c:v>0.14900000000000024</c:v>
                </c:pt>
                <c:pt idx="537">
                  <c:v>0.14100000000000001</c:v>
                </c:pt>
                <c:pt idx="538">
                  <c:v>0.16500000000000098</c:v>
                </c:pt>
                <c:pt idx="539">
                  <c:v>0.18200000000000024</c:v>
                </c:pt>
                <c:pt idx="540">
                  <c:v>0.19200000000000089</c:v>
                </c:pt>
                <c:pt idx="541">
                  <c:v>0.18300000000000041</c:v>
                </c:pt>
                <c:pt idx="542">
                  <c:v>0.14800000000000021</c:v>
                </c:pt>
                <c:pt idx="543">
                  <c:v>0.16300000000000098</c:v>
                </c:pt>
                <c:pt idx="544">
                  <c:v>0.19000000000000086</c:v>
                </c:pt>
                <c:pt idx="545">
                  <c:v>0.18100000000000024</c:v>
                </c:pt>
                <c:pt idx="546">
                  <c:v>0.15400000000000041</c:v>
                </c:pt>
                <c:pt idx="547">
                  <c:v>0.18900000000000114</c:v>
                </c:pt>
                <c:pt idx="548">
                  <c:v>0.16100000000000092</c:v>
                </c:pt>
                <c:pt idx="549">
                  <c:v>0.16200000000000098</c:v>
                </c:pt>
                <c:pt idx="550">
                  <c:v>0.18700000000000044</c:v>
                </c:pt>
                <c:pt idx="551">
                  <c:v>0.19700000000000098</c:v>
                </c:pt>
                <c:pt idx="552">
                  <c:v>0.19700000000000098</c:v>
                </c:pt>
                <c:pt idx="553">
                  <c:v>0.19200000000000089</c:v>
                </c:pt>
                <c:pt idx="554">
                  <c:v>0.19000000000000086</c:v>
                </c:pt>
                <c:pt idx="555">
                  <c:v>0.17</c:v>
                </c:pt>
                <c:pt idx="556">
                  <c:v>0.15900000000000114</c:v>
                </c:pt>
                <c:pt idx="557">
                  <c:v>0.18000000000000024</c:v>
                </c:pt>
                <c:pt idx="558">
                  <c:v>0.20400000000000001</c:v>
                </c:pt>
                <c:pt idx="559">
                  <c:v>0.18600000000000044</c:v>
                </c:pt>
                <c:pt idx="560">
                  <c:v>0.17600000000000021</c:v>
                </c:pt>
                <c:pt idx="561">
                  <c:v>0.20600000000000004</c:v>
                </c:pt>
                <c:pt idx="562">
                  <c:v>0.21000000000000021</c:v>
                </c:pt>
                <c:pt idx="563">
                  <c:v>0.17100000000000001</c:v>
                </c:pt>
                <c:pt idx="564">
                  <c:v>0.19000000000000086</c:v>
                </c:pt>
                <c:pt idx="565">
                  <c:v>0.22000000000000086</c:v>
                </c:pt>
                <c:pt idx="566">
                  <c:v>0.20900000000000021</c:v>
                </c:pt>
                <c:pt idx="567">
                  <c:v>0.18500000000000041</c:v>
                </c:pt>
                <c:pt idx="568">
                  <c:v>0.17900000000000021</c:v>
                </c:pt>
                <c:pt idx="569">
                  <c:v>0.20500000000000004</c:v>
                </c:pt>
                <c:pt idx="570">
                  <c:v>0.22800000000000098</c:v>
                </c:pt>
                <c:pt idx="571">
                  <c:v>0.23800000000000004</c:v>
                </c:pt>
                <c:pt idx="572">
                  <c:v>0.22000000000000086</c:v>
                </c:pt>
                <c:pt idx="573">
                  <c:v>0.19700000000000098</c:v>
                </c:pt>
                <c:pt idx="574">
                  <c:v>0.18800000000000044</c:v>
                </c:pt>
                <c:pt idx="575">
                  <c:v>0.19400000000000098</c:v>
                </c:pt>
                <c:pt idx="576">
                  <c:v>0.21400000000000041</c:v>
                </c:pt>
                <c:pt idx="577">
                  <c:v>0.23400000000000001</c:v>
                </c:pt>
                <c:pt idx="578">
                  <c:v>0.20600000000000004</c:v>
                </c:pt>
                <c:pt idx="579">
                  <c:v>0.19200000000000089</c:v>
                </c:pt>
                <c:pt idx="580">
                  <c:v>0.22100000000000086</c:v>
                </c:pt>
                <c:pt idx="581">
                  <c:v>0.25</c:v>
                </c:pt>
                <c:pt idx="582">
                  <c:v>0.24500000000000041</c:v>
                </c:pt>
                <c:pt idx="583">
                  <c:v>0.21300000000000024</c:v>
                </c:pt>
                <c:pt idx="584">
                  <c:v>0.21100000000000024</c:v>
                </c:pt>
                <c:pt idx="585">
                  <c:v>0.22200000000000086</c:v>
                </c:pt>
                <c:pt idx="586">
                  <c:v>0.21900000000000044</c:v>
                </c:pt>
                <c:pt idx="587">
                  <c:v>0.22500000000000098</c:v>
                </c:pt>
                <c:pt idx="588">
                  <c:v>0.22800000000000098</c:v>
                </c:pt>
                <c:pt idx="589">
                  <c:v>0.24200000000000021</c:v>
                </c:pt>
                <c:pt idx="590">
                  <c:v>0.24700000000000041</c:v>
                </c:pt>
                <c:pt idx="591">
                  <c:v>0.23800000000000004</c:v>
                </c:pt>
                <c:pt idx="592">
                  <c:v>0.24200000000000021</c:v>
                </c:pt>
                <c:pt idx="593">
                  <c:v>0.24400000000000024</c:v>
                </c:pt>
                <c:pt idx="594">
                  <c:v>0.252</c:v>
                </c:pt>
                <c:pt idx="595">
                  <c:v>0.24500000000000041</c:v>
                </c:pt>
                <c:pt idx="596">
                  <c:v>0.24400000000000024</c:v>
                </c:pt>
                <c:pt idx="597">
                  <c:v>0.24100000000000021</c:v>
                </c:pt>
                <c:pt idx="598">
                  <c:v>0.24500000000000041</c:v>
                </c:pt>
                <c:pt idx="599">
                  <c:v>0.255</c:v>
                </c:pt>
                <c:pt idx="600">
                  <c:v>0.25600000000000001</c:v>
                </c:pt>
                <c:pt idx="601">
                  <c:v>0.253</c:v>
                </c:pt>
                <c:pt idx="602">
                  <c:v>0.24800000000000041</c:v>
                </c:pt>
                <c:pt idx="603">
                  <c:v>0.255</c:v>
                </c:pt>
                <c:pt idx="604">
                  <c:v>0.25700000000000001</c:v>
                </c:pt>
                <c:pt idx="605">
                  <c:v>0.25600000000000001</c:v>
                </c:pt>
                <c:pt idx="606">
                  <c:v>0.253</c:v>
                </c:pt>
                <c:pt idx="607">
                  <c:v>0.25800000000000001</c:v>
                </c:pt>
                <c:pt idx="608">
                  <c:v>0.25900000000000001</c:v>
                </c:pt>
                <c:pt idx="609">
                  <c:v>0.26900000000000002</c:v>
                </c:pt>
                <c:pt idx="610">
                  <c:v>0.27100000000000002</c:v>
                </c:pt>
                <c:pt idx="611">
                  <c:v>0.26900000000000002</c:v>
                </c:pt>
                <c:pt idx="612">
                  <c:v>0.27200000000000002</c:v>
                </c:pt>
                <c:pt idx="613">
                  <c:v>0.27500000000000002</c:v>
                </c:pt>
                <c:pt idx="614">
                  <c:v>0.28100000000000008</c:v>
                </c:pt>
                <c:pt idx="615">
                  <c:v>0.28500000000000031</c:v>
                </c:pt>
                <c:pt idx="616">
                  <c:v>0.28300000000000008</c:v>
                </c:pt>
                <c:pt idx="617">
                  <c:v>0.28000000000000008</c:v>
                </c:pt>
                <c:pt idx="618">
                  <c:v>0.28600000000000031</c:v>
                </c:pt>
                <c:pt idx="619">
                  <c:v>0.28900000000000031</c:v>
                </c:pt>
                <c:pt idx="620">
                  <c:v>0.29600000000000032</c:v>
                </c:pt>
                <c:pt idx="621">
                  <c:v>0.28900000000000031</c:v>
                </c:pt>
                <c:pt idx="622">
                  <c:v>0.29300000000000032</c:v>
                </c:pt>
                <c:pt idx="623">
                  <c:v>0.29600000000000032</c:v>
                </c:pt>
                <c:pt idx="624">
                  <c:v>0.29800000000000032</c:v>
                </c:pt>
                <c:pt idx="625">
                  <c:v>0.29600000000000032</c:v>
                </c:pt>
                <c:pt idx="626">
                  <c:v>0.29800000000000032</c:v>
                </c:pt>
                <c:pt idx="627">
                  <c:v>0.29900000000000032</c:v>
                </c:pt>
                <c:pt idx="628">
                  <c:v>0.30100000000000032</c:v>
                </c:pt>
                <c:pt idx="629">
                  <c:v>0.30200000000000032</c:v>
                </c:pt>
                <c:pt idx="630">
                  <c:v>0.31000000000000216</c:v>
                </c:pt>
                <c:pt idx="631">
                  <c:v>0.31100000000000216</c:v>
                </c:pt>
                <c:pt idx="632">
                  <c:v>0.30500000000000038</c:v>
                </c:pt>
                <c:pt idx="633">
                  <c:v>0.30800000000000038</c:v>
                </c:pt>
                <c:pt idx="634">
                  <c:v>0.31400000000000217</c:v>
                </c:pt>
                <c:pt idx="635">
                  <c:v>0.31300000000000217</c:v>
                </c:pt>
                <c:pt idx="636">
                  <c:v>0.31400000000000217</c:v>
                </c:pt>
                <c:pt idx="637">
                  <c:v>0.31300000000000217</c:v>
                </c:pt>
                <c:pt idx="638">
                  <c:v>0.31300000000000217</c:v>
                </c:pt>
                <c:pt idx="639">
                  <c:v>0.31900000000000245</c:v>
                </c:pt>
                <c:pt idx="640">
                  <c:v>0.33000000000000268</c:v>
                </c:pt>
                <c:pt idx="641">
                  <c:v>0.33900000000000285</c:v>
                </c:pt>
                <c:pt idx="642">
                  <c:v>0.33400000000000285</c:v>
                </c:pt>
                <c:pt idx="643">
                  <c:v>0.32800000000000246</c:v>
                </c:pt>
                <c:pt idx="644">
                  <c:v>0.33300000000000285</c:v>
                </c:pt>
                <c:pt idx="645">
                  <c:v>0.33300000000000285</c:v>
                </c:pt>
                <c:pt idx="646">
                  <c:v>0.33600000000000285</c:v>
                </c:pt>
                <c:pt idx="647">
                  <c:v>0.34100000000000213</c:v>
                </c:pt>
                <c:pt idx="648">
                  <c:v>0.34800000000000247</c:v>
                </c:pt>
                <c:pt idx="649">
                  <c:v>0.35100000000000031</c:v>
                </c:pt>
                <c:pt idx="650">
                  <c:v>0.35600000000000032</c:v>
                </c:pt>
                <c:pt idx="651">
                  <c:v>0.36500000000000032</c:v>
                </c:pt>
                <c:pt idx="652">
                  <c:v>0.36300000000000032</c:v>
                </c:pt>
                <c:pt idx="653">
                  <c:v>0.36900000000000038</c:v>
                </c:pt>
                <c:pt idx="654">
                  <c:v>0.36100000000000032</c:v>
                </c:pt>
                <c:pt idx="655">
                  <c:v>0.35900000000000032</c:v>
                </c:pt>
                <c:pt idx="656">
                  <c:v>0.36500000000000032</c:v>
                </c:pt>
                <c:pt idx="657">
                  <c:v>0.36100000000000032</c:v>
                </c:pt>
                <c:pt idx="658">
                  <c:v>0.36100000000000032</c:v>
                </c:pt>
                <c:pt idx="659">
                  <c:v>0.36800000000000038</c:v>
                </c:pt>
                <c:pt idx="660">
                  <c:v>0.37200000000000188</c:v>
                </c:pt>
                <c:pt idx="661">
                  <c:v>0.37900000000000228</c:v>
                </c:pt>
                <c:pt idx="662">
                  <c:v>0.38800000000000245</c:v>
                </c:pt>
                <c:pt idx="663">
                  <c:v>0.38800000000000245</c:v>
                </c:pt>
                <c:pt idx="664">
                  <c:v>0.39400000000000285</c:v>
                </c:pt>
                <c:pt idx="665">
                  <c:v>0.38900000000000245</c:v>
                </c:pt>
                <c:pt idx="666">
                  <c:v>0.39700000000000285</c:v>
                </c:pt>
                <c:pt idx="667">
                  <c:v>0.39300000000000285</c:v>
                </c:pt>
                <c:pt idx="668">
                  <c:v>0.40200000000000002</c:v>
                </c:pt>
                <c:pt idx="669">
                  <c:v>0.40600000000000008</c:v>
                </c:pt>
                <c:pt idx="670">
                  <c:v>0.40400000000000008</c:v>
                </c:pt>
                <c:pt idx="671">
                  <c:v>0.41100000000000031</c:v>
                </c:pt>
                <c:pt idx="672">
                  <c:v>0.42200000000000032</c:v>
                </c:pt>
                <c:pt idx="673">
                  <c:v>0.42500000000000032</c:v>
                </c:pt>
                <c:pt idx="674">
                  <c:v>0.42400000000000032</c:v>
                </c:pt>
                <c:pt idx="675">
                  <c:v>0.42500000000000032</c:v>
                </c:pt>
                <c:pt idx="676">
                  <c:v>0.42800000000000032</c:v>
                </c:pt>
                <c:pt idx="677">
                  <c:v>0.42700000000000032</c:v>
                </c:pt>
                <c:pt idx="678">
                  <c:v>0.43200000000000038</c:v>
                </c:pt>
                <c:pt idx="679">
                  <c:v>0.43100000000000038</c:v>
                </c:pt>
                <c:pt idx="680">
                  <c:v>0.43300000000000038</c:v>
                </c:pt>
                <c:pt idx="681">
                  <c:v>0.43600000000000216</c:v>
                </c:pt>
                <c:pt idx="682">
                  <c:v>0.44300000000000184</c:v>
                </c:pt>
                <c:pt idx="683">
                  <c:v>0.44600000000000189</c:v>
                </c:pt>
                <c:pt idx="684">
                  <c:v>0.45600000000000002</c:v>
                </c:pt>
                <c:pt idx="685">
                  <c:v>0.45600000000000002</c:v>
                </c:pt>
                <c:pt idx="686">
                  <c:v>0.45600000000000002</c:v>
                </c:pt>
                <c:pt idx="687">
                  <c:v>0.46100000000000002</c:v>
                </c:pt>
                <c:pt idx="688">
                  <c:v>0.46400000000000002</c:v>
                </c:pt>
                <c:pt idx="689">
                  <c:v>0.46600000000000008</c:v>
                </c:pt>
                <c:pt idx="690">
                  <c:v>0.46500000000000002</c:v>
                </c:pt>
                <c:pt idx="691">
                  <c:v>0.46800000000000008</c:v>
                </c:pt>
                <c:pt idx="692">
                  <c:v>0.47400000000000031</c:v>
                </c:pt>
                <c:pt idx="693">
                  <c:v>0.47600000000000031</c:v>
                </c:pt>
                <c:pt idx="694">
                  <c:v>0.47500000000000031</c:v>
                </c:pt>
                <c:pt idx="695">
                  <c:v>0.48200000000000032</c:v>
                </c:pt>
                <c:pt idx="696">
                  <c:v>0.49100000000000038</c:v>
                </c:pt>
                <c:pt idx="697">
                  <c:v>0.48700000000000032</c:v>
                </c:pt>
                <c:pt idx="698">
                  <c:v>0.50600000000000001</c:v>
                </c:pt>
                <c:pt idx="699">
                  <c:v>0.504</c:v>
                </c:pt>
                <c:pt idx="700">
                  <c:v>0.5</c:v>
                </c:pt>
                <c:pt idx="701">
                  <c:v>0.5</c:v>
                </c:pt>
                <c:pt idx="702">
                  <c:v>0.51</c:v>
                </c:pt>
                <c:pt idx="703">
                  <c:v>0.50600000000000001</c:v>
                </c:pt>
                <c:pt idx="704">
                  <c:v>0.51700000000000002</c:v>
                </c:pt>
                <c:pt idx="705">
                  <c:v>0.51400000000000001</c:v>
                </c:pt>
                <c:pt idx="706">
                  <c:v>0.51900000000000002</c:v>
                </c:pt>
                <c:pt idx="707">
                  <c:v>0.53</c:v>
                </c:pt>
                <c:pt idx="708">
                  <c:v>0.52900000000000003</c:v>
                </c:pt>
                <c:pt idx="709">
                  <c:v>0.53200000000000003</c:v>
                </c:pt>
                <c:pt idx="710">
                  <c:v>0.53400000000000003</c:v>
                </c:pt>
                <c:pt idx="711">
                  <c:v>0.54100000000000004</c:v>
                </c:pt>
                <c:pt idx="712">
                  <c:v>0.54700000000000004</c:v>
                </c:pt>
                <c:pt idx="713">
                  <c:v>0.54800000000000004</c:v>
                </c:pt>
                <c:pt idx="714">
                  <c:v>0.55900000000000005</c:v>
                </c:pt>
                <c:pt idx="715">
                  <c:v>0.56000000000000005</c:v>
                </c:pt>
                <c:pt idx="716">
                  <c:v>0.56599999999999995</c:v>
                </c:pt>
                <c:pt idx="717">
                  <c:v>0.56899999999999995</c:v>
                </c:pt>
                <c:pt idx="718">
                  <c:v>0.56999999999999995</c:v>
                </c:pt>
                <c:pt idx="719">
                  <c:v>0.57900000000000063</c:v>
                </c:pt>
                <c:pt idx="720">
                  <c:v>0.58400000000000063</c:v>
                </c:pt>
                <c:pt idx="721">
                  <c:v>0.59100000000000064</c:v>
                </c:pt>
                <c:pt idx="722">
                  <c:v>0.59800000000000064</c:v>
                </c:pt>
                <c:pt idx="723">
                  <c:v>0.60600000000000065</c:v>
                </c:pt>
                <c:pt idx="724">
                  <c:v>0.60600000000000065</c:v>
                </c:pt>
                <c:pt idx="725">
                  <c:v>0.61400000000000265</c:v>
                </c:pt>
                <c:pt idx="726">
                  <c:v>0.61700000000000432</c:v>
                </c:pt>
                <c:pt idx="727">
                  <c:v>0.62200000000000433</c:v>
                </c:pt>
                <c:pt idx="728">
                  <c:v>0.62200000000000433</c:v>
                </c:pt>
                <c:pt idx="729">
                  <c:v>0.63000000000000489</c:v>
                </c:pt>
                <c:pt idx="730">
                  <c:v>0.63100000000000489</c:v>
                </c:pt>
                <c:pt idx="731">
                  <c:v>0.6380000000000049</c:v>
                </c:pt>
                <c:pt idx="732">
                  <c:v>0.6460000000000049</c:v>
                </c:pt>
                <c:pt idx="733">
                  <c:v>0.64900000000000491</c:v>
                </c:pt>
                <c:pt idx="734">
                  <c:v>0.65200000000000524</c:v>
                </c:pt>
                <c:pt idx="735">
                  <c:v>0.65900000000000558</c:v>
                </c:pt>
                <c:pt idx="736">
                  <c:v>0.6670000000000057</c:v>
                </c:pt>
                <c:pt idx="737">
                  <c:v>0.67500000000000571</c:v>
                </c:pt>
                <c:pt idx="738">
                  <c:v>0.67500000000000571</c:v>
                </c:pt>
                <c:pt idx="739">
                  <c:v>0.6840000000000046</c:v>
                </c:pt>
                <c:pt idx="740">
                  <c:v>0.69200000000000494</c:v>
                </c:pt>
                <c:pt idx="741">
                  <c:v>0.69200000000000494</c:v>
                </c:pt>
                <c:pt idx="742">
                  <c:v>0.69900000000000495</c:v>
                </c:pt>
                <c:pt idx="743">
                  <c:v>0.70800000000000063</c:v>
                </c:pt>
                <c:pt idx="744">
                  <c:v>0.71600000000000064</c:v>
                </c:pt>
                <c:pt idx="745">
                  <c:v>0.70600000000000063</c:v>
                </c:pt>
                <c:pt idx="746">
                  <c:v>0.73300000000000065</c:v>
                </c:pt>
                <c:pt idx="747">
                  <c:v>0.73400000000000065</c:v>
                </c:pt>
                <c:pt idx="748">
                  <c:v>0.73400000000000065</c:v>
                </c:pt>
                <c:pt idx="749">
                  <c:v>0.7660000000000049</c:v>
                </c:pt>
                <c:pt idx="750">
                  <c:v>0.77100000000000124</c:v>
                </c:pt>
                <c:pt idx="751">
                  <c:v>0.7680000000000049</c:v>
                </c:pt>
                <c:pt idx="752">
                  <c:v>0.7650000000000049</c:v>
                </c:pt>
                <c:pt idx="753">
                  <c:v>0.78600000000000003</c:v>
                </c:pt>
                <c:pt idx="754">
                  <c:v>0.78700000000000003</c:v>
                </c:pt>
                <c:pt idx="755">
                  <c:v>0.79100000000000004</c:v>
                </c:pt>
                <c:pt idx="756">
                  <c:v>0.81699999999999995</c:v>
                </c:pt>
                <c:pt idx="757">
                  <c:v>0.81499999999999995</c:v>
                </c:pt>
                <c:pt idx="758">
                  <c:v>0.82000000000000062</c:v>
                </c:pt>
                <c:pt idx="759">
                  <c:v>0.83300000000000063</c:v>
                </c:pt>
                <c:pt idx="760">
                  <c:v>0.84000000000000064</c:v>
                </c:pt>
                <c:pt idx="761">
                  <c:v>0.84100000000000064</c:v>
                </c:pt>
                <c:pt idx="762">
                  <c:v>0.86000000000000065</c:v>
                </c:pt>
                <c:pt idx="763">
                  <c:v>0.85600000000000065</c:v>
                </c:pt>
                <c:pt idx="764">
                  <c:v>0.87400000000000433</c:v>
                </c:pt>
                <c:pt idx="765">
                  <c:v>0.86700000000000432</c:v>
                </c:pt>
                <c:pt idx="766">
                  <c:v>0.90100000000000002</c:v>
                </c:pt>
                <c:pt idx="767">
                  <c:v>0.88600000000000356</c:v>
                </c:pt>
                <c:pt idx="768">
                  <c:v>0.92600000000000005</c:v>
                </c:pt>
                <c:pt idx="769">
                  <c:v>0.8980000000000038</c:v>
                </c:pt>
                <c:pt idx="770">
                  <c:v>0.94699999999999995</c:v>
                </c:pt>
                <c:pt idx="771">
                  <c:v>0.93300000000000005</c:v>
                </c:pt>
                <c:pt idx="772">
                  <c:v>0.91100000000000003</c:v>
                </c:pt>
                <c:pt idx="773">
                  <c:v>0.95000000000000062</c:v>
                </c:pt>
                <c:pt idx="774">
                  <c:v>0.97200000000000053</c:v>
                </c:pt>
                <c:pt idx="775">
                  <c:v>0.96800000000000064</c:v>
                </c:pt>
                <c:pt idx="776">
                  <c:v>0.99199999999999999</c:v>
                </c:pt>
                <c:pt idx="777">
                  <c:v>0.99199999999999999</c:v>
                </c:pt>
                <c:pt idx="778">
                  <c:v>1.02</c:v>
                </c:pt>
                <c:pt idx="779">
                  <c:v>1.014</c:v>
                </c:pt>
                <c:pt idx="780">
                  <c:v>1.05</c:v>
                </c:pt>
                <c:pt idx="781">
                  <c:v>1.038</c:v>
                </c:pt>
                <c:pt idx="782">
                  <c:v>1.0589999999999913</c:v>
                </c:pt>
                <c:pt idx="783">
                  <c:v>1.05</c:v>
                </c:pt>
                <c:pt idx="784">
                  <c:v>1.052</c:v>
                </c:pt>
                <c:pt idx="785">
                  <c:v>1.1040000000000001</c:v>
                </c:pt>
                <c:pt idx="786">
                  <c:v>1.087</c:v>
                </c:pt>
                <c:pt idx="787">
                  <c:v>1.1160000000000001</c:v>
                </c:pt>
                <c:pt idx="788">
                  <c:v>1.139</c:v>
                </c:pt>
                <c:pt idx="789">
                  <c:v>1.1240000000000001</c:v>
                </c:pt>
                <c:pt idx="790">
                  <c:v>1.1700000000000021</c:v>
                </c:pt>
                <c:pt idx="791">
                  <c:v>1.171</c:v>
                </c:pt>
                <c:pt idx="792">
                  <c:v>1.1870000000000001</c:v>
                </c:pt>
                <c:pt idx="793">
                  <c:v>1.2129999999999892</c:v>
                </c:pt>
                <c:pt idx="794">
                  <c:v>1.2</c:v>
                </c:pt>
                <c:pt idx="795">
                  <c:v>1.228</c:v>
                </c:pt>
                <c:pt idx="796">
                  <c:v>1.274</c:v>
                </c:pt>
                <c:pt idx="797">
                  <c:v>1.286</c:v>
                </c:pt>
                <c:pt idx="798">
                  <c:v>1.2869999999999906</c:v>
                </c:pt>
                <c:pt idx="799">
                  <c:v>1.286</c:v>
                </c:pt>
                <c:pt idx="800">
                  <c:v>1.33</c:v>
                </c:pt>
                <c:pt idx="801">
                  <c:v>1.3640000000000001</c:v>
                </c:pt>
                <c:pt idx="802">
                  <c:v>1.35</c:v>
                </c:pt>
                <c:pt idx="803">
                  <c:v>1.3740000000000001</c:v>
                </c:pt>
                <c:pt idx="804">
                  <c:v>1.4079999999999813</c:v>
                </c:pt>
                <c:pt idx="805">
                  <c:v>1.4019999999999806</c:v>
                </c:pt>
                <c:pt idx="806">
                  <c:v>1.4319999999999826</c:v>
                </c:pt>
                <c:pt idx="807">
                  <c:v>1.456</c:v>
                </c:pt>
                <c:pt idx="808">
                  <c:v>1.456</c:v>
                </c:pt>
                <c:pt idx="809">
                  <c:v>1.496</c:v>
                </c:pt>
                <c:pt idx="810">
                  <c:v>1.5209999999999904</c:v>
                </c:pt>
                <c:pt idx="811">
                  <c:v>1.5309999999999904</c:v>
                </c:pt>
                <c:pt idx="812">
                  <c:v>1.5820000000000001</c:v>
                </c:pt>
                <c:pt idx="813">
                  <c:v>1.575</c:v>
                </c:pt>
                <c:pt idx="814">
                  <c:v>1.6180000000000001</c:v>
                </c:pt>
                <c:pt idx="815">
                  <c:v>1.635</c:v>
                </c:pt>
                <c:pt idx="816">
                  <c:v>1.643</c:v>
                </c:pt>
                <c:pt idx="817">
                  <c:v>1.6819999999999913</c:v>
                </c:pt>
                <c:pt idx="818">
                  <c:v>1.7009999999999974</c:v>
                </c:pt>
                <c:pt idx="819">
                  <c:v>1.7469999999999974</c:v>
                </c:pt>
                <c:pt idx="820">
                  <c:v>1.7469999999999974</c:v>
                </c:pt>
                <c:pt idx="821">
                  <c:v>1.81</c:v>
                </c:pt>
                <c:pt idx="822">
                  <c:v>1.7929999999999977</c:v>
                </c:pt>
                <c:pt idx="823">
                  <c:v>1.853</c:v>
                </c:pt>
                <c:pt idx="824">
                  <c:v>1.86</c:v>
                </c:pt>
                <c:pt idx="825">
                  <c:v>1.9239999999999848</c:v>
                </c:pt>
                <c:pt idx="826">
                  <c:v>1.9189999999999909</c:v>
                </c:pt>
                <c:pt idx="827">
                  <c:v>1.9849999999999917</c:v>
                </c:pt>
                <c:pt idx="828">
                  <c:v>1.9820000000000024</c:v>
                </c:pt>
                <c:pt idx="829">
                  <c:v>2.0489999999999999</c:v>
                </c:pt>
                <c:pt idx="830">
                  <c:v>2.0819999999999999</c:v>
                </c:pt>
                <c:pt idx="831">
                  <c:v>2.1149999999999998</c:v>
                </c:pt>
                <c:pt idx="832">
                  <c:v>2.1280000000000001</c:v>
                </c:pt>
                <c:pt idx="833">
                  <c:v>2.194</c:v>
                </c:pt>
                <c:pt idx="834">
                  <c:v>2.226</c:v>
                </c:pt>
                <c:pt idx="835">
                  <c:v>2.2429999999999999</c:v>
                </c:pt>
                <c:pt idx="836">
                  <c:v>2.3069999999999977</c:v>
                </c:pt>
                <c:pt idx="837">
                  <c:v>2.3169999999999806</c:v>
                </c:pt>
                <c:pt idx="838">
                  <c:v>2.3849999999999998</c:v>
                </c:pt>
                <c:pt idx="839">
                  <c:v>2.4309999999999987</c:v>
                </c:pt>
                <c:pt idx="840">
                  <c:v>2.4529999999999967</c:v>
                </c:pt>
                <c:pt idx="841">
                  <c:v>2.5169999999999977</c:v>
                </c:pt>
                <c:pt idx="842">
                  <c:v>2.573</c:v>
                </c:pt>
                <c:pt idx="843">
                  <c:v>2.59</c:v>
                </c:pt>
                <c:pt idx="844">
                  <c:v>2.6640000000000001</c:v>
                </c:pt>
                <c:pt idx="845">
                  <c:v>2.7130000000000001</c:v>
                </c:pt>
                <c:pt idx="846">
                  <c:v>2.7519999999999998</c:v>
                </c:pt>
                <c:pt idx="847">
                  <c:v>2.8069999999999977</c:v>
                </c:pt>
                <c:pt idx="848">
                  <c:v>2.8739999999999997</c:v>
                </c:pt>
                <c:pt idx="849">
                  <c:v>2.9299999999999997</c:v>
                </c:pt>
                <c:pt idx="850">
                  <c:v>2.9870000000000001</c:v>
                </c:pt>
                <c:pt idx="851">
                  <c:v>3.0270000000000001</c:v>
                </c:pt>
                <c:pt idx="852">
                  <c:v>3.0659999999999998</c:v>
                </c:pt>
                <c:pt idx="853">
                  <c:v>3.1179999999999999</c:v>
                </c:pt>
                <c:pt idx="854">
                  <c:v>3.1859999999999999</c:v>
                </c:pt>
                <c:pt idx="855">
                  <c:v>3.2640000000000002</c:v>
                </c:pt>
                <c:pt idx="856">
                  <c:v>3.3029999999999977</c:v>
                </c:pt>
                <c:pt idx="857">
                  <c:v>3.3779999999999997</c:v>
                </c:pt>
                <c:pt idx="858">
                  <c:v>3.4239999999999999</c:v>
                </c:pt>
                <c:pt idx="859">
                  <c:v>3.5189999999999997</c:v>
                </c:pt>
                <c:pt idx="860">
                  <c:v>3.5640000000000001</c:v>
                </c:pt>
                <c:pt idx="861">
                  <c:v>3.63</c:v>
                </c:pt>
                <c:pt idx="862">
                  <c:v>3.7269999999999999</c:v>
                </c:pt>
                <c:pt idx="863">
                  <c:v>3.7640000000000002</c:v>
                </c:pt>
                <c:pt idx="864">
                  <c:v>3.8249999999999997</c:v>
                </c:pt>
                <c:pt idx="865">
                  <c:v>3.9179999999999997</c:v>
                </c:pt>
                <c:pt idx="866">
                  <c:v>3.9719999999999978</c:v>
                </c:pt>
                <c:pt idx="867">
                  <c:v>4.0529999999999955</c:v>
                </c:pt>
                <c:pt idx="868">
                  <c:v>4.141</c:v>
                </c:pt>
                <c:pt idx="869">
                  <c:v>4.1959999999999855</c:v>
                </c:pt>
                <c:pt idx="870">
                  <c:v>4.2649999999999855</c:v>
                </c:pt>
                <c:pt idx="871">
                  <c:v>4.3339999999999996</c:v>
                </c:pt>
                <c:pt idx="872">
                  <c:v>4.4459999999999997</c:v>
                </c:pt>
                <c:pt idx="873">
                  <c:v>4.5330000000000004</c:v>
                </c:pt>
                <c:pt idx="874">
                  <c:v>4.5830000000000002</c:v>
                </c:pt>
                <c:pt idx="875">
                  <c:v>4.6589999999999945</c:v>
                </c:pt>
                <c:pt idx="876">
                  <c:v>4.758</c:v>
                </c:pt>
                <c:pt idx="877">
                  <c:v>4.8499999999999996</c:v>
                </c:pt>
                <c:pt idx="878">
                  <c:v>4.9290000000000003</c:v>
                </c:pt>
                <c:pt idx="879">
                  <c:v>5.0119999999999996</c:v>
                </c:pt>
                <c:pt idx="880">
                  <c:v>5.101</c:v>
                </c:pt>
                <c:pt idx="881">
                  <c:v>5.1909999999999945</c:v>
                </c:pt>
                <c:pt idx="882">
                  <c:v>5.2949999999999955</c:v>
                </c:pt>
                <c:pt idx="883">
                  <c:v>5.3839999999999995</c:v>
                </c:pt>
                <c:pt idx="884">
                  <c:v>5.4790000000000134</c:v>
                </c:pt>
                <c:pt idx="885">
                  <c:v>5.5469999999999997</c:v>
                </c:pt>
                <c:pt idx="886">
                  <c:v>5.6289999999999845</c:v>
                </c:pt>
                <c:pt idx="887">
                  <c:v>5.7489999999999997</c:v>
                </c:pt>
                <c:pt idx="888">
                  <c:v>5.8519999999999985</c:v>
                </c:pt>
                <c:pt idx="889">
                  <c:v>5.92</c:v>
                </c:pt>
                <c:pt idx="890">
                  <c:v>6.0249999999999755</c:v>
                </c:pt>
                <c:pt idx="891">
                  <c:v>6.1239999999999855</c:v>
                </c:pt>
                <c:pt idx="892">
                  <c:v>6.2009999999999996</c:v>
                </c:pt>
                <c:pt idx="893">
                  <c:v>6.2919999999999998</c:v>
                </c:pt>
                <c:pt idx="894">
                  <c:v>6.4219999999999997</c:v>
                </c:pt>
                <c:pt idx="895">
                  <c:v>6.5149999999999855</c:v>
                </c:pt>
                <c:pt idx="896">
                  <c:v>6.6059999999999945</c:v>
                </c:pt>
                <c:pt idx="897">
                  <c:v>6.7320000000000002</c:v>
                </c:pt>
                <c:pt idx="898">
                  <c:v>6.835</c:v>
                </c:pt>
                <c:pt idx="899">
                  <c:v>6.9300000000000024</c:v>
                </c:pt>
                <c:pt idx="900">
                  <c:v>7.0380000000000003</c:v>
                </c:pt>
                <c:pt idx="901">
                  <c:v>7.1369999999999996</c:v>
                </c:pt>
                <c:pt idx="902">
                  <c:v>7.2380000000000004</c:v>
                </c:pt>
                <c:pt idx="903">
                  <c:v>7.3490000000000002</c:v>
                </c:pt>
                <c:pt idx="904">
                  <c:v>7.4589999999999996</c:v>
                </c:pt>
                <c:pt idx="905">
                  <c:v>7.5739999999999998</c:v>
                </c:pt>
                <c:pt idx="906">
                  <c:v>7.7110000000000003</c:v>
                </c:pt>
                <c:pt idx="907">
                  <c:v>7.85</c:v>
                </c:pt>
                <c:pt idx="908">
                  <c:v>7.9720000000000004</c:v>
                </c:pt>
                <c:pt idx="909">
                  <c:v>8.0860000000000003</c:v>
                </c:pt>
                <c:pt idx="910">
                  <c:v>8.1810000000000009</c:v>
                </c:pt>
                <c:pt idx="911">
                  <c:v>8.2969999999999988</c:v>
                </c:pt>
                <c:pt idx="912">
                  <c:v>8.4140000000000015</c:v>
                </c:pt>
                <c:pt idx="913">
                  <c:v>8.5279999999999987</c:v>
                </c:pt>
                <c:pt idx="914">
                  <c:v>8.6399999999999988</c:v>
                </c:pt>
                <c:pt idx="915">
                  <c:v>8.770999999999999</c:v>
                </c:pt>
                <c:pt idx="916">
                  <c:v>8.8840000000000003</c:v>
                </c:pt>
                <c:pt idx="917">
                  <c:v>8.9950000000000028</c:v>
                </c:pt>
                <c:pt idx="918">
                  <c:v>9.1239999999999988</c:v>
                </c:pt>
                <c:pt idx="919">
                  <c:v>9.2690000000000001</c:v>
                </c:pt>
                <c:pt idx="920">
                  <c:v>9.4220000000000006</c:v>
                </c:pt>
                <c:pt idx="921">
                  <c:v>9.516</c:v>
                </c:pt>
                <c:pt idx="922">
                  <c:v>9.6079999999999988</c:v>
                </c:pt>
                <c:pt idx="923">
                  <c:v>9.7269999999999985</c:v>
                </c:pt>
                <c:pt idx="924">
                  <c:v>9.8730000000000047</c:v>
                </c:pt>
                <c:pt idx="925">
                  <c:v>9.9960000000000004</c:v>
                </c:pt>
                <c:pt idx="926">
                  <c:v>10.104000000000001</c:v>
                </c:pt>
                <c:pt idx="927">
                  <c:v>10.226000000000001</c:v>
                </c:pt>
                <c:pt idx="928">
                  <c:v>10.373000000000006</c:v>
                </c:pt>
                <c:pt idx="929">
                  <c:v>10.478</c:v>
                </c:pt>
                <c:pt idx="930">
                  <c:v>10.627999999999998</c:v>
                </c:pt>
                <c:pt idx="931">
                  <c:v>10.763</c:v>
                </c:pt>
                <c:pt idx="932">
                  <c:v>10.866000000000026</c:v>
                </c:pt>
                <c:pt idx="933">
                  <c:v>11.014000000000001</c:v>
                </c:pt>
                <c:pt idx="934">
                  <c:v>11.146999999999998</c:v>
                </c:pt>
                <c:pt idx="935">
                  <c:v>11.254</c:v>
                </c:pt>
                <c:pt idx="936">
                  <c:v>11.398</c:v>
                </c:pt>
                <c:pt idx="937">
                  <c:v>11.545</c:v>
                </c:pt>
                <c:pt idx="938">
                  <c:v>11.641999999999999</c:v>
                </c:pt>
                <c:pt idx="939">
                  <c:v>11.808</c:v>
                </c:pt>
                <c:pt idx="940">
                  <c:v>11.954000000000002</c:v>
                </c:pt>
                <c:pt idx="941">
                  <c:v>12.057</c:v>
                </c:pt>
                <c:pt idx="942">
                  <c:v>12.189</c:v>
                </c:pt>
                <c:pt idx="943">
                  <c:v>12.306000000000004</c:v>
                </c:pt>
                <c:pt idx="944">
                  <c:v>12.444000000000001</c:v>
                </c:pt>
                <c:pt idx="945">
                  <c:v>12.598000000000001</c:v>
                </c:pt>
                <c:pt idx="946">
                  <c:v>12.709999999999999</c:v>
                </c:pt>
                <c:pt idx="947">
                  <c:v>12.850000000000026</c:v>
                </c:pt>
                <c:pt idx="948">
                  <c:v>12.972000000000024</c:v>
                </c:pt>
                <c:pt idx="949">
                  <c:v>13.076000000000002</c:v>
                </c:pt>
                <c:pt idx="950">
                  <c:v>13.209999999999999</c:v>
                </c:pt>
                <c:pt idx="951">
                  <c:v>13.368</c:v>
                </c:pt>
                <c:pt idx="952">
                  <c:v>13.464</c:v>
                </c:pt>
                <c:pt idx="953">
                  <c:v>13.59</c:v>
                </c:pt>
                <c:pt idx="954">
                  <c:v>13.622</c:v>
                </c:pt>
                <c:pt idx="955">
                  <c:v>13.7</c:v>
                </c:pt>
                <c:pt idx="956">
                  <c:v>13.860000000000024</c:v>
                </c:pt>
                <c:pt idx="957">
                  <c:v>14.023</c:v>
                </c:pt>
                <c:pt idx="958">
                  <c:v>14.179</c:v>
                </c:pt>
                <c:pt idx="959">
                  <c:v>14.349</c:v>
                </c:pt>
                <c:pt idx="960">
                  <c:v>14.466000000000006</c:v>
                </c:pt>
                <c:pt idx="961">
                  <c:v>14.622</c:v>
                </c:pt>
                <c:pt idx="962">
                  <c:v>14.775</c:v>
                </c:pt>
                <c:pt idx="963">
                  <c:v>14.907</c:v>
                </c:pt>
                <c:pt idx="964">
                  <c:v>15.061</c:v>
                </c:pt>
                <c:pt idx="965">
                  <c:v>15.243999999999998</c:v>
                </c:pt>
                <c:pt idx="966">
                  <c:v>15.349</c:v>
                </c:pt>
                <c:pt idx="967">
                  <c:v>15.477</c:v>
                </c:pt>
                <c:pt idx="968">
                  <c:v>15.658000000000001</c:v>
                </c:pt>
                <c:pt idx="969">
                  <c:v>15.774000000000001</c:v>
                </c:pt>
                <c:pt idx="970">
                  <c:v>15.903</c:v>
                </c:pt>
                <c:pt idx="971">
                  <c:v>16.059999999999999</c:v>
                </c:pt>
                <c:pt idx="972">
                  <c:v>16.190000000000001</c:v>
                </c:pt>
                <c:pt idx="973">
                  <c:v>16.364000000000001</c:v>
                </c:pt>
                <c:pt idx="974">
                  <c:v>16.478000000000002</c:v>
                </c:pt>
                <c:pt idx="975">
                  <c:v>16.618000000000031</c:v>
                </c:pt>
                <c:pt idx="976">
                  <c:v>16.8</c:v>
                </c:pt>
                <c:pt idx="977">
                  <c:v>16.924999999999986</c:v>
                </c:pt>
                <c:pt idx="978">
                  <c:v>17.064999999999987</c:v>
                </c:pt>
                <c:pt idx="979">
                  <c:v>17.251000000000001</c:v>
                </c:pt>
                <c:pt idx="980">
                  <c:v>17.399999999999999</c:v>
                </c:pt>
                <c:pt idx="981">
                  <c:v>17.521000000000001</c:v>
                </c:pt>
                <c:pt idx="982">
                  <c:v>17.669</c:v>
                </c:pt>
                <c:pt idx="983">
                  <c:v>17.827000000000005</c:v>
                </c:pt>
                <c:pt idx="984">
                  <c:v>17.997999999999987</c:v>
                </c:pt>
                <c:pt idx="985">
                  <c:v>18.149999999999999</c:v>
                </c:pt>
                <c:pt idx="986">
                  <c:v>18.295000000000002</c:v>
                </c:pt>
                <c:pt idx="987">
                  <c:v>18.431999999999999</c:v>
                </c:pt>
                <c:pt idx="988">
                  <c:v>18.599</c:v>
                </c:pt>
                <c:pt idx="989">
                  <c:v>18.771000000000001</c:v>
                </c:pt>
                <c:pt idx="990">
                  <c:v>18.931000000000001</c:v>
                </c:pt>
                <c:pt idx="991">
                  <c:v>19.084999999999987</c:v>
                </c:pt>
                <c:pt idx="992">
                  <c:v>19.216999999999999</c:v>
                </c:pt>
                <c:pt idx="993">
                  <c:v>19.367000000000001</c:v>
                </c:pt>
                <c:pt idx="994">
                  <c:v>19.542000000000002</c:v>
                </c:pt>
                <c:pt idx="995">
                  <c:v>19.696000000000005</c:v>
                </c:pt>
                <c:pt idx="996">
                  <c:v>19.855</c:v>
                </c:pt>
                <c:pt idx="997">
                  <c:v>20.009</c:v>
                </c:pt>
                <c:pt idx="998">
                  <c:v>20.141999999999999</c:v>
                </c:pt>
                <c:pt idx="999">
                  <c:v>20.315999999999999</c:v>
                </c:pt>
                <c:pt idx="1000">
                  <c:v>20.465999999999813</c:v>
                </c:pt>
                <c:pt idx="1001">
                  <c:v>20.613000000000035</c:v>
                </c:pt>
                <c:pt idx="1002">
                  <c:v>20.759999999999987</c:v>
                </c:pt>
                <c:pt idx="1003">
                  <c:v>20.933</c:v>
                </c:pt>
                <c:pt idx="1004">
                  <c:v>21.113000000000035</c:v>
                </c:pt>
                <c:pt idx="1005">
                  <c:v>21.292000000000002</c:v>
                </c:pt>
                <c:pt idx="1006">
                  <c:v>21.417000000000005</c:v>
                </c:pt>
                <c:pt idx="1007">
                  <c:v>21.564999999999987</c:v>
                </c:pt>
                <c:pt idx="1008">
                  <c:v>21.736000000000001</c:v>
                </c:pt>
                <c:pt idx="1009">
                  <c:v>21.917000000000005</c:v>
                </c:pt>
                <c:pt idx="1010">
                  <c:v>22.088999999999889</c:v>
                </c:pt>
                <c:pt idx="1011">
                  <c:v>22.23</c:v>
                </c:pt>
                <c:pt idx="1012">
                  <c:v>22.387</c:v>
                </c:pt>
                <c:pt idx="1013">
                  <c:v>22.561999999999987</c:v>
                </c:pt>
                <c:pt idx="1014">
                  <c:v>22.73</c:v>
                </c:pt>
                <c:pt idx="1015">
                  <c:v>22.896999999999988</c:v>
                </c:pt>
                <c:pt idx="1016">
                  <c:v>23.05</c:v>
                </c:pt>
                <c:pt idx="1017">
                  <c:v>23.216999999999999</c:v>
                </c:pt>
                <c:pt idx="1018">
                  <c:v>23.384</c:v>
                </c:pt>
                <c:pt idx="1019">
                  <c:v>23.536000000000001</c:v>
                </c:pt>
                <c:pt idx="1020">
                  <c:v>23.69</c:v>
                </c:pt>
                <c:pt idx="1021">
                  <c:v>23.811000000000035</c:v>
                </c:pt>
                <c:pt idx="1022">
                  <c:v>23.961999999999989</c:v>
                </c:pt>
                <c:pt idx="1023">
                  <c:v>24.130000000000031</c:v>
                </c:pt>
                <c:pt idx="1024">
                  <c:v>24.300999999999988</c:v>
                </c:pt>
                <c:pt idx="1025">
                  <c:v>24.452000000000002</c:v>
                </c:pt>
                <c:pt idx="1026">
                  <c:v>24.606000000000005</c:v>
                </c:pt>
                <c:pt idx="1027">
                  <c:v>24.765999999999831</c:v>
                </c:pt>
                <c:pt idx="1028">
                  <c:v>24.947999999999986</c:v>
                </c:pt>
                <c:pt idx="1029">
                  <c:v>25.099</c:v>
                </c:pt>
                <c:pt idx="1030">
                  <c:v>25.216000000000001</c:v>
                </c:pt>
                <c:pt idx="1031">
                  <c:v>25.373999999999999</c:v>
                </c:pt>
                <c:pt idx="1032">
                  <c:v>25.532</c:v>
                </c:pt>
                <c:pt idx="1033">
                  <c:v>25.710999999999999</c:v>
                </c:pt>
                <c:pt idx="1034">
                  <c:v>25.884</c:v>
                </c:pt>
                <c:pt idx="1035">
                  <c:v>26.03</c:v>
                </c:pt>
                <c:pt idx="1036">
                  <c:v>26.163</c:v>
                </c:pt>
                <c:pt idx="1037">
                  <c:v>26.323</c:v>
                </c:pt>
                <c:pt idx="1038">
                  <c:v>26.487999999999989</c:v>
                </c:pt>
                <c:pt idx="1039">
                  <c:v>26.667000000000005</c:v>
                </c:pt>
                <c:pt idx="1040">
                  <c:v>26.826000000000001</c:v>
                </c:pt>
                <c:pt idx="1041">
                  <c:v>26.987999999999989</c:v>
                </c:pt>
                <c:pt idx="1042">
                  <c:v>27.177000000000035</c:v>
                </c:pt>
                <c:pt idx="1043">
                  <c:v>27.335999999999999</c:v>
                </c:pt>
                <c:pt idx="1044">
                  <c:v>27.479999999999986</c:v>
                </c:pt>
                <c:pt idx="1045">
                  <c:v>27.629000000000001</c:v>
                </c:pt>
                <c:pt idx="1046">
                  <c:v>27.78299999999982</c:v>
                </c:pt>
                <c:pt idx="1047">
                  <c:v>27.913</c:v>
                </c:pt>
                <c:pt idx="1048">
                  <c:v>28.065999999999889</c:v>
                </c:pt>
                <c:pt idx="1049">
                  <c:v>28.228000000000002</c:v>
                </c:pt>
                <c:pt idx="1050">
                  <c:v>28.385000000000002</c:v>
                </c:pt>
                <c:pt idx="1051">
                  <c:v>28.535</c:v>
                </c:pt>
                <c:pt idx="1052">
                  <c:v>28.698</c:v>
                </c:pt>
                <c:pt idx="1053">
                  <c:v>28.847999999999999</c:v>
                </c:pt>
                <c:pt idx="1054">
                  <c:v>28.977</c:v>
                </c:pt>
                <c:pt idx="1055">
                  <c:v>29.103000000000005</c:v>
                </c:pt>
                <c:pt idx="1056">
                  <c:v>29.256</c:v>
                </c:pt>
                <c:pt idx="1057">
                  <c:v>29.416</c:v>
                </c:pt>
                <c:pt idx="1058">
                  <c:v>29.561</c:v>
                </c:pt>
                <c:pt idx="1059">
                  <c:v>29.687999999999999</c:v>
                </c:pt>
                <c:pt idx="1060">
                  <c:v>29.824000000000005</c:v>
                </c:pt>
                <c:pt idx="1061">
                  <c:v>29.960999999999842</c:v>
                </c:pt>
                <c:pt idx="1062">
                  <c:v>30.096</c:v>
                </c:pt>
                <c:pt idx="1063">
                  <c:v>30.238</c:v>
                </c:pt>
                <c:pt idx="1064">
                  <c:v>30.404</c:v>
                </c:pt>
                <c:pt idx="1065">
                  <c:v>30.558</c:v>
                </c:pt>
                <c:pt idx="1066">
                  <c:v>30.710999999999999</c:v>
                </c:pt>
                <c:pt idx="1067">
                  <c:v>30.841999999999999</c:v>
                </c:pt>
                <c:pt idx="1068">
                  <c:v>30.971999999999987</c:v>
                </c:pt>
                <c:pt idx="1069">
                  <c:v>31.100999999999999</c:v>
                </c:pt>
                <c:pt idx="1070">
                  <c:v>31.236000000000001</c:v>
                </c:pt>
                <c:pt idx="1071">
                  <c:v>31.385000000000002</c:v>
                </c:pt>
                <c:pt idx="1072">
                  <c:v>31.53</c:v>
                </c:pt>
                <c:pt idx="1073">
                  <c:v>31.68</c:v>
                </c:pt>
                <c:pt idx="1074">
                  <c:v>31.791</c:v>
                </c:pt>
                <c:pt idx="1075">
                  <c:v>31.914000000000001</c:v>
                </c:pt>
                <c:pt idx="1076">
                  <c:v>32.049000000000007</c:v>
                </c:pt>
                <c:pt idx="1077">
                  <c:v>32.181000000000004</c:v>
                </c:pt>
                <c:pt idx="1078">
                  <c:v>32.328000000000003</c:v>
                </c:pt>
                <c:pt idx="1079">
                  <c:v>32.449000000000005</c:v>
                </c:pt>
                <c:pt idx="1080">
                  <c:v>32.565000000000012</c:v>
                </c:pt>
                <c:pt idx="1081">
                  <c:v>32.698000000000263</c:v>
                </c:pt>
                <c:pt idx="1082">
                  <c:v>32.832000000000001</c:v>
                </c:pt>
                <c:pt idx="1083">
                  <c:v>32.943000000000005</c:v>
                </c:pt>
                <c:pt idx="1084">
                  <c:v>33.069000000000003</c:v>
                </c:pt>
                <c:pt idx="1085">
                  <c:v>33.173000000000002</c:v>
                </c:pt>
                <c:pt idx="1086">
                  <c:v>33.297000000000011</c:v>
                </c:pt>
                <c:pt idx="1087">
                  <c:v>33.403000000000006</c:v>
                </c:pt>
                <c:pt idx="1088">
                  <c:v>33.518000000000001</c:v>
                </c:pt>
                <c:pt idx="1089">
                  <c:v>33.626000000000012</c:v>
                </c:pt>
                <c:pt idx="1090">
                  <c:v>33.74</c:v>
                </c:pt>
                <c:pt idx="1091">
                  <c:v>33.857999999999997</c:v>
                </c:pt>
                <c:pt idx="1092">
                  <c:v>33.967000000000006</c:v>
                </c:pt>
                <c:pt idx="1093">
                  <c:v>34.066000000000003</c:v>
                </c:pt>
                <c:pt idx="1094">
                  <c:v>34.166000000000011</c:v>
                </c:pt>
                <c:pt idx="1095">
                  <c:v>34.249000000000002</c:v>
                </c:pt>
                <c:pt idx="1096">
                  <c:v>34.333000000000006</c:v>
                </c:pt>
                <c:pt idx="1097">
                  <c:v>34.438000000000002</c:v>
                </c:pt>
                <c:pt idx="1098">
                  <c:v>34.549000000000007</c:v>
                </c:pt>
                <c:pt idx="1099">
                  <c:v>34.64</c:v>
                </c:pt>
                <c:pt idx="1100">
                  <c:v>34.734000000000002</c:v>
                </c:pt>
                <c:pt idx="1101">
                  <c:v>34.843000000000004</c:v>
                </c:pt>
                <c:pt idx="1102">
                  <c:v>34.936</c:v>
                </c:pt>
                <c:pt idx="1103">
                  <c:v>35.019000000000005</c:v>
                </c:pt>
                <c:pt idx="1104">
                  <c:v>35.121000000000002</c:v>
                </c:pt>
                <c:pt idx="1105">
                  <c:v>35.216000000000001</c:v>
                </c:pt>
                <c:pt idx="1106">
                  <c:v>35.310999999999993</c:v>
                </c:pt>
                <c:pt idx="1107">
                  <c:v>35.403999999999996</c:v>
                </c:pt>
                <c:pt idx="1108">
                  <c:v>35.5</c:v>
                </c:pt>
                <c:pt idx="1109">
                  <c:v>35.574000000000005</c:v>
                </c:pt>
                <c:pt idx="1110">
                  <c:v>35.652000000000001</c:v>
                </c:pt>
                <c:pt idx="1111">
                  <c:v>35.745000000000012</c:v>
                </c:pt>
                <c:pt idx="1112">
                  <c:v>35.849000000000004</c:v>
                </c:pt>
                <c:pt idx="1113">
                  <c:v>35.938000000000002</c:v>
                </c:pt>
                <c:pt idx="1114">
                  <c:v>36.033000000000001</c:v>
                </c:pt>
                <c:pt idx="1115">
                  <c:v>36.122000000000163</c:v>
                </c:pt>
                <c:pt idx="1116">
                  <c:v>36.214000000000006</c:v>
                </c:pt>
                <c:pt idx="1117">
                  <c:v>36.299000000000063</c:v>
                </c:pt>
                <c:pt idx="1118">
                  <c:v>36.383999999999993</c:v>
                </c:pt>
                <c:pt idx="1119">
                  <c:v>36.475000000000001</c:v>
                </c:pt>
                <c:pt idx="1120">
                  <c:v>36.567</c:v>
                </c:pt>
                <c:pt idx="1121">
                  <c:v>36.625000000000163</c:v>
                </c:pt>
                <c:pt idx="1122">
                  <c:v>36.698000000000263</c:v>
                </c:pt>
                <c:pt idx="1123">
                  <c:v>36.777000000000001</c:v>
                </c:pt>
                <c:pt idx="1124">
                  <c:v>36.864000000000004</c:v>
                </c:pt>
                <c:pt idx="1125">
                  <c:v>36.954999999999998</c:v>
                </c:pt>
                <c:pt idx="1126">
                  <c:v>37.04</c:v>
                </c:pt>
                <c:pt idx="1127">
                  <c:v>37.128000000000213</c:v>
                </c:pt>
                <c:pt idx="1128">
                  <c:v>37.211000000000006</c:v>
                </c:pt>
                <c:pt idx="1129">
                  <c:v>37.282000000000011</c:v>
                </c:pt>
                <c:pt idx="1130">
                  <c:v>37.365000000000002</c:v>
                </c:pt>
                <c:pt idx="1131">
                  <c:v>37.446000000000005</c:v>
                </c:pt>
                <c:pt idx="1132">
                  <c:v>37.518000000000001</c:v>
                </c:pt>
                <c:pt idx="1133">
                  <c:v>37.588000000000001</c:v>
                </c:pt>
                <c:pt idx="1134">
                  <c:v>37.655000000000001</c:v>
                </c:pt>
                <c:pt idx="1135">
                  <c:v>37.724000000000011</c:v>
                </c:pt>
                <c:pt idx="1136">
                  <c:v>37.809000000000005</c:v>
                </c:pt>
                <c:pt idx="1137">
                  <c:v>37.878</c:v>
                </c:pt>
                <c:pt idx="1138">
                  <c:v>37.952999999999996</c:v>
                </c:pt>
                <c:pt idx="1139">
                  <c:v>38.01</c:v>
                </c:pt>
                <c:pt idx="1140">
                  <c:v>38.076000000000001</c:v>
                </c:pt>
                <c:pt idx="1141">
                  <c:v>38.153999999999996</c:v>
                </c:pt>
                <c:pt idx="1142">
                  <c:v>38.229000000000013</c:v>
                </c:pt>
                <c:pt idx="1143">
                  <c:v>38.302</c:v>
                </c:pt>
                <c:pt idx="1144">
                  <c:v>38.363</c:v>
                </c:pt>
                <c:pt idx="1145">
                  <c:v>38.427</c:v>
                </c:pt>
                <c:pt idx="1146">
                  <c:v>38.502000000000002</c:v>
                </c:pt>
                <c:pt idx="1147">
                  <c:v>38.556999999999995</c:v>
                </c:pt>
                <c:pt idx="1148">
                  <c:v>38.638000000000012</c:v>
                </c:pt>
                <c:pt idx="1149">
                  <c:v>38.705000000000013</c:v>
                </c:pt>
                <c:pt idx="1150">
                  <c:v>38.776000000000003</c:v>
                </c:pt>
                <c:pt idx="1151">
                  <c:v>38.832000000000001</c:v>
                </c:pt>
                <c:pt idx="1152">
                  <c:v>38.891000000000005</c:v>
                </c:pt>
                <c:pt idx="1153">
                  <c:v>38.951999999999998</c:v>
                </c:pt>
                <c:pt idx="1154">
                  <c:v>39.010999999999996</c:v>
                </c:pt>
                <c:pt idx="1155">
                  <c:v>39.078000000000003</c:v>
                </c:pt>
                <c:pt idx="1156">
                  <c:v>39.141000000000005</c:v>
                </c:pt>
                <c:pt idx="1157">
                  <c:v>39.200000000000003</c:v>
                </c:pt>
                <c:pt idx="1158">
                  <c:v>39.260000000000012</c:v>
                </c:pt>
                <c:pt idx="1159">
                  <c:v>39.324000000000005</c:v>
                </c:pt>
                <c:pt idx="1160">
                  <c:v>39.396000000000001</c:v>
                </c:pt>
                <c:pt idx="1161">
                  <c:v>39.455999999999996</c:v>
                </c:pt>
                <c:pt idx="1162">
                  <c:v>39.523000000000003</c:v>
                </c:pt>
                <c:pt idx="1163">
                  <c:v>39.583000000000006</c:v>
                </c:pt>
                <c:pt idx="1164">
                  <c:v>39.644000000000005</c:v>
                </c:pt>
                <c:pt idx="1165">
                  <c:v>39.709000000000003</c:v>
                </c:pt>
                <c:pt idx="1166">
                  <c:v>39.761000000000003</c:v>
                </c:pt>
                <c:pt idx="1167">
                  <c:v>39.814999999999998</c:v>
                </c:pt>
                <c:pt idx="1168">
                  <c:v>39.873999999999995</c:v>
                </c:pt>
                <c:pt idx="1169">
                  <c:v>39.940999999999995</c:v>
                </c:pt>
                <c:pt idx="1170">
                  <c:v>40.005000000000003</c:v>
                </c:pt>
                <c:pt idx="1171">
                  <c:v>40.053999999999995</c:v>
                </c:pt>
                <c:pt idx="1172">
                  <c:v>40.105000000000011</c:v>
                </c:pt>
                <c:pt idx="1173">
                  <c:v>40.175000000000011</c:v>
                </c:pt>
                <c:pt idx="1174">
                  <c:v>40.241</c:v>
                </c:pt>
                <c:pt idx="1175">
                  <c:v>40.296000000000063</c:v>
                </c:pt>
                <c:pt idx="1176">
                  <c:v>40.368000000000002</c:v>
                </c:pt>
                <c:pt idx="1177">
                  <c:v>40.423000000000002</c:v>
                </c:pt>
                <c:pt idx="1178">
                  <c:v>40.466000000000001</c:v>
                </c:pt>
                <c:pt idx="1179">
                  <c:v>40.507000000000005</c:v>
                </c:pt>
                <c:pt idx="1180">
                  <c:v>40.569000000000003</c:v>
                </c:pt>
                <c:pt idx="1181">
                  <c:v>40.634</c:v>
                </c:pt>
                <c:pt idx="1182">
                  <c:v>40.678000000000011</c:v>
                </c:pt>
                <c:pt idx="1183">
                  <c:v>40.7250000000003</c:v>
                </c:pt>
                <c:pt idx="1184">
                  <c:v>40.770000000000003</c:v>
                </c:pt>
                <c:pt idx="1185">
                  <c:v>40.815999999999995</c:v>
                </c:pt>
                <c:pt idx="1186">
                  <c:v>40.870999999999995</c:v>
                </c:pt>
                <c:pt idx="1187">
                  <c:v>40.934000000000005</c:v>
                </c:pt>
                <c:pt idx="1188">
                  <c:v>40.979000000000006</c:v>
                </c:pt>
                <c:pt idx="1189">
                  <c:v>41.028000000000013</c:v>
                </c:pt>
                <c:pt idx="1190">
                  <c:v>41.077000000000005</c:v>
                </c:pt>
                <c:pt idx="1191">
                  <c:v>41.122000000000163</c:v>
                </c:pt>
                <c:pt idx="1192">
                  <c:v>41.18</c:v>
                </c:pt>
                <c:pt idx="1193">
                  <c:v>41.235000000000063</c:v>
                </c:pt>
                <c:pt idx="1194">
                  <c:v>41.305</c:v>
                </c:pt>
                <c:pt idx="1195">
                  <c:v>41.364000000000004</c:v>
                </c:pt>
                <c:pt idx="1196">
                  <c:v>41.428000000000011</c:v>
                </c:pt>
                <c:pt idx="1197">
                  <c:v>41.483000000000004</c:v>
                </c:pt>
                <c:pt idx="1198">
                  <c:v>41.541000000000004</c:v>
                </c:pt>
                <c:pt idx="1199">
                  <c:v>41.589000000000006</c:v>
                </c:pt>
                <c:pt idx="1200">
                  <c:v>41.641000000000005</c:v>
                </c:pt>
                <c:pt idx="1201">
                  <c:v>41.688000000000002</c:v>
                </c:pt>
                <c:pt idx="1202">
                  <c:v>41.731000000000002</c:v>
                </c:pt>
                <c:pt idx="1203">
                  <c:v>41.784000000000006</c:v>
                </c:pt>
                <c:pt idx="1204">
                  <c:v>41.83</c:v>
                </c:pt>
                <c:pt idx="1205">
                  <c:v>41.885999999999996</c:v>
                </c:pt>
                <c:pt idx="1206">
                  <c:v>41.927</c:v>
                </c:pt>
                <c:pt idx="1207">
                  <c:v>41.98</c:v>
                </c:pt>
                <c:pt idx="1208">
                  <c:v>42.023000000000003</c:v>
                </c:pt>
                <c:pt idx="1209">
                  <c:v>42.073</c:v>
                </c:pt>
                <c:pt idx="1210">
                  <c:v>42.111000000000004</c:v>
                </c:pt>
                <c:pt idx="1211">
                  <c:v>42.162000000000013</c:v>
                </c:pt>
                <c:pt idx="1212">
                  <c:v>42.219000000000001</c:v>
                </c:pt>
                <c:pt idx="1213">
                  <c:v>42.268000000000278</c:v>
                </c:pt>
                <c:pt idx="1214">
                  <c:v>42.325000000000003</c:v>
                </c:pt>
                <c:pt idx="1215">
                  <c:v>42.370999999999995</c:v>
                </c:pt>
                <c:pt idx="1216">
                  <c:v>42.419000000000004</c:v>
                </c:pt>
                <c:pt idx="1217">
                  <c:v>42.462000000000003</c:v>
                </c:pt>
                <c:pt idx="1218">
                  <c:v>42.51</c:v>
                </c:pt>
                <c:pt idx="1219">
                  <c:v>42.573</c:v>
                </c:pt>
                <c:pt idx="1220">
                  <c:v>42.613</c:v>
                </c:pt>
                <c:pt idx="1221">
                  <c:v>42.65</c:v>
                </c:pt>
                <c:pt idx="1222">
                  <c:v>42.701000000000001</c:v>
                </c:pt>
                <c:pt idx="1223">
                  <c:v>42.759</c:v>
                </c:pt>
                <c:pt idx="1224">
                  <c:v>42.806000000000004</c:v>
                </c:pt>
                <c:pt idx="1225">
                  <c:v>42.866</c:v>
                </c:pt>
                <c:pt idx="1226">
                  <c:v>42.921000000000006</c:v>
                </c:pt>
                <c:pt idx="1227">
                  <c:v>42.966000000000001</c:v>
                </c:pt>
                <c:pt idx="1228">
                  <c:v>43.007000000000005</c:v>
                </c:pt>
                <c:pt idx="1229">
                  <c:v>43.049000000000007</c:v>
                </c:pt>
                <c:pt idx="1230">
                  <c:v>43.096000000000011</c:v>
                </c:pt>
                <c:pt idx="1231">
                  <c:v>43.150999999999996</c:v>
                </c:pt>
                <c:pt idx="1232">
                  <c:v>43.2</c:v>
                </c:pt>
                <c:pt idx="1233">
                  <c:v>43.226000000000013</c:v>
                </c:pt>
                <c:pt idx="1234">
                  <c:v>43.266000000000012</c:v>
                </c:pt>
                <c:pt idx="1235">
                  <c:v>43.305</c:v>
                </c:pt>
                <c:pt idx="1236">
                  <c:v>43.346000000000004</c:v>
                </c:pt>
                <c:pt idx="1237">
                  <c:v>43.400999999999996</c:v>
                </c:pt>
                <c:pt idx="1238">
                  <c:v>43.449999999999996</c:v>
                </c:pt>
                <c:pt idx="1239">
                  <c:v>43.497</c:v>
                </c:pt>
                <c:pt idx="1240">
                  <c:v>43.53</c:v>
                </c:pt>
                <c:pt idx="1241">
                  <c:v>43.571000000000005</c:v>
                </c:pt>
                <c:pt idx="1242">
                  <c:v>43.597000000000001</c:v>
                </c:pt>
                <c:pt idx="1243">
                  <c:v>43.625000000000163</c:v>
                </c:pt>
                <c:pt idx="1244">
                  <c:v>43.677</c:v>
                </c:pt>
                <c:pt idx="1245">
                  <c:v>43.720000000000013</c:v>
                </c:pt>
                <c:pt idx="1246">
                  <c:v>43.766000000000012</c:v>
                </c:pt>
                <c:pt idx="1247">
                  <c:v>43.818999999999996</c:v>
                </c:pt>
                <c:pt idx="1248">
                  <c:v>43.854999999999997</c:v>
                </c:pt>
                <c:pt idx="1249">
                  <c:v>43.9</c:v>
                </c:pt>
                <c:pt idx="1250">
                  <c:v>43.938000000000002</c:v>
                </c:pt>
                <c:pt idx="1251">
                  <c:v>43.97</c:v>
                </c:pt>
                <c:pt idx="1252">
                  <c:v>44.013999999999996</c:v>
                </c:pt>
                <c:pt idx="1253">
                  <c:v>44.056000000000004</c:v>
                </c:pt>
                <c:pt idx="1254">
                  <c:v>44.082000000000001</c:v>
                </c:pt>
                <c:pt idx="1255">
                  <c:v>44.129000000000012</c:v>
                </c:pt>
                <c:pt idx="1256">
                  <c:v>44.176000000000002</c:v>
                </c:pt>
                <c:pt idx="1257">
                  <c:v>44.213000000000001</c:v>
                </c:pt>
                <c:pt idx="1258">
                  <c:v>44.260000000000012</c:v>
                </c:pt>
                <c:pt idx="1259">
                  <c:v>44.285000000000011</c:v>
                </c:pt>
                <c:pt idx="1260">
                  <c:v>44.323</c:v>
                </c:pt>
                <c:pt idx="1261">
                  <c:v>44.358999999999995</c:v>
                </c:pt>
                <c:pt idx="1262">
                  <c:v>44.39</c:v>
                </c:pt>
                <c:pt idx="1263">
                  <c:v>44.431000000000004</c:v>
                </c:pt>
                <c:pt idx="1264">
                  <c:v>44.465000000000003</c:v>
                </c:pt>
                <c:pt idx="1265">
                  <c:v>44.505000000000003</c:v>
                </c:pt>
                <c:pt idx="1266">
                  <c:v>44.531000000000006</c:v>
                </c:pt>
                <c:pt idx="1267">
                  <c:v>44.564</c:v>
                </c:pt>
                <c:pt idx="1268">
                  <c:v>44.601000000000006</c:v>
                </c:pt>
                <c:pt idx="1269">
                  <c:v>44.642000000000003</c:v>
                </c:pt>
                <c:pt idx="1270">
                  <c:v>44.668000000000013</c:v>
                </c:pt>
                <c:pt idx="1271">
                  <c:v>44.719000000000001</c:v>
                </c:pt>
                <c:pt idx="1272">
                  <c:v>44.751000000000005</c:v>
                </c:pt>
                <c:pt idx="1273">
                  <c:v>44.775000000000013</c:v>
                </c:pt>
                <c:pt idx="1274">
                  <c:v>44.821000000000005</c:v>
                </c:pt>
                <c:pt idx="1275">
                  <c:v>44.876000000000005</c:v>
                </c:pt>
                <c:pt idx="1276">
                  <c:v>44.905000000000001</c:v>
                </c:pt>
                <c:pt idx="1277">
                  <c:v>44.914999999999999</c:v>
                </c:pt>
                <c:pt idx="1278">
                  <c:v>44.97</c:v>
                </c:pt>
                <c:pt idx="1279">
                  <c:v>44.976000000000006</c:v>
                </c:pt>
                <c:pt idx="1280">
                  <c:v>45.005000000000003</c:v>
                </c:pt>
                <c:pt idx="1281">
                  <c:v>45.042000000000002</c:v>
                </c:pt>
                <c:pt idx="1282">
                  <c:v>45.099000000000011</c:v>
                </c:pt>
                <c:pt idx="1283">
                  <c:v>45.125000000000163</c:v>
                </c:pt>
                <c:pt idx="1284">
                  <c:v>45.176000000000002</c:v>
                </c:pt>
                <c:pt idx="1285">
                  <c:v>45.179000000000002</c:v>
                </c:pt>
                <c:pt idx="1286">
                  <c:v>45.230000000000011</c:v>
                </c:pt>
                <c:pt idx="1287">
                  <c:v>45.25</c:v>
                </c:pt>
                <c:pt idx="1288">
                  <c:v>45.295000000000307</c:v>
                </c:pt>
                <c:pt idx="1289">
                  <c:v>45.333999999999996</c:v>
                </c:pt>
                <c:pt idx="1290">
                  <c:v>45.339999999999996</c:v>
                </c:pt>
                <c:pt idx="1291">
                  <c:v>45.376000000000005</c:v>
                </c:pt>
                <c:pt idx="1292">
                  <c:v>45.421000000000006</c:v>
                </c:pt>
                <c:pt idx="1293">
                  <c:v>45.454999999999998</c:v>
                </c:pt>
                <c:pt idx="1294">
                  <c:v>45.453999999999994</c:v>
                </c:pt>
                <c:pt idx="1295">
                  <c:v>45.49</c:v>
                </c:pt>
                <c:pt idx="1296">
                  <c:v>45.535000000000011</c:v>
                </c:pt>
                <c:pt idx="1297">
                  <c:v>45.553000000000004</c:v>
                </c:pt>
                <c:pt idx="1298">
                  <c:v>45.578000000000003</c:v>
                </c:pt>
                <c:pt idx="1299">
                  <c:v>45.636000000000003</c:v>
                </c:pt>
                <c:pt idx="1300">
                  <c:v>45.650999999999996</c:v>
                </c:pt>
                <c:pt idx="1301">
                  <c:v>45.709000000000003</c:v>
                </c:pt>
                <c:pt idx="1302">
                  <c:v>45.712000000000003</c:v>
                </c:pt>
                <c:pt idx="1303">
                  <c:v>45.760000000000012</c:v>
                </c:pt>
                <c:pt idx="1304">
                  <c:v>45.783000000000001</c:v>
                </c:pt>
                <c:pt idx="1305">
                  <c:v>45.800999999999995</c:v>
                </c:pt>
                <c:pt idx="1306">
                  <c:v>45.857999999999997</c:v>
                </c:pt>
                <c:pt idx="1307">
                  <c:v>45.863</c:v>
                </c:pt>
                <c:pt idx="1308">
                  <c:v>45.913999999999994</c:v>
                </c:pt>
                <c:pt idx="1309">
                  <c:v>45.931000000000004</c:v>
                </c:pt>
                <c:pt idx="1310">
                  <c:v>45.97</c:v>
                </c:pt>
                <c:pt idx="1311">
                  <c:v>45.977000000000004</c:v>
                </c:pt>
                <c:pt idx="1312">
                  <c:v>45.999000000000002</c:v>
                </c:pt>
                <c:pt idx="1313">
                  <c:v>46.041000000000004</c:v>
                </c:pt>
                <c:pt idx="1314">
                  <c:v>46.046000000000006</c:v>
                </c:pt>
                <c:pt idx="1315">
                  <c:v>46.089000000000006</c:v>
                </c:pt>
                <c:pt idx="1316">
                  <c:v>46.116</c:v>
                </c:pt>
                <c:pt idx="1317">
                  <c:v>46.123000000000012</c:v>
                </c:pt>
                <c:pt idx="1318">
                  <c:v>46.166000000000011</c:v>
                </c:pt>
                <c:pt idx="1319">
                  <c:v>46.175000000000011</c:v>
                </c:pt>
                <c:pt idx="1320">
                  <c:v>46.211000000000006</c:v>
                </c:pt>
                <c:pt idx="1321">
                  <c:v>46.248000000000012</c:v>
                </c:pt>
                <c:pt idx="1322">
                  <c:v>46.242000000000012</c:v>
                </c:pt>
                <c:pt idx="1323">
                  <c:v>46.281000000000006</c:v>
                </c:pt>
                <c:pt idx="1324">
                  <c:v>46.306999999999995</c:v>
                </c:pt>
                <c:pt idx="1325">
                  <c:v>46.306999999999995</c:v>
                </c:pt>
                <c:pt idx="1326">
                  <c:v>46.358999999999995</c:v>
                </c:pt>
                <c:pt idx="1327">
                  <c:v>46.379000000000005</c:v>
                </c:pt>
                <c:pt idx="1328">
                  <c:v>46.4</c:v>
                </c:pt>
                <c:pt idx="1329">
                  <c:v>46.446000000000005</c:v>
                </c:pt>
                <c:pt idx="1330">
                  <c:v>46.453999999999994</c:v>
                </c:pt>
                <c:pt idx="1331">
                  <c:v>46.496000000000002</c:v>
                </c:pt>
                <c:pt idx="1332">
                  <c:v>46.498000000000012</c:v>
                </c:pt>
                <c:pt idx="1333">
                  <c:v>46.556000000000004</c:v>
                </c:pt>
                <c:pt idx="1334">
                  <c:v>46.569000000000003</c:v>
                </c:pt>
                <c:pt idx="1335">
                  <c:v>46.578000000000003</c:v>
                </c:pt>
                <c:pt idx="1336">
                  <c:v>46.597000000000001</c:v>
                </c:pt>
                <c:pt idx="1337">
                  <c:v>46.643000000000001</c:v>
                </c:pt>
                <c:pt idx="1338">
                  <c:v>46.63</c:v>
                </c:pt>
                <c:pt idx="1339">
                  <c:v>46.698000000000263</c:v>
                </c:pt>
                <c:pt idx="1340">
                  <c:v>46.696000000000012</c:v>
                </c:pt>
                <c:pt idx="1341">
                  <c:v>46.738000000000063</c:v>
                </c:pt>
                <c:pt idx="1342">
                  <c:v>46.745000000000012</c:v>
                </c:pt>
                <c:pt idx="1343">
                  <c:v>46.746000000000002</c:v>
                </c:pt>
                <c:pt idx="1344">
                  <c:v>46.777000000000001</c:v>
                </c:pt>
                <c:pt idx="1345">
                  <c:v>46.782000000000011</c:v>
                </c:pt>
                <c:pt idx="1346">
                  <c:v>46.809999999999995</c:v>
                </c:pt>
                <c:pt idx="1347">
                  <c:v>46.830999999999996</c:v>
                </c:pt>
                <c:pt idx="1348">
                  <c:v>46.849000000000004</c:v>
                </c:pt>
                <c:pt idx="1349">
                  <c:v>46.87</c:v>
                </c:pt>
                <c:pt idx="1350">
                  <c:v>46.893000000000001</c:v>
                </c:pt>
                <c:pt idx="1351">
                  <c:v>46.907000000000004</c:v>
                </c:pt>
                <c:pt idx="1352">
                  <c:v>46.938000000000002</c:v>
                </c:pt>
                <c:pt idx="1353">
                  <c:v>46.939</c:v>
                </c:pt>
                <c:pt idx="1354">
                  <c:v>46.96</c:v>
                </c:pt>
                <c:pt idx="1355">
                  <c:v>46.983000000000004</c:v>
                </c:pt>
                <c:pt idx="1356">
                  <c:v>47.010999999999996</c:v>
                </c:pt>
                <c:pt idx="1357">
                  <c:v>47.034000000000006</c:v>
                </c:pt>
                <c:pt idx="1358">
                  <c:v>47.042000000000002</c:v>
                </c:pt>
                <c:pt idx="1359">
                  <c:v>47.092000000000013</c:v>
                </c:pt>
                <c:pt idx="1360">
                  <c:v>47.080999999999996</c:v>
                </c:pt>
                <c:pt idx="1361">
                  <c:v>47.108000000000011</c:v>
                </c:pt>
                <c:pt idx="1362">
                  <c:v>47.129000000000012</c:v>
                </c:pt>
                <c:pt idx="1363">
                  <c:v>47.134</c:v>
                </c:pt>
                <c:pt idx="1364">
                  <c:v>47.169000000000011</c:v>
                </c:pt>
                <c:pt idx="1365">
                  <c:v>47.176000000000002</c:v>
                </c:pt>
                <c:pt idx="1366">
                  <c:v>47.198000000000263</c:v>
                </c:pt>
                <c:pt idx="1367">
                  <c:v>47.207000000000001</c:v>
                </c:pt>
                <c:pt idx="1368">
                  <c:v>47.241</c:v>
                </c:pt>
                <c:pt idx="1369">
                  <c:v>47.236000000000011</c:v>
                </c:pt>
                <c:pt idx="1370">
                  <c:v>47.278000000000013</c:v>
                </c:pt>
                <c:pt idx="1371">
                  <c:v>47.291000000000011</c:v>
                </c:pt>
                <c:pt idx="1372">
                  <c:v>47.314999999999998</c:v>
                </c:pt>
                <c:pt idx="1373">
                  <c:v>47.326000000000001</c:v>
                </c:pt>
                <c:pt idx="1374">
                  <c:v>47.333000000000006</c:v>
                </c:pt>
                <c:pt idx="1375">
                  <c:v>47.357999999999997</c:v>
                </c:pt>
                <c:pt idx="1376">
                  <c:v>47.379999999999995</c:v>
                </c:pt>
                <c:pt idx="1377">
                  <c:v>47.380999999999993</c:v>
                </c:pt>
                <c:pt idx="1378">
                  <c:v>47.405000000000001</c:v>
                </c:pt>
                <c:pt idx="1379">
                  <c:v>47.395000000000003</c:v>
                </c:pt>
                <c:pt idx="1380">
                  <c:v>47.440999999999995</c:v>
                </c:pt>
                <c:pt idx="1381">
                  <c:v>47.44</c:v>
                </c:pt>
                <c:pt idx="1382">
                  <c:v>47.47</c:v>
                </c:pt>
                <c:pt idx="1383">
                  <c:v>47.494</c:v>
                </c:pt>
                <c:pt idx="1384">
                  <c:v>47.489000000000004</c:v>
                </c:pt>
                <c:pt idx="1385">
                  <c:v>47.494</c:v>
                </c:pt>
                <c:pt idx="1386">
                  <c:v>47.521000000000001</c:v>
                </c:pt>
                <c:pt idx="1387">
                  <c:v>47.545000000000002</c:v>
                </c:pt>
                <c:pt idx="1388">
                  <c:v>47.539000000000001</c:v>
                </c:pt>
                <c:pt idx="1389">
                  <c:v>47.563000000000002</c:v>
                </c:pt>
                <c:pt idx="1390">
                  <c:v>47.611000000000004</c:v>
                </c:pt>
                <c:pt idx="1391">
                  <c:v>47.615000000000002</c:v>
                </c:pt>
                <c:pt idx="1392">
                  <c:v>47.616</c:v>
                </c:pt>
                <c:pt idx="1393">
                  <c:v>47.636000000000003</c:v>
                </c:pt>
                <c:pt idx="1394">
                  <c:v>47.672000000000011</c:v>
                </c:pt>
                <c:pt idx="1395">
                  <c:v>47.677</c:v>
                </c:pt>
                <c:pt idx="1396">
                  <c:v>47.679000000000002</c:v>
                </c:pt>
                <c:pt idx="1397">
                  <c:v>47.679000000000002</c:v>
                </c:pt>
                <c:pt idx="1398">
                  <c:v>47.694000000000003</c:v>
                </c:pt>
                <c:pt idx="1399">
                  <c:v>47.719000000000001</c:v>
                </c:pt>
                <c:pt idx="1400">
                  <c:v>47.7250000000003</c:v>
                </c:pt>
                <c:pt idx="1401">
                  <c:v>47.747</c:v>
                </c:pt>
                <c:pt idx="1402">
                  <c:v>47.756</c:v>
                </c:pt>
                <c:pt idx="1403">
                  <c:v>47.763000000000012</c:v>
                </c:pt>
                <c:pt idx="1404">
                  <c:v>47.767000000000003</c:v>
                </c:pt>
                <c:pt idx="1405">
                  <c:v>47.784000000000006</c:v>
                </c:pt>
                <c:pt idx="1406">
                  <c:v>47.809000000000005</c:v>
                </c:pt>
                <c:pt idx="1407">
                  <c:v>47.823</c:v>
                </c:pt>
                <c:pt idx="1408">
                  <c:v>47.843999999999994</c:v>
                </c:pt>
                <c:pt idx="1409">
                  <c:v>47.861000000000004</c:v>
                </c:pt>
                <c:pt idx="1410">
                  <c:v>47.891000000000005</c:v>
                </c:pt>
                <c:pt idx="1411">
                  <c:v>47.885999999999996</c:v>
                </c:pt>
                <c:pt idx="1412">
                  <c:v>47.902000000000001</c:v>
                </c:pt>
                <c:pt idx="1413">
                  <c:v>47.907000000000004</c:v>
                </c:pt>
                <c:pt idx="1414">
                  <c:v>47.932000000000002</c:v>
                </c:pt>
                <c:pt idx="1415">
                  <c:v>47.949999999999996</c:v>
                </c:pt>
                <c:pt idx="1416">
                  <c:v>47.957999999999998</c:v>
                </c:pt>
                <c:pt idx="1417">
                  <c:v>47.964000000000006</c:v>
                </c:pt>
                <c:pt idx="1418">
                  <c:v>47.963000000000001</c:v>
                </c:pt>
                <c:pt idx="1419">
                  <c:v>47.967000000000006</c:v>
                </c:pt>
                <c:pt idx="1420">
                  <c:v>47.984999999999999</c:v>
                </c:pt>
                <c:pt idx="1421">
                  <c:v>48.021000000000001</c:v>
                </c:pt>
                <c:pt idx="1422">
                  <c:v>48.029000000000003</c:v>
                </c:pt>
                <c:pt idx="1423">
                  <c:v>48.045000000000002</c:v>
                </c:pt>
                <c:pt idx="1424">
                  <c:v>48.053000000000004</c:v>
                </c:pt>
                <c:pt idx="1425">
                  <c:v>48.064</c:v>
                </c:pt>
                <c:pt idx="1426">
                  <c:v>48.073</c:v>
                </c:pt>
                <c:pt idx="1427">
                  <c:v>48.082000000000001</c:v>
                </c:pt>
                <c:pt idx="1428">
                  <c:v>48.102000000000011</c:v>
                </c:pt>
                <c:pt idx="1429">
                  <c:v>48.109000000000002</c:v>
                </c:pt>
                <c:pt idx="1430">
                  <c:v>48.122000000000163</c:v>
                </c:pt>
                <c:pt idx="1431">
                  <c:v>48.123000000000012</c:v>
                </c:pt>
                <c:pt idx="1432">
                  <c:v>48.138000000000012</c:v>
                </c:pt>
                <c:pt idx="1433">
                  <c:v>48.158000000000001</c:v>
                </c:pt>
                <c:pt idx="1434">
                  <c:v>48.162000000000013</c:v>
                </c:pt>
                <c:pt idx="1435">
                  <c:v>48.177</c:v>
                </c:pt>
                <c:pt idx="1436">
                  <c:v>48.193000000000012</c:v>
                </c:pt>
                <c:pt idx="1437">
                  <c:v>48.213000000000001</c:v>
                </c:pt>
                <c:pt idx="1438">
                  <c:v>48.2250000000003</c:v>
                </c:pt>
                <c:pt idx="1439">
                  <c:v>48.230000000000011</c:v>
                </c:pt>
                <c:pt idx="1440">
                  <c:v>48.2280000000003</c:v>
                </c:pt>
                <c:pt idx="1441">
                  <c:v>48.262000000000263</c:v>
                </c:pt>
                <c:pt idx="1442">
                  <c:v>48.269000000000013</c:v>
                </c:pt>
                <c:pt idx="1443">
                  <c:v>48.255000000000003</c:v>
                </c:pt>
                <c:pt idx="1444">
                  <c:v>48.276000000000003</c:v>
                </c:pt>
                <c:pt idx="1445">
                  <c:v>48.302</c:v>
                </c:pt>
                <c:pt idx="1446">
                  <c:v>48.317999999999998</c:v>
                </c:pt>
                <c:pt idx="1447">
                  <c:v>48.316999999999993</c:v>
                </c:pt>
                <c:pt idx="1448">
                  <c:v>48.316999999999993</c:v>
                </c:pt>
                <c:pt idx="1449">
                  <c:v>48.321000000000005</c:v>
                </c:pt>
                <c:pt idx="1450">
                  <c:v>48.346000000000004</c:v>
                </c:pt>
                <c:pt idx="1451">
                  <c:v>48.375</c:v>
                </c:pt>
                <c:pt idx="1452">
                  <c:v>48.394000000000005</c:v>
                </c:pt>
                <c:pt idx="1453">
                  <c:v>48.403000000000006</c:v>
                </c:pt>
                <c:pt idx="1454">
                  <c:v>48.416999999999994</c:v>
                </c:pt>
                <c:pt idx="1455">
                  <c:v>48.413999999999994</c:v>
                </c:pt>
                <c:pt idx="1456">
                  <c:v>48.411999999999999</c:v>
                </c:pt>
                <c:pt idx="1457">
                  <c:v>48.414999999999999</c:v>
                </c:pt>
                <c:pt idx="1458">
                  <c:v>48.427</c:v>
                </c:pt>
                <c:pt idx="1459">
                  <c:v>48.449999999999996</c:v>
                </c:pt>
                <c:pt idx="1460">
                  <c:v>48.471000000000004</c:v>
                </c:pt>
                <c:pt idx="1461">
                  <c:v>48.486000000000004</c:v>
                </c:pt>
                <c:pt idx="1462">
                  <c:v>48.51</c:v>
                </c:pt>
                <c:pt idx="1463">
                  <c:v>48.518000000000001</c:v>
                </c:pt>
                <c:pt idx="1464">
                  <c:v>48.515000000000001</c:v>
                </c:pt>
                <c:pt idx="1465">
                  <c:v>48.507000000000005</c:v>
                </c:pt>
                <c:pt idx="1466">
                  <c:v>48.516000000000005</c:v>
                </c:pt>
                <c:pt idx="1467">
                  <c:v>48.519000000000005</c:v>
                </c:pt>
                <c:pt idx="1468">
                  <c:v>48.536000000000001</c:v>
                </c:pt>
                <c:pt idx="1469">
                  <c:v>48.543000000000006</c:v>
                </c:pt>
                <c:pt idx="1470">
                  <c:v>48.556000000000004</c:v>
                </c:pt>
                <c:pt idx="1471">
                  <c:v>48.566000000000003</c:v>
                </c:pt>
                <c:pt idx="1472">
                  <c:v>48.574000000000005</c:v>
                </c:pt>
                <c:pt idx="1473">
                  <c:v>48.591000000000001</c:v>
                </c:pt>
                <c:pt idx="1474">
                  <c:v>48.599000000000011</c:v>
                </c:pt>
                <c:pt idx="1475">
                  <c:v>48.615000000000002</c:v>
                </c:pt>
                <c:pt idx="1476">
                  <c:v>48.634</c:v>
                </c:pt>
                <c:pt idx="1477">
                  <c:v>48.643000000000001</c:v>
                </c:pt>
                <c:pt idx="1478">
                  <c:v>48.636000000000003</c:v>
                </c:pt>
                <c:pt idx="1479">
                  <c:v>48.649000000000001</c:v>
                </c:pt>
                <c:pt idx="1480">
                  <c:v>48.664000000000001</c:v>
                </c:pt>
                <c:pt idx="1481">
                  <c:v>48.661000000000001</c:v>
                </c:pt>
                <c:pt idx="1482">
                  <c:v>48.692000000000213</c:v>
                </c:pt>
                <c:pt idx="1483">
                  <c:v>48.699000000000012</c:v>
                </c:pt>
                <c:pt idx="1484">
                  <c:v>48.715000000000003</c:v>
                </c:pt>
                <c:pt idx="1485">
                  <c:v>48.721000000000011</c:v>
                </c:pt>
                <c:pt idx="1486">
                  <c:v>48.736000000000011</c:v>
                </c:pt>
                <c:pt idx="1487">
                  <c:v>48.729000000000013</c:v>
                </c:pt>
                <c:pt idx="1488">
                  <c:v>48.737000000000002</c:v>
                </c:pt>
                <c:pt idx="1489">
                  <c:v>48.757000000000005</c:v>
                </c:pt>
                <c:pt idx="1490">
                  <c:v>48.762000000000263</c:v>
                </c:pt>
                <c:pt idx="1491">
                  <c:v>48.757000000000005</c:v>
                </c:pt>
                <c:pt idx="1492">
                  <c:v>48.772000000000013</c:v>
                </c:pt>
                <c:pt idx="1493">
                  <c:v>48.787000000000006</c:v>
                </c:pt>
                <c:pt idx="1494">
                  <c:v>48.798000000000307</c:v>
                </c:pt>
                <c:pt idx="1495">
                  <c:v>48.805</c:v>
                </c:pt>
                <c:pt idx="1496">
                  <c:v>48.822000000000003</c:v>
                </c:pt>
                <c:pt idx="1497">
                  <c:v>48.810999999999993</c:v>
                </c:pt>
                <c:pt idx="1498">
                  <c:v>48.809999999999995</c:v>
                </c:pt>
                <c:pt idx="1499">
                  <c:v>48.825000000000003</c:v>
                </c:pt>
                <c:pt idx="1500">
                  <c:v>48.838000000000001</c:v>
                </c:pt>
                <c:pt idx="1501">
                  <c:v>48.850999999999999</c:v>
                </c:pt>
                <c:pt idx="1502">
                  <c:v>48.866</c:v>
                </c:pt>
                <c:pt idx="1503">
                  <c:v>48.873999999999995</c:v>
                </c:pt>
                <c:pt idx="1504">
                  <c:v>48.892000000000003</c:v>
                </c:pt>
                <c:pt idx="1505">
                  <c:v>48.903000000000006</c:v>
                </c:pt>
                <c:pt idx="1506">
                  <c:v>48.907000000000004</c:v>
                </c:pt>
                <c:pt idx="1507">
                  <c:v>48.903000000000006</c:v>
                </c:pt>
                <c:pt idx="1508">
                  <c:v>48.905000000000001</c:v>
                </c:pt>
                <c:pt idx="1509">
                  <c:v>48.905000000000001</c:v>
                </c:pt>
                <c:pt idx="1510">
                  <c:v>48.924000000000007</c:v>
                </c:pt>
                <c:pt idx="1511">
                  <c:v>48.943999999999996</c:v>
                </c:pt>
                <c:pt idx="1512">
                  <c:v>48.958999999999996</c:v>
                </c:pt>
                <c:pt idx="1513">
                  <c:v>48.958999999999996</c:v>
                </c:pt>
                <c:pt idx="1514">
                  <c:v>48.975000000000001</c:v>
                </c:pt>
                <c:pt idx="1515">
                  <c:v>48.973000000000006</c:v>
                </c:pt>
                <c:pt idx="1516">
                  <c:v>48.977000000000004</c:v>
                </c:pt>
                <c:pt idx="1517">
                  <c:v>48.984999999999999</c:v>
                </c:pt>
                <c:pt idx="1518">
                  <c:v>49</c:v>
                </c:pt>
                <c:pt idx="1519">
                  <c:v>49.007000000000005</c:v>
                </c:pt>
                <c:pt idx="1520">
                  <c:v>49.013000000000005</c:v>
                </c:pt>
                <c:pt idx="1521">
                  <c:v>49.013999999999996</c:v>
                </c:pt>
                <c:pt idx="1522">
                  <c:v>49.023000000000003</c:v>
                </c:pt>
                <c:pt idx="1523">
                  <c:v>49.012</c:v>
                </c:pt>
                <c:pt idx="1524">
                  <c:v>49.026000000000003</c:v>
                </c:pt>
                <c:pt idx="1525">
                  <c:v>49.034000000000006</c:v>
                </c:pt>
                <c:pt idx="1526">
                  <c:v>49.035000000000011</c:v>
                </c:pt>
                <c:pt idx="1527">
                  <c:v>49.056999999999995</c:v>
                </c:pt>
                <c:pt idx="1528">
                  <c:v>49.069000000000003</c:v>
                </c:pt>
                <c:pt idx="1529">
                  <c:v>49.083999999999996</c:v>
                </c:pt>
                <c:pt idx="1530">
                  <c:v>49.095000000000013</c:v>
                </c:pt>
                <c:pt idx="1531">
                  <c:v>49.108000000000011</c:v>
                </c:pt>
                <c:pt idx="1532">
                  <c:v>49.119</c:v>
                </c:pt>
                <c:pt idx="1533">
                  <c:v>49.126000000000012</c:v>
                </c:pt>
                <c:pt idx="1534">
                  <c:v>49.102000000000011</c:v>
                </c:pt>
                <c:pt idx="1535">
                  <c:v>49.124000000000002</c:v>
                </c:pt>
                <c:pt idx="1536">
                  <c:v>49.158000000000001</c:v>
                </c:pt>
                <c:pt idx="1537">
                  <c:v>49.150999999999996</c:v>
                </c:pt>
                <c:pt idx="1538">
                  <c:v>49.168000000000013</c:v>
                </c:pt>
                <c:pt idx="1539">
                  <c:v>49.171000000000006</c:v>
                </c:pt>
                <c:pt idx="1540">
                  <c:v>49.193000000000012</c:v>
                </c:pt>
                <c:pt idx="1541">
                  <c:v>49.166000000000011</c:v>
                </c:pt>
                <c:pt idx="1542">
                  <c:v>49.178000000000011</c:v>
                </c:pt>
                <c:pt idx="1543">
                  <c:v>49.168000000000013</c:v>
                </c:pt>
                <c:pt idx="1544">
                  <c:v>49.199000000000012</c:v>
                </c:pt>
                <c:pt idx="1545">
                  <c:v>49.182000000000002</c:v>
                </c:pt>
                <c:pt idx="1546">
                  <c:v>49.182000000000002</c:v>
                </c:pt>
                <c:pt idx="1547">
                  <c:v>49.213000000000001</c:v>
                </c:pt>
                <c:pt idx="1548">
                  <c:v>49.195000000000213</c:v>
                </c:pt>
                <c:pt idx="1549">
                  <c:v>49.236000000000011</c:v>
                </c:pt>
                <c:pt idx="1550">
                  <c:v>49.262000000000263</c:v>
                </c:pt>
                <c:pt idx="1551">
                  <c:v>49.298000000000307</c:v>
                </c:pt>
                <c:pt idx="1552">
                  <c:v>49.273000000000003</c:v>
                </c:pt>
                <c:pt idx="1553">
                  <c:v>49.291000000000011</c:v>
                </c:pt>
                <c:pt idx="1554">
                  <c:v>49.289000000000001</c:v>
                </c:pt>
                <c:pt idx="1555">
                  <c:v>49.281000000000006</c:v>
                </c:pt>
                <c:pt idx="1556">
                  <c:v>49.297000000000011</c:v>
                </c:pt>
                <c:pt idx="1557">
                  <c:v>49.327000000000005</c:v>
                </c:pt>
                <c:pt idx="1558">
                  <c:v>49.321000000000005</c:v>
                </c:pt>
                <c:pt idx="1559">
                  <c:v>49.312999999999995</c:v>
                </c:pt>
                <c:pt idx="1560">
                  <c:v>49.33</c:v>
                </c:pt>
                <c:pt idx="1561">
                  <c:v>49.32</c:v>
                </c:pt>
                <c:pt idx="1562">
                  <c:v>49.338000000000001</c:v>
                </c:pt>
                <c:pt idx="1563">
                  <c:v>49.363</c:v>
                </c:pt>
                <c:pt idx="1564">
                  <c:v>49.370999999999995</c:v>
                </c:pt>
                <c:pt idx="1565">
                  <c:v>49.382999999999996</c:v>
                </c:pt>
                <c:pt idx="1566">
                  <c:v>49.386999999999993</c:v>
                </c:pt>
                <c:pt idx="1567">
                  <c:v>49.400999999999996</c:v>
                </c:pt>
                <c:pt idx="1568">
                  <c:v>49.426000000000002</c:v>
                </c:pt>
                <c:pt idx="1569">
                  <c:v>49.424000000000007</c:v>
                </c:pt>
                <c:pt idx="1570">
                  <c:v>49.416999999999994</c:v>
                </c:pt>
                <c:pt idx="1571">
                  <c:v>49.419000000000004</c:v>
                </c:pt>
                <c:pt idx="1572">
                  <c:v>49.439</c:v>
                </c:pt>
                <c:pt idx="1573">
                  <c:v>49.465000000000003</c:v>
                </c:pt>
                <c:pt idx="1574">
                  <c:v>49.502000000000002</c:v>
                </c:pt>
                <c:pt idx="1575">
                  <c:v>49.483999999999995</c:v>
                </c:pt>
                <c:pt idx="1576">
                  <c:v>49.461000000000006</c:v>
                </c:pt>
                <c:pt idx="1577">
                  <c:v>49.478000000000002</c:v>
                </c:pt>
                <c:pt idx="1578">
                  <c:v>49.484999999999999</c:v>
                </c:pt>
                <c:pt idx="1579">
                  <c:v>49.501000000000005</c:v>
                </c:pt>
                <c:pt idx="1580">
                  <c:v>49.512</c:v>
                </c:pt>
                <c:pt idx="1581">
                  <c:v>49.519000000000005</c:v>
                </c:pt>
                <c:pt idx="1582">
                  <c:v>49.521000000000001</c:v>
                </c:pt>
                <c:pt idx="1583">
                  <c:v>49.515000000000001</c:v>
                </c:pt>
                <c:pt idx="1584">
                  <c:v>49.52</c:v>
                </c:pt>
                <c:pt idx="1585">
                  <c:v>49.52</c:v>
                </c:pt>
                <c:pt idx="1586">
                  <c:v>49.525000000000013</c:v>
                </c:pt>
                <c:pt idx="1587">
                  <c:v>49.525000000000013</c:v>
                </c:pt>
                <c:pt idx="1588">
                  <c:v>49.544000000000004</c:v>
                </c:pt>
                <c:pt idx="1589">
                  <c:v>49.54</c:v>
                </c:pt>
                <c:pt idx="1590">
                  <c:v>49.548000000000002</c:v>
                </c:pt>
                <c:pt idx="1591">
                  <c:v>49.549000000000007</c:v>
                </c:pt>
                <c:pt idx="1592">
                  <c:v>49.556999999999995</c:v>
                </c:pt>
                <c:pt idx="1593">
                  <c:v>49.56</c:v>
                </c:pt>
                <c:pt idx="1594">
                  <c:v>49.565000000000012</c:v>
                </c:pt>
                <c:pt idx="1595">
                  <c:v>49.58</c:v>
                </c:pt>
                <c:pt idx="1596">
                  <c:v>49.607000000000006</c:v>
                </c:pt>
                <c:pt idx="1597">
                  <c:v>49.612000000000002</c:v>
                </c:pt>
                <c:pt idx="1598">
                  <c:v>49.616</c:v>
                </c:pt>
                <c:pt idx="1599">
                  <c:v>49.64</c:v>
                </c:pt>
                <c:pt idx="1600">
                  <c:v>49.639000000000003</c:v>
                </c:pt>
                <c:pt idx="1601">
                  <c:v>49.635000000000012</c:v>
                </c:pt>
                <c:pt idx="1602">
                  <c:v>49.649000000000001</c:v>
                </c:pt>
                <c:pt idx="1603">
                  <c:v>49.627000000000002</c:v>
                </c:pt>
                <c:pt idx="1604">
                  <c:v>49.65</c:v>
                </c:pt>
                <c:pt idx="1605">
                  <c:v>49.686</c:v>
                </c:pt>
                <c:pt idx="1606">
                  <c:v>49.694000000000003</c:v>
                </c:pt>
                <c:pt idx="1607">
                  <c:v>49.696000000000012</c:v>
                </c:pt>
                <c:pt idx="1608">
                  <c:v>49.674000000000007</c:v>
                </c:pt>
                <c:pt idx="1609">
                  <c:v>49.673000000000002</c:v>
                </c:pt>
                <c:pt idx="1610">
                  <c:v>49.736000000000011</c:v>
                </c:pt>
                <c:pt idx="1611">
                  <c:v>49.695000000000213</c:v>
                </c:pt>
                <c:pt idx="1612">
                  <c:v>49.751000000000005</c:v>
                </c:pt>
                <c:pt idx="1613">
                  <c:v>49.775000000000013</c:v>
                </c:pt>
                <c:pt idx="1614">
                  <c:v>49.748000000000012</c:v>
                </c:pt>
                <c:pt idx="1615">
                  <c:v>49.764000000000003</c:v>
                </c:pt>
                <c:pt idx="1616">
                  <c:v>49.7920000000003</c:v>
                </c:pt>
                <c:pt idx="1617">
                  <c:v>49.759</c:v>
                </c:pt>
                <c:pt idx="1618">
                  <c:v>49.78</c:v>
                </c:pt>
                <c:pt idx="1619">
                  <c:v>49.789000000000001</c:v>
                </c:pt>
                <c:pt idx="1620">
                  <c:v>49.786000000000001</c:v>
                </c:pt>
                <c:pt idx="1621">
                  <c:v>49.784000000000006</c:v>
                </c:pt>
                <c:pt idx="1622">
                  <c:v>49.809999999999995</c:v>
                </c:pt>
                <c:pt idx="1623">
                  <c:v>49.802</c:v>
                </c:pt>
                <c:pt idx="1624">
                  <c:v>49.809999999999995</c:v>
                </c:pt>
                <c:pt idx="1625">
                  <c:v>49.840999999999994</c:v>
                </c:pt>
                <c:pt idx="1626">
                  <c:v>49.830999999999996</c:v>
                </c:pt>
                <c:pt idx="1627">
                  <c:v>49.836999999999996</c:v>
                </c:pt>
                <c:pt idx="1628">
                  <c:v>49.858999999999995</c:v>
                </c:pt>
                <c:pt idx="1629">
                  <c:v>49.847999999999999</c:v>
                </c:pt>
                <c:pt idx="1630">
                  <c:v>49.839999999999996</c:v>
                </c:pt>
                <c:pt idx="1631">
                  <c:v>49.854999999999997</c:v>
                </c:pt>
                <c:pt idx="1632">
                  <c:v>49.857999999999997</c:v>
                </c:pt>
                <c:pt idx="1633">
                  <c:v>49.880999999999993</c:v>
                </c:pt>
                <c:pt idx="1634">
                  <c:v>49.896000000000001</c:v>
                </c:pt>
                <c:pt idx="1635">
                  <c:v>49.891000000000005</c:v>
                </c:pt>
                <c:pt idx="1636">
                  <c:v>49.887999999999998</c:v>
                </c:pt>
                <c:pt idx="1637">
                  <c:v>49.919000000000004</c:v>
                </c:pt>
                <c:pt idx="1638">
                  <c:v>49.93</c:v>
                </c:pt>
                <c:pt idx="1639">
                  <c:v>49.931000000000004</c:v>
                </c:pt>
                <c:pt idx="1640">
                  <c:v>49.907000000000004</c:v>
                </c:pt>
                <c:pt idx="1641">
                  <c:v>49.929000000000002</c:v>
                </c:pt>
                <c:pt idx="1642">
                  <c:v>49.929000000000002</c:v>
                </c:pt>
                <c:pt idx="1643">
                  <c:v>49.923000000000002</c:v>
                </c:pt>
                <c:pt idx="1644">
                  <c:v>49.940999999999995</c:v>
                </c:pt>
                <c:pt idx="1645">
                  <c:v>49.950999999999993</c:v>
                </c:pt>
                <c:pt idx="1646">
                  <c:v>49.966000000000001</c:v>
                </c:pt>
                <c:pt idx="1647">
                  <c:v>49.938000000000002</c:v>
                </c:pt>
                <c:pt idx="1648">
                  <c:v>49.983999999999995</c:v>
                </c:pt>
                <c:pt idx="1649">
                  <c:v>49.986000000000004</c:v>
                </c:pt>
                <c:pt idx="1650">
                  <c:v>49.951999999999998</c:v>
                </c:pt>
                <c:pt idx="1651">
                  <c:v>50.025000000000013</c:v>
                </c:pt>
                <c:pt idx="1652">
                  <c:v>50.001000000000005</c:v>
                </c:pt>
                <c:pt idx="1653">
                  <c:v>50</c:v>
                </c:pt>
                <c:pt idx="1654">
                  <c:v>50.005000000000003</c:v>
                </c:pt>
                <c:pt idx="1655">
                  <c:v>50.004000000000005</c:v>
                </c:pt>
                <c:pt idx="1656">
                  <c:v>50.013000000000005</c:v>
                </c:pt>
                <c:pt idx="1657">
                  <c:v>50.031000000000006</c:v>
                </c:pt>
                <c:pt idx="1658">
                  <c:v>50.038000000000011</c:v>
                </c:pt>
                <c:pt idx="1659">
                  <c:v>50.04</c:v>
                </c:pt>
                <c:pt idx="1660">
                  <c:v>50.048000000000002</c:v>
                </c:pt>
                <c:pt idx="1661">
                  <c:v>50.048000000000002</c:v>
                </c:pt>
                <c:pt idx="1662">
                  <c:v>50.046000000000006</c:v>
                </c:pt>
                <c:pt idx="1663">
                  <c:v>50.07</c:v>
                </c:pt>
                <c:pt idx="1664">
                  <c:v>50.067</c:v>
                </c:pt>
                <c:pt idx="1665">
                  <c:v>50.068000000000012</c:v>
                </c:pt>
                <c:pt idx="1666">
                  <c:v>50.083999999999996</c:v>
                </c:pt>
                <c:pt idx="1667">
                  <c:v>50.104000000000006</c:v>
                </c:pt>
                <c:pt idx="1668">
                  <c:v>50.105000000000011</c:v>
                </c:pt>
                <c:pt idx="1669">
                  <c:v>50.114000000000004</c:v>
                </c:pt>
                <c:pt idx="1670">
                  <c:v>50.109000000000002</c:v>
                </c:pt>
                <c:pt idx="1671">
                  <c:v>50.125000000000163</c:v>
                </c:pt>
                <c:pt idx="1672">
                  <c:v>50.132000000000012</c:v>
                </c:pt>
                <c:pt idx="1673">
                  <c:v>50.132000000000012</c:v>
                </c:pt>
                <c:pt idx="1674">
                  <c:v>50.135000000000012</c:v>
                </c:pt>
                <c:pt idx="1675">
                  <c:v>50.148000000000003</c:v>
                </c:pt>
                <c:pt idx="1676">
                  <c:v>50.157000000000004</c:v>
                </c:pt>
                <c:pt idx="1677">
                  <c:v>50.183</c:v>
                </c:pt>
                <c:pt idx="1678">
                  <c:v>50.168000000000013</c:v>
                </c:pt>
                <c:pt idx="1679">
                  <c:v>50.222000000000293</c:v>
                </c:pt>
                <c:pt idx="1680">
                  <c:v>50.208000000000013</c:v>
                </c:pt>
                <c:pt idx="1681">
                  <c:v>50.188000000000002</c:v>
                </c:pt>
                <c:pt idx="1682">
                  <c:v>50.21</c:v>
                </c:pt>
                <c:pt idx="1683">
                  <c:v>50.188000000000002</c:v>
                </c:pt>
                <c:pt idx="1684">
                  <c:v>50.191000000000003</c:v>
                </c:pt>
                <c:pt idx="1685">
                  <c:v>50.222000000000293</c:v>
                </c:pt>
                <c:pt idx="1686">
                  <c:v>50.253</c:v>
                </c:pt>
                <c:pt idx="1687">
                  <c:v>50.243000000000002</c:v>
                </c:pt>
                <c:pt idx="1688">
                  <c:v>50.206000000000003</c:v>
                </c:pt>
                <c:pt idx="1689">
                  <c:v>50.232000000000063</c:v>
                </c:pt>
                <c:pt idx="1690">
                  <c:v>50.239000000000011</c:v>
                </c:pt>
                <c:pt idx="1691">
                  <c:v>50.232000000000063</c:v>
                </c:pt>
                <c:pt idx="1692">
                  <c:v>50.232000000000063</c:v>
                </c:pt>
                <c:pt idx="1693">
                  <c:v>50.247</c:v>
                </c:pt>
                <c:pt idx="1694">
                  <c:v>50.249000000000002</c:v>
                </c:pt>
                <c:pt idx="1695">
                  <c:v>50.271000000000001</c:v>
                </c:pt>
                <c:pt idx="1696">
                  <c:v>50.294000000000011</c:v>
                </c:pt>
                <c:pt idx="1697">
                  <c:v>50.291000000000011</c:v>
                </c:pt>
                <c:pt idx="1698">
                  <c:v>50.294000000000011</c:v>
                </c:pt>
                <c:pt idx="1699">
                  <c:v>50.315999999999995</c:v>
                </c:pt>
                <c:pt idx="1700">
                  <c:v>50.310999999999993</c:v>
                </c:pt>
                <c:pt idx="1701">
                  <c:v>50.33</c:v>
                </c:pt>
                <c:pt idx="1702">
                  <c:v>50.326000000000001</c:v>
                </c:pt>
                <c:pt idx="1703">
                  <c:v>50.333999999999996</c:v>
                </c:pt>
                <c:pt idx="1704">
                  <c:v>50.338000000000001</c:v>
                </c:pt>
                <c:pt idx="1705">
                  <c:v>50.324000000000005</c:v>
                </c:pt>
                <c:pt idx="1706">
                  <c:v>50.378</c:v>
                </c:pt>
                <c:pt idx="1707">
                  <c:v>50.349999999999994</c:v>
                </c:pt>
                <c:pt idx="1708">
                  <c:v>50.384999999999998</c:v>
                </c:pt>
                <c:pt idx="1709">
                  <c:v>50.367000000000004</c:v>
                </c:pt>
                <c:pt idx="1710">
                  <c:v>50.357999999999997</c:v>
                </c:pt>
                <c:pt idx="1711">
                  <c:v>50.396000000000001</c:v>
                </c:pt>
                <c:pt idx="1712">
                  <c:v>50.39</c:v>
                </c:pt>
                <c:pt idx="1713">
                  <c:v>50.391000000000005</c:v>
                </c:pt>
                <c:pt idx="1714">
                  <c:v>50.417999999999999</c:v>
                </c:pt>
                <c:pt idx="1715">
                  <c:v>50.402000000000001</c:v>
                </c:pt>
                <c:pt idx="1716">
                  <c:v>50.432000000000002</c:v>
                </c:pt>
                <c:pt idx="1717">
                  <c:v>50.465000000000003</c:v>
                </c:pt>
                <c:pt idx="1718">
                  <c:v>50.436</c:v>
                </c:pt>
                <c:pt idx="1719">
                  <c:v>50.385999999999996</c:v>
                </c:pt>
                <c:pt idx="1720">
                  <c:v>50.428000000000011</c:v>
                </c:pt>
                <c:pt idx="1721">
                  <c:v>50.47</c:v>
                </c:pt>
                <c:pt idx="1722">
                  <c:v>50.448</c:v>
                </c:pt>
                <c:pt idx="1723">
                  <c:v>50.457999999999998</c:v>
                </c:pt>
                <c:pt idx="1724">
                  <c:v>50.446999999999996</c:v>
                </c:pt>
                <c:pt idx="1725">
                  <c:v>50.488</c:v>
                </c:pt>
                <c:pt idx="1726">
                  <c:v>50.486999999999995</c:v>
                </c:pt>
                <c:pt idx="1727">
                  <c:v>50.505000000000003</c:v>
                </c:pt>
                <c:pt idx="1728">
                  <c:v>50.521000000000001</c:v>
                </c:pt>
                <c:pt idx="1729">
                  <c:v>50.522000000000013</c:v>
                </c:pt>
                <c:pt idx="1730">
                  <c:v>50.524000000000001</c:v>
                </c:pt>
                <c:pt idx="1731">
                  <c:v>50.526000000000003</c:v>
                </c:pt>
                <c:pt idx="1732">
                  <c:v>50.523000000000003</c:v>
                </c:pt>
                <c:pt idx="1733">
                  <c:v>50.536000000000001</c:v>
                </c:pt>
                <c:pt idx="1734">
                  <c:v>50.545000000000002</c:v>
                </c:pt>
                <c:pt idx="1735">
                  <c:v>50.553000000000004</c:v>
                </c:pt>
                <c:pt idx="1736">
                  <c:v>50.545000000000002</c:v>
                </c:pt>
                <c:pt idx="1737">
                  <c:v>50.579000000000001</c:v>
                </c:pt>
                <c:pt idx="1738">
                  <c:v>50.574000000000005</c:v>
                </c:pt>
                <c:pt idx="1739">
                  <c:v>50.586999999999996</c:v>
                </c:pt>
                <c:pt idx="1740">
                  <c:v>50.601000000000006</c:v>
                </c:pt>
                <c:pt idx="1741">
                  <c:v>50.596000000000011</c:v>
                </c:pt>
                <c:pt idx="1742">
                  <c:v>50.586999999999996</c:v>
                </c:pt>
                <c:pt idx="1743">
                  <c:v>50.604000000000006</c:v>
                </c:pt>
                <c:pt idx="1744">
                  <c:v>50.613</c:v>
                </c:pt>
                <c:pt idx="1745">
                  <c:v>50.618000000000002</c:v>
                </c:pt>
                <c:pt idx="1746">
                  <c:v>50.621000000000002</c:v>
                </c:pt>
                <c:pt idx="1747">
                  <c:v>50.63</c:v>
                </c:pt>
                <c:pt idx="1748">
                  <c:v>50.629000000000012</c:v>
                </c:pt>
                <c:pt idx="1749">
                  <c:v>50.632000000000012</c:v>
                </c:pt>
                <c:pt idx="1750">
                  <c:v>50.631</c:v>
                </c:pt>
                <c:pt idx="1751">
                  <c:v>50.65</c:v>
                </c:pt>
                <c:pt idx="1752">
                  <c:v>50.653000000000006</c:v>
                </c:pt>
                <c:pt idx="1753">
                  <c:v>50.659000000000006</c:v>
                </c:pt>
                <c:pt idx="1754">
                  <c:v>50.674000000000007</c:v>
                </c:pt>
                <c:pt idx="1755">
                  <c:v>50.672000000000011</c:v>
                </c:pt>
                <c:pt idx="1756">
                  <c:v>50.673000000000002</c:v>
                </c:pt>
                <c:pt idx="1757">
                  <c:v>50.674000000000007</c:v>
                </c:pt>
                <c:pt idx="1758">
                  <c:v>50.698000000000263</c:v>
                </c:pt>
                <c:pt idx="1759">
                  <c:v>50.711000000000006</c:v>
                </c:pt>
                <c:pt idx="1760">
                  <c:v>50.699000000000012</c:v>
                </c:pt>
                <c:pt idx="1761">
                  <c:v>50.701000000000001</c:v>
                </c:pt>
                <c:pt idx="1762">
                  <c:v>50.732000000000063</c:v>
                </c:pt>
                <c:pt idx="1763">
                  <c:v>50.717000000000006</c:v>
                </c:pt>
                <c:pt idx="1764">
                  <c:v>50.736000000000011</c:v>
                </c:pt>
                <c:pt idx="1765">
                  <c:v>50.723000000000013</c:v>
                </c:pt>
                <c:pt idx="1766">
                  <c:v>50.704000000000001</c:v>
                </c:pt>
                <c:pt idx="1767">
                  <c:v>50.74</c:v>
                </c:pt>
                <c:pt idx="1768">
                  <c:v>50.739000000000011</c:v>
                </c:pt>
                <c:pt idx="1769">
                  <c:v>50.720000000000013</c:v>
                </c:pt>
                <c:pt idx="1770">
                  <c:v>50.736000000000011</c:v>
                </c:pt>
                <c:pt idx="1771">
                  <c:v>50.760000000000012</c:v>
                </c:pt>
                <c:pt idx="1772">
                  <c:v>50.776000000000003</c:v>
                </c:pt>
                <c:pt idx="1773">
                  <c:v>50.757000000000005</c:v>
                </c:pt>
                <c:pt idx="1774">
                  <c:v>50.762000000000263</c:v>
                </c:pt>
                <c:pt idx="1775">
                  <c:v>50.764000000000003</c:v>
                </c:pt>
                <c:pt idx="1776">
                  <c:v>50.78</c:v>
                </c:pt>
                <c:pt idx="1777">
                  <c:v>50.806999999999995</c:v>
                </c:pt>
                <c:pt idx="1778">
                  <c:v>50.790000000000013</c:v>
                </c:pt>
                <c:pt idx="1779">
                  <c:v>50.797000000000011</c:v>
                </c:pt>
                <c:pt idx="1780">
                  <c:v>50.825000000000003</c:v>
                </c:pt>
                <c:pt idx="1781">
                  <c:v>50.830999999999996</c:v>
                </c:pt>
                <c:pt idx="1782">
                  <c:v>50.829000000000001</c:v>
                </c:pt>
                <c:pt idx="1783">
                  <c:v>50.833000000000006</c:v>
                </c:pt>
                <c:pt idx="1784">
                  <c:v>50.846000000000004</c:v>
                </c:pt>
                <c:pt idx="1785">
                  <c:v>50.852999999999994</c:v>
                </c:pt>
                <c:pt idx="1786">
                  <c:v>50.880999999999993</c:v>
                </c:pt>
                <c:pt idx="1787">
                  <c:v>50.870999999999995</c:v>
                </c:pt>
                <c:pt idx="1788">
                  <c:v>50.862000000000002</c:v>
                </c:pt>
                <c:pt idx="1789">
                  <c:v>50.87</c:v>
                </c:pt>
                <c:pt idx="1790">
                  <c:v>50.883999999999993</c:v>
                </c:pt>
                <c:pt idx="1791">
                  <c:v>50.867000000000004</c:v>
                </c:pt>
                <c:pt idx="1792">
                  <c:v>50.872</c:v>
                </c:pt>
                <c:pt idx="1793">
                  <c:v>50.894000000000005</c:v>
                </c:pt>
                <c:pt idx="1794">
                  <c:v>50.900999999999996</c:v>
                </c:pt>
                <c:pt idx="1795">
                  <c:v>50.906000000000006</c:v>
                </c:pt>
                <c:pt idx="1796">
                  <c:v>50.919000000000004</c:v>
                </c:pt>
                <c:pt idx="1797">
                  <c:v>50.92</c:v>
                </c:pt>
                <c:pt idx="1798">
                  <c:v>50.933</c:v>
                </c:pt>
                <c:pt idx="1799">
                  <c:v>50.932000000000002</c:v>
                </c:pt>
                <c:pt idx="1800">
                  <c:v>50.939</c:v>
                </c:pt>
                <c:pt idx="1801">
                  <c:v>50.943999999999996</c:v>
                </c:pt>
                <c:pt idx="1802">
                  <c:v>50.955999999999996</c:v>
                </c:pt>
                <c:pt idx="1803">
                  <c:v>50.957999999999998</c:v>
                </c:pt>
                <c:pt idx="1804">
                  <c:v>50.957999999999998</c:v>
                </c:pt>
                <c:pt idx="1805">
                  <c:v>50.972000000000001</c:v>
                </c:pt>
                <c:pt idx="1806">
                  <c:v>50.968000000000011</c:v>
                </c:pt>
                <c:pt idx="1807">
                  <c:v>50.984999999999999</c:v>
                </c:pt>
                <c:pt idx="1808">
                  <c:v>50.98</c:v>
                </c:pt>
                <c:pt idx="1809">
                  <c:v>51.009</c:v>
                </c:pt>
                <c:pt idx="1810">
                  <c:v>51.008000000000003</c:v>
                </c:pt>
                <c:pt idx="1811">
                  <c:v>51.029000000000003</c:v>
                </c:pt>
                <c:pt idx="1812">
                  <c:v>51.018000000000001</c:v>
                </c:pt>
                <c:pt idx="1813">
                  <c:v>51.015000000000001</c:v>
                </c:pt>
                <c:pt idx="1814">
                  <c:v>51.048000000000002</c:v>
                </c:pt>
                <c:pt idx="1815">
                  <c:v>51.029000000000003</c:v>
                </c:pt>
                <c:pt idx="1816">
                  <c:v>51.055</c:v>
                </c:pt>
                <c:pt idx="1817">
                  <c:v>51.066000000000003</c:v>
                </c:pt>
                <c:pt idx="1818">
                  <c:v>51.044000000000004</c:v>
                </c:pt>
                <c:pt idx="1819">
                  <c:v>51.063000000000002</c:v>
                </c:pt>
                <c:pt idx="1820">
                  <c:v>51.092000000000013</c:v>
                </c:pt>
                <c:pt idx="1821">
                  <c:v>51.101000000000006</c:v>
                </c:pt>
                <c:pt idx="1822">
                  <c:v>51.094000000000001</c:v>
                </c:pt>
                <c:pt idx="1823">
                  <c:v>51.103000000000002</c:v>
                </c:pt>
                <c:pt idx="1824">
                  <c:v>51.105000000000011</c:v>
                </c:pt>
                <c:pt idx="1825">
                  <c:v>51.135000000000012</c:v>
                </c:pt>
                <c:pt idx="1826">
                  <c:v>51.144000000000005</c:v>
                </c:pt>
                <c:pt idx="1827">
                  <c:v>51.147000000000006</c:v>
                </c:pt>
                <c:pt idx="1828">
                  <c:v>51.144000000000005</c:v>
                </c:pt>
                <c:pt idx="1829">
                  <c:v>51.137</c:v>
                </c:pt>
                <c:pt idx="1830">
                  <c:v>51.141000000000005</c:v>
                </c:pt>
                <c:pt idx="1831">
                  <c:v>51.162000000000013</c:v>
                </c:pt>
                <c:pt idx="1832">
                  <c:v>51.173000000000002</c:v>
                </c:pt>
                <c:pt idx="1833">
                  <c:v>51.182000000000002</c:v>
                </c:pt>
                <c:pt idx="1834">
                  <c:v>51.190000000000012</c:v>
                </c:pt>
                <c:pt idx="1835">
                  <c:v>51.197000000000003</c:v>
                </c:pt>
                <c:pt idx="1836">
                  <c:v>51.188000000000002</c:v>
                </c:pt>
                <c:pt idx="1837">
                  <c:v>51.199000000000012</c:v>
                </c:pt>
                <c:pt idx="1838">
                  <c:v>51.222000000000293</c:v>
                </c:pt>
                <c:pt idx="1839">
                  <c:v>51.231000000000002</c:v>
                </c:pt>
                <c:pt idx="1840">
                  <c:v>51.234000000000002</c:v>
                </c:pt>
                <c:pt idx="1841">
                  <c:v>51.237000000000002</c:v>
                </c:pt>
                <c:pt idx="1842">
                  <c:v>51.238000000000063</c:v>
                </c:pt>
                <c:pt idx="1843">
                  <c:v>51.267000000000003</c:v>
                </c:pt>
                <c:pt idx="1844">
                  <c:v>51.261000000000003</c:v>
                </c:pt>
                <c:pt idx="1845">
                  <c:v>51.252000000000002</c:v>
                </c:pt>
                <c:pt idx="1846">
                  <c:v>51.287000000000006</c:v>
                </c:pt>
                <c:pt idx="1847">
                  <c:v>51.290000000000013</c:v>
                </c:pt>
                <c:pt idx="1848">
                  <c:v>51.288000000000011</c:v>
                </c:pt>
                <c:pt idx="1849">
                  <c:v>51.288000000000011</c:v>
                </c:pt>
                <c:pt idx="1850">
                  <c:v>51.310999999999993</c:v>
                </c:pt>
                <c:pt idx="1851">
                  <c:v>51.343999999999994</c:v>
                </c:pt>
                <c:pt idx="1852">
                  <c:v>51.349000000000004</c:v>
                </c:pt>
                <c:pt idx="1853">
                  <c:v>51.324000000000005</c:v>
                </c:pt>
                <c:pt idx="1854">
                  <c:v>51.330999999999996</c:v>
                </c:pt>
                <c:pt idx="1855">
                  <c:v>51.333999999999996</c:v>
                </c:pt>
                <c:pt idx="1856">
                  <c:v>51.346000000000004</c:v>
                </c:pt>
                <c:pt idx="1857">
                  <c:v>51.362000000000002</c:v>
                </c:pt>
                <c:pt idx="1858">
                  <c:v>51.382999999999996</c:v>
                </c:pt>
                <c:pt idx="1859">
                  <c:v>51.39</c:v>
                </c:pt>
                <c:pt idx="1860">
                  <c:v>51.378</c:v>
                </c:pt>
                <c:pt idx="1861">
                  <c:v>51.384999999999998</c:v>
                </c:pt>
                <c:pt idx="1862">
                  <c:v>51.402000000000001</c:v>
                </c:pt>
                <c:pt idx="1863">
                  <c:v>51.37</c:v>
                </c:pt>
                <c:pt idx="1864">
                  <c:v>51.386999999999993</c:v>
                </c:pt>
                <c:pt idx="1865">
                  <c:v>51.411999999999999</c:v>
                </c:pt>
                <c:pt idx="1866">
                  <c:v>51.423000000000002</c:v>
                </c:pt>
                <c:pt idx="1867">
                  <c:v>51.410999999999994</c:v>
                </c:pt>
                <c:pt idx="1868">
                  <c:v>51.433</c:v>
                </c:pt>
                <c:pt idx="1869">
                  <c:v>51.426000000000002</c:v>
                </c:pt>
                <c:pt idx="1870">
                  <c:v>51.403999999999996</c:v>
                </c:pt>
                <c:pt idx="1871">
                  <c:v>51.416999999999994</c:v>
                </c:pt>
                <c:pt idx="1872">
                  <c:v>51.428000000000011</c:v>
                </c:pt>
                <c:pt idx="1873">
                  <c:v>51.42</c:v>
                </c:pt>
                <c:pt idx="1874">
                  <c:v>51.434000000000005</c:v>
                </c:pt>
                <c:pt idx="1875">
                  <c:v>51.480999999999995</c:v>
                </c:pt>
                <c:pt idx="1876">
                  <c:v>51.465000000000003</c:v>
                </c:pt>
                <c:pt idx="1877">
                  <c:v>51.461000000000006</c:v>
                </c:pt>
                <c:pt idx="1878">
                  <c:v>51.484999999999999</c:v>
                </c:pt>
                <c:pt idx="1879">
                  <c:v>51.480999999999995</c:v>
                </c:pt>
                <c:pt idx="1880">
                  <c:v>51.501000000000005</c:v>
                </c:pt>
                <c:pt idx="1881">
                  <c:v>51.505000000000003</c:v>
                </c:pt>
                <c:pt idx="1882">
                  <c:v>51.496000000000002</c:v>
                </c:pt>
                <c:pt idx="1883">
                  <c:v>51.535000000000011</c:v>
                </c:pt>
                <c:pt idx="1884">
                  <c:v>51.516000000000005</c:v>
                </c:pt>
                <c:pt idx="1885">
                  <c:v>51.503</c:v>
                </c:pt>
                <c:pt idx="1886">
                  <c:v>51.529000000000003</c:v>
                </c:pt>
                <c:pt idx="1887">
                  <c:v>51.573</c:v>
                </c:pt>
                <c:pt idx="1888">
                  <c:v>51.559000000000005</c:v>
                </c:pt>
                <c:pt idx="1889">
                  <c:v>51.556000000000004</c:v>
                </c:pt>
                <c:pt idx="1890">
                  <c:v>51.567</c:v>
                </c:pt>
                <c:pt idx="1891">
                  <c:v>51.556000000000004</c:v>
                </c:pt>
                <c:pt idx="1892">
                  <c:v>51.561</c:v>
                </c:pt>
                <c:pt idx="1893">
                  <c:v>51.59</c:v>
                </c:pt>
                <c:pt idx="1894">
                  <c:v>51.580999999999996</c:v>
                </c:pt>
                <c:pt idx="1895">
                  <c:v>51.586000000000006</c:v>
                </c:pt>
                <c:pt idx="1896">
                  <c:v>51.612000000000002</c:v>
                </c:pt>
                <c:pt idx="1897">
                  <c:v>51.589000000000006</c:v>
                </c:pt>
                <c:pt idx="1898">
                  <c:v>51.588000000000001</c:v>
                </c:pt>
                <c:pt idx="1899">
                  <c:v>51.615000000000002</c:v>
                </c:pt>
                <c:pt idx="1900">
                  <c:v>51.598000000000013</c:v>
                </c:pt>
                <c:pt idx="1901">
                  <c:v>51.596000000000011</c:v>
                </c:pt>
                <c:pt idx="1902">
                  <c:v>51.627000000000002</c:v>
                </c:pt>
                <c:pt idx="1903">
                  <c:v>51.603000000000002</c:v>
                </c:pt>
                <c:pt idx="1904">
                  <c:v>51.619</c:v>
                </c:pt>
                <c:pt idx="1905">
                  <c:v>51.64</c:v>
                </c:pt>
                <c:pt idx="1906">
                  <c:v>51.633000000000003</c:v>
                </c:pt>
                <c:pt idx="1907">
                  <c:v>51.647000000000006</c:v>
                </c:pt>
                <c:pt idx="1908">
                  <c:v>51.668000000000013</c:v>
                </c:pt>
                <c:pt idx="1909">
                  <c:v>51.661000000000001</c:v>
                </c:pt>
                <c:pt idx="1910">
                  <c:v>51.68</c:v>
                </c:pt>
                <c:pt idx="1911">
                  <c:v>51.682000000000002</c:v>
                </c:pt>
                <c:pt idx="1912">
                  <c:v>51.724000000000011</c:v>
                </c:pt>
                <c:pt idx="1913">
                  <c:v>51.727000000000011</c:v>
                </c:pt>
                <c:pt idx="1914">
                  <c:v>51.711000000000006</c:v>
                </c:pt>
                <c:pt idx="1915">
                  <c:v>51.708000000000013</c:v>
                </c:pt>
                <c:pt idx="1916">
                  <c:v>51.7280000000003</c:v>
                </c:pt>
                <c:pt idx="1917">
                  <c:v>51.726000000000013</c:v>
                </c:pt>
                <c:pt idx="1918">
                  <c:v>51.731000000000002</c:v>
                </c:pt>
                <c:pt idx="1919">
                  <c:v>51.753</c:v>
                </c:pt>
                <c:pt idx="1920">
                  <c:v>51.771000000000001</c:v>
                </c:pt>
                <c:pt idx="1921">
                  <c:v>51.751000000000005</c:v>
                </c:pt>
                <c:pt idx="1922">
                  <c:v>51.769000000000013</c:v>
                </c:pt>
                <c:pt idx="1923">
                  <c:v>51.785000000000011</c:v>
                </c:pt>
                <c:pt idx="1924">
                  <c:v>51.782000000000011</c:v>
                </c:pt>
                <c:pt idx="1925">
                  <c:v>51.777000000000001</c:v>
                </c:pt>
                <c:pt idx="1926">
                  <c:v>51.796000000000063</c:v>
                </c:pt>
                <c:pt idx="1927">
                  <c:v>51.810999999999993</c:v>
                </c:pt>
                <c:pt idx="1928">
                  <c:v>51.797000000000011</c:v>
                </c:pt>
                <c:pt idx="1929">
                  <c:v>51.806999999999995</c:v>
                </c:pt>
                <c:pt idx="1930">
                  <c:v>51.829000000000001</c:v>
                </c:pt>
                <c:pt idx="1931">
                  <c:v>51.828000000000003</c:v>
                </c:pt>
                <c:pt idx="1932">
                  <c:v>51.830999999999996</c:v>
                </c:pt>
                <c:pt idx="1933">
                  <c:v>51.818999999999996</c:v>
                </c:pt>
                <c:pt idx="1934">
                  <c:v>51.839999999999996</c:v>
                </c:pt>
                <c:pt idx="1935">
                  <c:v>51.835000000000001</c:v>
                </c:pt>
                <c:pt idx="1936">
                  <c:v>51.836999999999996</c:v>
                </c:pt>
                <c:pt idx="1937">
                  <c:v>51.846999999999994</c:v>
                </c:pt>
                <c:pt idx="1938">
                  <c:v>51.865000000000002</c:v>
                </c:pt>
                <c:pt idx="1939">
                  <c:v>51.888999999999996</c:v>
                </c:pt>
                <c:pt idx="1940">
                  <c:v>51.893000000000001</c:v>
                </c:pt>
                <c:pt idx="1941">
                  <c:v>51.879999999999995</c:v>
                </c:pt>
                <c:pt idx="1942">
                  <c:v>51.879999999999995</c:v>
                </c:pt>
                <c:pt idx="1943">
                  <c:v>51.883999999999993</c:v>
                </c:pt>
                <c:pt idx="1944">
                  <c:v>51.917999999999999</c:v>
                </c:pt>
                <c:pt idx="1945">
                  <c:v>51.926000000000002</c:v>
                </c:pt>
                <c:pt idx="1946">
                  <c:v>51.929000000000002</c:v>
                </c:pt>
                <c:pt idx="1947">
                  <c:v>51.916000000000004</c:v>
                </c:pt>
                <c:pt idx="1948">
                  <c:v>51.922000000000011</c:v>
                </c:pt>
                <c:pt idx="1949">
                  <c:v>51.949999999999996</c:v>
                </c:pt>
                <c:pt idx="1950">
                  <c:v>51.966000000000001</c:v>
                </c:pt>
                <c:pt idx="1951">
                  <c:v>51.940999999999995</c:v>
                </c:pt>
                <c:pt idx="1952">
                  <c:v>51.951999999999998</c:v>
                </c:pt>
                <c:pt idx="1953">
                  <c:v>51.976000000000006</c:v>
                </c:pt>
                <c:pt idx="1954">
                  <c:v>51.961000000000006</c:v>
                </c:pt>
                <c:pt idx="1955">
                  <c:v>51.96</c:v>
                </c:pt>
                <c:pt idx="1956">
                  <c:v>51.983000000000004</c:v>
                </c:pt>
                <c:pt idx="1957">
                  <c:v>52.018000000000001</c:v>
                </c:pt>
                <c:pt idx="1958">
                  <c:v>52.012</c:v>
                </c:pt>
                <c:pt idx="1959">
                  <c:v>51.996000000000002</c:v>
                </c:pt>
                <c:pt idx="1960">
                  <c:v>52.004000000000005</c:v>
                </c:pt>
                <c:pt idx="1961">
                  <c:v>52.002000000000002</c:v>
                </c:pt>
                <c:pt idx="1962">
                  <c:v>52.029000000000003</c:v>
                </c:pt>
                <c:pt idx="1963">
                  <c:v>52.041000000000004</c:v>
                </c:pt>
                <c:pt idx="1964">
                  <c:v>52.08</c:v>
                </c:pt>
                <c:pt idx="1965">
                  <c:v>52.091000000000001</c:v>
                </c:pt>
                <c:pt idx="1966">
                  <c:v>52.097000000000001</c:v>
                </c:pt>
                <c:pt idx="1967">
                  <c:v>52.099000000000011</c:v>
                </c:pt>
                <c:pt idx="1968">
                  <c:v>52.109000000000002</c:v>
                </c:pt>
                <c:pt idx="1969">
                  <c:v>52.117000000000004</c:v>
                </c:pt>
                <c:pt idx="1970">
                  <c:v>52.128000000000213</c:v>
                </c:pt>
                <c:pt idx="1971">
                  <c:v>52.121000000000002</c:v>
                </c:pt>
                <c:pt idx="1972">
                  <c:v>52.109000000000002</c:v>
                </c:pt>
                <c:pt idx="1973">
                  <c:v>52.104000000000006</c:v>
                </c:pt>
                <c:pt idx="1974">
                  <c:v>52.106000000000002</c:v>
                </c:pt>
                <c:pt idx="1975">
                  <c:v>52.13</c:v>
                </c:pt>
                <c:pt idx="1976">
                  <c:v>52.156000000000006</c:v>
                </c:pt>
                <c:pt idx="1977">
                  <c:v>52.172000000000011</c:v>
                </c:pt>
                <c:pt idx="1978">
                  <c:v>52.187000000000005</c:v>
                </c:pt>
                <c:pt idx="1979">
                  <c:v>52.191000000000003</c:v>
                </c:pt>
                <c:pt idx="1980">
                  <c:v>52.201000000000001</c:v>
                </c:pt>
                <c:pt idx="1981">
                  <c:v>52.204000000000001</c:v>
                </c:pt>
                <c:pt idx="1982">
                  <c:v>52.206000000000003</c:v>
                </c:pt>
                <c:pt idx="1983">
                  <c:v>52.205000000000013</c:v>
                </c:pt>
                <c:pt idx="1984">
                  <c:v>52.190000000000012</c:v>
                </c:pt>
                <c:pt idx="1985">
                  <c:v>52.209000000000003</c:v>
                </c:pt>
                <c:pt idx="1986">
                  <c:v>52.222000000000293</c:v>
                </c:pt>
                <c:pt idx="1987">
                  <c:v>52.24</c:v>
                </c:pt>
                <c:pt idx="1988">
                  <c:v>52.243000000000002</c:v>
                </c:pt>
                <c:pt idx="1989">
                  <c:v>52.253</c:v>
                </c:pt>
                <c:pt idx="1990">
                  <c:v>52.263000000000012</c:v>
                </c:pt>
                <c:pt idx="1991">
                  <c:v>52.274000000000001</c:v>
                </c:pt>
                <c:pt idx="1992">
                  <c:v>52.269000000000013</c:v>
                </c:pt>
                <c:pt idx="1993">
                  <c:v>52.272000000000013</c:v>
                </c:pt>
                <c:pt idx="1994">
                  <c:v>52.284000000000006</c:v>
                </c:pt>
                <c:pt idx="1995">
                  <c:v>52.273000000000003</c:v>
                </c:pt>
                <c:pt idx="1996">
                  <c:v>52.274000000000001</c:v>
                </c:pt>
                <c:pt idx="1997">
                  <c:v>52.285000000000011</c:v>
                </c:pt>
                <c:pt idx="1998">
                  <c:v>52.288000000000011</c:v>
                </c:pt>
                <c:pt idx="1999">
                  <c:v>52.296000000000063</c:v>
                </c:pt>
                <c:pt idx="2000">
                  <c:v>52.309000000000005</c:v>
                </c:pt>
                <c:pt idx="2001">
                  <c:v>52.323</c:v>
                </c:pt>
                <c:pt idx="2002">
                  <c:v>52.333999999999996</c:v>
                </c:pt>
                <c:pt idx="2003">
                  <c:v>52.312999999999995</c:v>
                </c:pt>
                <c:pt idx="2004">
                  <c:v>52.306000000000004</c:v>
                </c:pt>
                <c:pt idx="2005">
                  <c:v>52.318999999999996</c:v>
                </c:pt>
                <c:pt idx="2006">
                  <c:v>52.332000000000001</c:v>
                </c:pt>
                <c:pt idx="2007">
                  <c:v>52.347999999999999</c:v>
                </c:pt>
                <c:pt idx="2008">
                  <c:v>52.372</c:v>
                </c:pt>
                <c:pt idx="2009">
                  <c:v>52.373999999999995</c:v>
                </c:pt>
                <c:pt idx="2010">
                  <c:v>52.387999999999998</c:v>
                </c:pt>
                <c:pt idx="2011">
                  <c:v>52.353999999999999</c:v>
                </c:pt>
                <c:pt idx="2012">
                  <c:v>52.372</c:v>
                </c:pt>
                <c:pt idx="2013">
                  <c:v>52.398000000000003</c:v>
                </c:pt>
                <c:pt idx="2014">
                  <c:v>52.406000000000006</c:v>
                </c:pt>
                <c:pt idx="2015">
                  <c:v>52.405000000000001</c:v>
                </c:pt>
                <c:pt idx="2016">
                  <c:v>52.386999999999993</c:v>
                </c:pt>
                <c:pt idx="2017">
                  <c:v>52.392000000000003</c:v>
                </c:pt>
                <c:pt idx="2018">
                  <c:v>52.413000000000004</c:v>
                </c:pt>
                <c:pt idx="2019">
                  <c:v>52.416000000000004</c:v>
                </c:pt>
                <c:pt idx="2020">
                  <c:v>52.4</c:v>
                </c:pt>
                <c:pt idx="2021">
                  <c:v>52.467000000000006</c:v>
                </c:pt>
                <c:pt idx="2022">
                  <c:v>52.446999999999996</c:v>
                </c:pt>
                <c:pt idx="2023">
                  <c:v>52.464000000000006</c:v>
                </c:pt>
                <c:pt idx="2024">
                  <c:v>52.479000000000006</c:v>
                </c:pt>
                <c:pt idx="2025">
                  <c:v>52.501000000000005</c:v>
                </c:pt>
                <c:pt idx="2026">
                  <c:v>52.515000000000001</c:v>
                </c:pt>
                <c:pt idx="2027">
                  <c:v>52.531000000000006</c:v>
                </c:pt>
                <c:pt idx="2028">
                  <c:v>52.524000000000001</c:v>
                </c:pt>
                <c:pt idx="2029">
                  <c:v>52.524000000000001</c:v>
                </c:pt>
                <c:pt idx="2030">
                  <c:v>52.515000000000001</c:v>
                </c:pt>
                <c:pt idx="2031">
                  <c:v>52.537000000000006</c:v>
                </c:pt>
                <c:pt idx="2032">
                  <c:v>52.543000000000006</c:v>
                </c:pt>
                <c:pt idx="2033">
                  <c:v>52.563000000000002</c:v>
                </c:pt>
                <c:pt idx="2034">
                  <c:v>52.555</c:v>
                </c:pt>
                <c:pt idx="2035">
                  <c:v>52.55</c:v>
                </c:pt>
                <c:pt idx="2036">
                  <c:v>52.528000000000013</c:v>
                </c:pt>
                <c:pt idx="2037">
                  <c:v>52.527000000000001</c:v>
                </c:pt>
                <c:pt idx="2038">
                  <c:v>52.537000000000006</c:v>
                </c:pt>
                <c:pt idx="2039">
                  <c:v>52.552</c:v>
                </c:pt>
                <c:pt idx="2040">
                  <c:v>52.564</c:v>
                </c:pt>
                <c:pt idx="2041">
                  <c:v>52.563000000000002</c:v>
                </c:pt>
                <c:pt idx="2042">
                  <c:v>52.566000000000003</c:v>
                </c:pt>
                <c:pt idx="2043">
                  <c:v>52.572000000000003</c:v>
                </c:pt>
                <c:pt idx="2044">
                  <c:v>52.575000000000003</c:v>
                </c:pt>
                <c:pt idx="2045">
                  <c:v>52.594000000000001</c:v>
                </c:pt>
                <c:pt idx="2046">
                  <c:v>52.615000000000002</c:v>
                </c:pt>
                <c:pt idx="2047">
                  <c:v>52.643000000000001</c:v>
                </c:pt>
                <c:pt idx="2048">
                  <c:v>52.636000000000003</c:v>
                </c:pt>
                <c:pt idx="2049">
                  <c:v>52.653000000000006</c:v>
                </c:pt>
                <c:pt idx="2050">
                  <c:v>52.667000000000002</c:v>
                </c:pt>
                <c:pt idx="2051">
                  <c:v>52.67</c:v>
                </c:pt>
                <c:pt idx="2052">
                  <c:v>52.678000000000011</c:v>
                </c:pt>
                <c:pt idx="2053">
                  <c:v>52.687000000000005</c:v>
                </c:pt>
                <c:pt idx="2054">
                  <c:v>52.703000000000003</c:v>
                </c:pt>
                <c:pt idx="2055">
                  <c:v>52.697000000000003</c:v>
                </c:pt>
                <c:pt idx="2056">
                  <c:v>52.704000000000001</c:v>
                </c:pt>
                <c:pt idx="2057">
                  <c:v>52.708000000000013</c:v>
                </c:pt>
                <c:pt idx="2058">
                  <c:v>52.714000000000006</c:v>
                </c:pt>
                <c:pt idx="2059">
                  <c:v>52.712000000000003</c:v>
                </c:pt>
                <c:pt idx="2060">
                  <c:v>52.709000000000003</c:v>
                </c:pt>
                <c:pt idx="2061">
                  <c:v>52.675000000000011</c:v>
                </c:pt>
                <c:pt idx="2062">
                  <c:v>52.720000000000013</c:v>
                </c:pt>
                <c:pt idx="2063">
                  <c:v>52.716000000000001</c:v>
                </c:pt>
                <c:pt idx="2064">
                  <c:v>52.742000000000012</c:v>
                </c:pt>
                <c:pt idx="2065">
                  <c:v>52.755000000000003</c:v>
                </c:pt>
                <c:pt idx="2066">
                  <c:v>52.757000000000005</c:v>
                </c:pt>
                <c:pt idx="2067">
                  <c:v>52.712000000000003</c:v>
                </c:pt>
                <c:pt idx="2068">
                  <c:v>52.745000000000012</c:v>
                </c:pt>
                <c:pt idx="2069">
                  <c:v>52.761000000000003</c:v>
                </c:pt>
                <c:pt idx="2070">
                  <c:v>52.787000000000006</c:v>
                </c:pt>
                <c:pt idx="2071">
                  <c:v>52.787000000000006</c:v>
                </c:pt>
                <c:pt idx="2072">
                  <c:v>52.783000000000001</c:v>
                </c:pt>
                <c:pt idx="2073">
                  <c:v>52.7920000000003</c:v>
                </c:pt>
                <c:pt idx="2074">
                  <c:v>52.797000000000011</c:v>
                </c:pt>
                <c:pt idx="2075">
                  <c:v>52.817999999999998</c:v>
                </c:pt>
                <c:pt idx="2076">
                  <c:v>52.803000000000004</c:v>
                </c:pt>
                <c:pt idx="2077">
                  <c:v>52.800999999999995</c:v>
                </c:pt>
                <c:pt idx="2078">
                  <c:v>52.823</c:v>
                </c:pt>
                <c:pt idx="2079">
                  <c:v>52.843999999999994</c:v>
                </c:pt>
                <c:pt idx="2080">
                  <c:v>52.844999999999999</c:v>
                </c:pt>
                <c:pt idx="2081">
                  <c:v>52.839000000000006</c:v>
                </c:pt>
                <c:pt idx="2082">
                  <c:v>52.838000000000001</c:v>
                </c:pt>
                <c:pt idx="2083">
                  <c:v>52.861000000000004</c:v>
                </c:pt>
                <c:pt idx="2084">
                  <c:v>52.887999999999998</c:v>
                </c:pt>
                <c:pt idx="2085">
                  <c:v>52.896000000000001</c:v>
                </c:pt>
                <c:pt idx="2086">
                  <c:v>52.883999999999993</c:v>
                </c:pt>
                <c:pt idx="2087">
                  <c:v>52.881999999999998</c:v>
                </c:pt>
                <c:pt idx="2088">
                  <c:v>52.903999999999996</c:v>
                </c:pt>
                <c:pt idx="2089">
                  <c:v>52.934000000000005</c:v>
                </c:pt>
                <c:pt idx="2090">
                  <c:v>52.955999999999996</c:v>
                </c:pt>
                <c:pt idx="2091">
                  <c:v>52.961000000000006</c:v>
                </c:pt>
                <c:pt idx="2092">
                  <c:v>52.954999999999998</c:v>
                </c:pt>
                <c:pt idx="2093">
                  <c:v>52.962000000000003</c:v>
                </c:pt>
                <c:pt idx="2094">
                  <c:v>52.961000000000006</c:v>
                </c:pt>
                <c:pt idx="2095">
                  <c:v>52.974000000000004</c:v>
                </c:pt>
                <c:pt idx="2096">
                  <c:v>52.969000000000001</c:v>
                </c:pt>
                <c:pt idx="2097">
                  <c:v>52.975000000000001</c:v>
                </c:pt>
                <c:pt idx="2098">
                  <c:v>52.976000000000006</c:v>
                </c:pt>
                <c:pt idx="2099">
                  <c:v>52.998000000000012</c:v>
                </c:pt>
                <c:pt idx="2100">
                  <c:v>53.003</c:v>
                </c:pt>
                <c:pt idx="2101">
                  <c:v>53.008000000000003</c:v>
                </c:pt>
                <c:pt idx="2102">
                  <c:v>52.997</c:v>
                </c:pt>
                <c:pt idx="2103">
                  <c:v>53.01</c:v>
                </c:pt>
                <c:pt idx="2104">
                  <c:v>53.026000000000003</c:v>
                </c:pt>
                <c:pt idx="2105">
                  <c:v>53.037000000000006</c:v>
                </c:pt>
                <c:pt idx="2106">
                  <c:v>53.026000000000003</c:v>
                </c:pt>
                <c:pt idx="2107">
                  <c:v>53.033000000000001</c:v>
                </c:pt>
                <c:pt idx="2108">
                  <c:v>53.059000000000005</c:v>
                </c:pt>
                <c:pt idx="2109">
                  <c:v>53.077000000000005</c:v>
                </c:pt>
                <c:pt idx="2110">
                  <c:v>53.092000000000013</c:v>
                </c:pt>
                <c:pt idx="2111">
                  <c:v>53.095000000000013</c:v>
                </c:pt>
                <c:pt idx="2112">
                  <c:v>53.095000000000013</c:v>
                </c:pt>
                <c:pt idx="2113">
                  <c:v>53.1</c:v>
                </c:pt>
                <c:pt idx="2114">
                  <c:v>53.119</c:v>
                </c:pt>
                <c:pt idx="2115">
                  <c:v>53.14</c:v>
                </c:pt>
                <c:pt idx="2116">
                  <c:v>53.150999999999996</c:v>
                </c:pt>
                <c:pt idx="2117">
                  <c:v>53.158000000000001</c:v>
                </c:pt>
                <c:pt idx="2118">
                  <c:v>53.166000000000011</c:v>
                </c:pt>
                <c:pt idx="2119">
                  <c:v>53.165000000000013</c:v>
                </c:pt>
                <c:pt idx="2120">
                  <c:v>53.155000000000001</c:v>
                </c:pt>
                <c:pt idx="2121">
                  <c:v>53.181000000000004</c:v>
                </c:pt>
                <c:pt idx="2122">
                  <c:v>53.197000000000003</c:v>
                </c:pt>
                <c:pt idx="2123">
                  <c:v>53.183</c:v>
                </c:pt>
                <c:pt idx="2124">
                  <c:v>53.199000000000012</c:v>
                </c:pt>
                <c:pt idx="2125">
                  <c:v>53.226000000000013</c:v>
                </c:pt>
                <c:pt idx="2126">
                  <c:v>53.2250000000003</c:v>
                </c:pt>
                <c:pt idx="2127">
                  <c:v>53.211000000000006</c:v>
                </c:pt>
                <c:pt idx="2128">
                  <c:v>53.215000000000003</c:v>
                </c:pt>
                <c:pt idx="2129">
                  <c:v>53.242000000000012</c:v>
                </c:pt>
                <c:pt idx="2130">
                  <c:v>53.238000000000063</c:v>
                </c:pt>
                <c:pt idx="2131">
                  <c:v>53.233000000000011</c:v>
                </c:pt>
                <c:pt idx="2132">
                  <c:v>53.222000000000293</c:v>
                </c:pt>
                <c:pt idx="2133">
                  <c:v>53.247</c:v>
                </c:pt>
                <c:pt idx="2134">
                  <c:v>53.258000000000003</c:v>
                </c:pt>
                <c:pt idx="2135">
                  <c:v>53.260000000000012</c:v>
                </c:pt>
                <c:pt idx="2136">
                  <c:v>53.269000000000013</c:v>
                </c:pt>
                <c:pt idx="2137">
                  <c:v>53.27</c:v>
                </c:pt>
                <c:pt idx="2138">
                  <c:v>53.271000000000001</c:v>
                </c:pt>
                <c:pt idx="2139">
                  <c:v>53.289000000000001</c:v>
                </c:pt>
                <c:pt idx="2140">
                  <c:v>53.302</c:v>
                </c:pt>
                <c:pt idx="2141">
                  <c:v>53.313999999999993</c:v>
                </c:pt>
                <c:pt idx="2142">
                  <c:v>53.314999999999998</c:v>
                </c:pt>
                <c:pt idx="2143">
                  <c:v>53.318999999999996</c:v>
                </c:pt>
                <c:pt idx="2144">
                  <c:v>53.316999999999993</c:v>
                </c:pt>
                <c:pt idx="2145">
                  <c:v>53.306000000000004</c:v>
                </c:pt>
                <c:pt idx="2146">
                  <c:v>53.324000000000005</c:v>
                </c:pt>
                <c:pt idx="2147">
                  <c:v>53.328000000000003</c:v>
                </c:pt>
                <c:pt idx="2148">
                  <c:v>53.332000000000001</c:v>
                </c:pt>
                <c:pt idx="2149">
                  <c:v>53.340999999999994</c:v>
                </c:pt>
                <c:pt idx="2150">
                  <c:v>53.350999999999999</c:v>
                </c:pt>
                <c:pt idx="2151">
                  <c:v>53.37</c:v>
                </c:pt>
                <c:pt idx="2152">
                  <c:v>53.376000000000005</c:v>
                </c:pt>
                <c:pt idx="2153">
                  <c:v>53.376000000000005</c:v>
                </c:pt>
                <c:pt idx="2154">
                  <c:v>53.395000000000003</c:v>
                </c:pt>
                <c:pt idx="2155">
                  <c:v>53.402000000000001</c:v>
                </c:pt>
                <c:pt idx="2156">
                  <c:v>53.419000000000004</c:v>
                </c:pt>
                <c:pt idx="2157">
                  <c:v>53.434000000000005</c:v>
                </c:pt>
                <c:pt idx="2158">
                  <c:v>53.446999999999996</c:v>
                </c:pt>
                <c:pt idx="2159">
                  <c:v>53.428000000000011</c:v>
                </c:pt>
                <c:pt idx="2160">
                  <c:v>53.428000000000011</c:v>
                </c:pt>
                <c:pt idx="2161">
                  <c:v>53.422000000000011</c:v>
                </c:pt>
                <c:pt idx="2162">
                  <c:v>53.437000000000005</c:v>
                </c:pt>
                <c:pt idx="2163">
                  <c:v>53.449999999999996</c:v>
                </c:pt>
                <c:pt idx="2164">
                  <c:v>53.450999999999993</c:v>
                </c:pt>
                <c:pt idx="2165">
                  <c:v>53.439</c:v>
                </c:pt>
                <c:pt idx="2166">
                  <c:v>53.462000000000003</c:v>
                </c:pt>
                <c:pt idx="2167">
                  <c:v>53.468000000000011</c:v>
                </c:pt>
                <c:pt idx="2168">
                  <c:v>53.476000000000006</c:v>
                </c:pt>
                <c:pt idx="2169">
                  <c:v>53.488</c:v>
                </c:pt>
                <c:pt idx="2170">
                  <c:v>53.492000000000012</c:v>
                </c:pt>
                <c:pt idx="2171">
                  <c:v>53.503</c:v>
                </c:pt>
                <c:pt idx="2172">
                  <c:v>53.513999999999996</c:v>
                </c:pt>
                <c:pt idx="2173">
                  <c:v>53.528000000000013</c:v>
                </c:pt>
                <c:pt idx="2174">
                  <c:v>53.525000000000013</c:v>
                </c:pt>
                <c:pt idx="2175">
                  <c:v>53.523000000000003</c:v>
                </c:pt>
                <c:pt idx="2176">
                  <c:v>53.55</c:v>
                </c:pt>
                <c:pt idx="2177">
                  <c:v>53.558</c:v>
                </c:pt>
                <c:pt idx="2178">
                  <c:v>53.568000000000012</c:v>
                </c:pt>
                <c:pt idx="2179">
                  <c:v>53.583000000000006</c:v>
                </c:pt>
                <c:pt idx="2180">
                  <c:v>53.596000000000011</c:v>
                </c:pt>
                <c:pt idx="2181">
                  <c:v>53.61</c:v>
                </c:pt>
                <c:pt idx="2182">
                  <c:v>53.617000000000004</c:v>
                </c:pt>
                <c:pt idx="2183">
                  <c:v>53.621000000000002</c:v>
                </c:pt>
                <c:pt idx="2184">
                  <c:v>53.64</c:v>
                </c:pt>
                <c:pt idx="2185">
                  <c:v>53.647000000000006</c:v>
                </c:pt>
                <c:pt idx="2186">
                  <c:v>53.666000000000011</c:v>
                </c:pt>
                <c:pt idx="2187">
                  <c:v>53.664000000000001</c:v>
                </c:pt>
                <c:pt idx="2188">
                  <c:v>53.668000000000013</c:v>
                </c:pt>
                <c:pt idx="2189">
                  <c:v>53.664000000000001</c:v>
                </c:pt>
                <c:pt idx="2190">
                  <c:v>53.67</c:v>
                </c:pt>
                <c:pt idx="2191">
                  <c:v>53.67</c:v>
                </c:pt>
                <c:pt idx="2192">
                  <c:v>53.697000000000003</c:v>
                </c:pt>
                <c:pt idx="2193">
                  <c:v>53.692000000000213</c:v>
                </c:pt>
                <c:pt idx="2194">
                  <c:v>53.701000000000001</c:v>
                </c:pt>
                <c:pt idx="2195">
                  <c:v>53.701000000000001</c:v>
                </c:pt>
                <c:pt idx="2196">
                  <c:v>53.706000000000003</c:v>
                </c:pt>
                <c:pt idx="2197">
                  <c:v>53.711000000000006</c:v>
                </c:pt>
                <c:pt idx="2198">
                  <c:v>53.722000000000293</c:v>
                </c:pt>
                <c:pt idx="2199">
                  <c:v>53.737000000000002</c:v>
                </c:pt>
                <c:pt idx="2200">
                  <c:v>53.749000000000002</c:v>
                </c:pt>
                <c:pt idx="2201">
                  <c:v>53.767000000000003</c:v>
                </c:pt>
                <c:pt idx="2202">
                  <c:v>53.759</c:v>
                </c:pt>
                <c:pt idx="2203">
                  <c:v>53.773000000000003</c:v>
                </c:pt>
                <c:pt idx="2204">
                  <c:v>53.781000000000006</c:v>
                </c:pt>
                <c:pt idx="2205">
                  <c:v>53.793000000000013</c:v>
                </c:pt>
                <c:pt idx="2206">
                  <c:v>53.794000000000011</c:v>
                </c:pt>
                <c:pt idx="2207">
                  <c:v>53.7920000000003</c:v>
                </c:pt>
                <c:pt idx="2208">
                  <c:v>53.787000000000006</c:v>
                </c:pt>
                <c:pt idx="2209">
                  <c:v>53.799000000000063</c:v>
                </c:pt>
                <c:pt idx="2210">
                  <c:v>53.803999999999995</c:v>
                </c:pt>
                <c:pt idx="2211">
                  <c:v>53.808</c:v>
                </c:pt>
                <c:pt idx="2212">
                  <c:v>53.818999999999996</c:v>
                </c:pt>
                <c:pt idx="2213">
                  <c:v>53.826000000000001</c:v>
                </c:pt>
                <c:pt idx="2214">
                  <c:v>53.826000000000001</c:v>
                </c:pt>
                <c:pt idx="2215">
                  <c:v>53.828000000000003</c:v>
                </c:pt>
                <c:pt idx="2216">
                  <c:v>53.836000000000006</c:v>
                </c:pt>
                <c:pt idx="2217">
                  <c:v>53.847999999999999</c:v>
                </c:pt>
                <c:pt idx="2218">
                  <c:v>53.869</c:v>
                </c:pt>
                <c:pt idx="2219">
                  <c:v>53.879999999999995</c:v>
                </c:pt>
                <c:pt idx="2220">
                  <c:v>53.898000000000003</c:v>
                </c:pt>
                <c:pt idx="2221">
                  <c:v>53.919000000000004</c:v>
                </c:pt>
                <c:pt idx="2222">
                  <c:v>53.921000000000006</c:v>
                </c:pt>
                <c:pt idx="2223">
                  <c:v>53.926000000000002</c:v>
                </c:pt>
                <c:pt idx="2224">
                  <c:v>53.94</c:v>
                </c:pt>
                <c:pt idx="2225">
                  <c:v>53.939</c:v>
                </c:pt>
                <c:pt idx="2226">
                  <c:v>53.949999999999996</c:v>
                </c:pt>
                <c:pt idx="2227">
                  <c:v>53.954999999999998</c:v>
                </c:pt>
                <c:pt idx="2228">
                  <c:v>53.968000000000011</c:v>
                </c:pt>
                <c:pt idx="2229">
                  <c:v>53.983999999999995</c:v>
                </c:pt>
                <c:pt idx="2230">
                  <c:v>54</c:v>
                </c:pt>
                <c:pt idx="2231">
                  <c:v>54.008000000000003</c:v>
                </c:pt>
                <c:pt idx="2232">
                  <c:v>54.03</c:v>
                </c:pt>
                <c:pt idx="2233">
                  <c:v>54.026000000000003</c:v>
                </c:pt>
                <c:pt idx="2234">
                  <c:v>54.016000000000005</c:v>
                </c:pt>
                <c:pt idx="2235">
                  <c:v>54.027000000000001</c:v>
                </c:pt>
                <c:pt idx="2236">
                  <c:v>54.031000000000006</c:v>
                </c:pt>
                <c:pt idx="2237">
                  <c:v>54.044000000000004</c:v>
                </c:pt>
                <c:pt idx="2238">
                  <c:v>54.053999999999995</c:v>
                </c:pt>
                <c:pt idx="2239">
                  <c:v>54.047000000000004</c:v>
                </c:pt>
                <c:pt idx="2240">
                  <c:v>54.050999999999995</c:v>
                </c:pt>
                <c:pt idx="2241">
                  <c:v>54.053000000000004</c:v>
                </c:pt>
                <c:pt idx="2242">
                  <c:v>54.067</c:v>
                </c:pt>
                <c:pt idx="2243">
                  <c:v>54.072000000000003</c:v>
                </c:pt>
                <c:pt idx="2244">
                  <c:v>54.089000000000006</c:v>
                </c:pt>
                <c:pt idx="2245">
                  <c:v>54.092000000000013</c:v>
                </c:pt>
                <c:pt idx="2246">
                  <c:v>54.108000000000011</c:v>
                </c:pt>
                <c:pt idx="2247">
                  <c:v>54.104000000000006</c:v>
                </c:pt>
              </c:numCache>
            </c:numRef>
          </c:yVal>
          <c:smooth val="1"/>
        </c:ser>
        <c:axId val="32825344"/>
        <c:axId val="32827264"/>
      </c:scatterChart>
      <c:valAx>
        <c:axId val="32825344"/>
        <c:scaling>
          <c:orientation val="minMax"/>
          <c:max val="200"/>
        </c:scaling>
        <c:axPos val="b"/>
        <c:title>
          <c:tx>
            <c:rich>
              <a:bodyPr/>
              <a:lstStyle/>
              <a:p>
                <a:pPr>
                  <a:defRPr/>
                </a:pPr>
                <a:r>
                  <a:rPr lang="en-US" dirty="0">
                    <a:latin typeface="Arial" pitchFamily="34" charset="0"/>
                    <a:cs typeface="Arial" pitchFamily="34" charset="0"/>
                  </a:rPr>
                  <a:t>MMA [Å</a:t>
                </a:r>
                <a:r>
                  <a:rPr lang="en-US" baseline="30000" dirty="0">
                    <a:latin typeface="Arial" pitchFamily="34" charset="0"/>
                    <a:cs typeface="Arial" pitchFamily="34" charset="0"/>
                  </a:rPr>
                  <a:t>2</a:t>
                </a:r>
                <a:r>
                  <a:rPr lang="en-US" dirty="0">
                    <a:latin typeface="Arial" pitchFamily="34" charset="0"/>
                    <a:cs typeface="Arial" pitchFamily="34" charset="0"/>
                  </a:rPr>
                  <a:t>]</a:t>
                </a:r>
              </a:p>
            </c:rich>
          </c:tx>
          <c:layout>
            <c:manualLayout>
              <c:xMode val="edge"/>
              <c:yMode val="edge"/>
              <c:x val="0.45910689735211946"/>
              <c:y val="0.83749055177626119"/>
            </c:manualLayout>
          </c:layout>
        </c:title>
        <c:numFmt formatCode="General" sourceLinked="1"/>
        <c:minorTickMark val="in"/>
        <c:tickLblPos val="nextTo"/>
        <c:crossAx val="32827264"/>
        <c:crosses val="autoZero"/>
        <c:crossBetween val="midCat"/>
      </c:valAx>
      <c:valAx>
        <c:axId val="32827264"/>
        <c:scaling>
          <c:orientation val="minMax"/>
          <c:min val="0"/>
        </c:scaling>
        <c:axPos val="l"/>
        <c:title>
          <c:tx>
            <c:rich>
              <a:bodyPr rot="-5400000" vert="horz"/>
              <a:lstStyle/>
              <a:p>
                <a:pPr>
                  <a:defRPr/>
                </a:pPr>
                <a:r>
                  <a:rPr lang="en-US" dirty="0">
                    <a:latin typeface="Arial" pitchFamily="34" charset="0"/>
                    <a:cs typeface="Arial" pitchFamily="34" charset="0"/>
                  </a:rPr>
                  <a:t>SP [</a:t>
                </a:r>
                <a:r>
                  <a:rPr lang="en-US" dirty="0" err="1">
                    <a:latin typeface="Arial" pitchFamily="34" charset="0"/>
                    <a:cs typeface="Arial" pitchFamily="34" charset="0"/>
                  </a:rPr>
                  <a:t>mN</a:t>
                </a:r>
                <a:r>
                  <a:rPr lang="en-US" dirty="0">
                    <a:latin typeface="Arial" pitchFamily="34" charset="0"/>
                    <a:cs typeface="Arial" pitchFamily="34" charset="0"/>
                  </a:rPr>
                  <a:t>/m]</a:t>
                </a:r>
              </a:p>
            </c:rich>
          </c:tx>
          <c:layout/>
        </c:title>
        <c:numFmt formatCode="General" sourceLinked="1"/>
        <c:tickLblPos val="nextTo"/>
        <c:crossAx val="32825344"/>
        <c:crosses val="autoZero"/>
        <c:crossBetween val="midCat"/>
      </c:valAx>
    </c:plotArea>
    <c:plotVisOnly val="1"/>
    <c:dispBlanksAs val="gap"/>
  </c:chart>
  <c:txPr>
    <a:bodyPr/>
    <a:lstStyle/>
    <a:p>
      <a:pPr>
        <a:defRPr sz="1800"/>
      </a:pPr>
      <a:endParaRPr lang="ja-JP"/>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ja-JP"/>
  <c:style val="22"/>
  <c:chart>
    <c:plotArea>
      <c:layout/>
      <c:scatterChart>
        <c:scatterStyle val="smoothMarker"/>
        <c:ser>
          <c:idx val="0"/>
          <c:order val="0"/>
          <c:marker>
            <c:symbol val="none"/>
          </c:marker>
          <c:xVal>
            <c:numRef>
              <c:f>Sheet1!$E$2:$E$2249</c:f>
              <c:numCache>
                <c:formatCode>General</c:formatCode>
                <c:ptCount val="2248"/>
                <c:pt idx="0">
                  <c:v>193.42000000000004</c:v>
                </c:pt>
                <c:pt idx="1">
                  <c:v>193.39000000000001</c:v>
                </c:pt>
                <c:pt idx="2">
                  <c:v>193.32000000000087</c:v>
                </c:pt>
                <c:pt idx="3">
                  <c:v>193.25</c:v>
                </c:pt>
                <c:pt idx="4">
                  <c:v>193.19</c:v>
                </c:pt>
                <c:pt idx="5">
                  <c:v>193.12</c:v>
                </c:pt>
                <c:pt idx="6">
                  <c:v>193.05</c:v>
                </c:pt>
                <c:pt idx="7">
                  <c:v>192.98000000000027</c:v>
                </c:pt>
                <c:pt idx="8">
                  <c:v>192.92000000000004</c:v>
                </c:pt>
                <c:pt idx="9">
                  <c:v>192.84</c:v>
                </c:pt>
                <c:pt idx="10">
                  <c:v>192.78</c:v>
                </c:pt>
                <c:pt idx="11">
                  <c:v>192.7</c:v>
                </c:pt>
                <c:pt idx="12">
                  <c:v>192.64</c:v>
                </c:pt>
                <c:pt idx="13">
                  <c:v>192.57</c:v>
                </c:pt>
                <c:pt idx="14">
                  <c:v>192.5</c:v>
                </c:pt>
                <c:pt idx="15">
                  <c:v>192.43</c:v>
                </c:pt>
                <c:pt idx="16">
                  <c:v>192.37</c:v>
                </c:pt>
                <c:pt idx="17">
                  <c:v>192.29</c:v>
                </c:pt>
                <c:pt idx="18">
                  <c:v>192.23</c:v>
                </c:pt>
                <c:pt idx="19">
                  <c:v>192.16</c:v>
                </c:pt>
                <c:pt idx="20">
                  <c:v>192.09</c:v>
                </c:pt>
                <c:pt idx="21">
                  <c:v>192.02</c:v>
                </c:pt>
                <c:pt idx="22">
                  <c:v>191.96</c:v>
                </c:pt>
                <c:pt idx="23">
                  <c:v>191.88000000000105</c:v>
                </c:pt>
                <c:pt idx="24">
                  <c:v>191.82000000000087</c:v>
                </c:pt>
                <c:pt idx="25">
                  <c:v>191.75</c:v>
                </c:pt>
                <c:pt idx="26">
                  <c:v>191.68</c:v>
                </c:pt>
                <c:pt idx="27">
                  <c:v>191.60999999999999</c:v>
                </c:pt>
                <c:pt idx="28">
                  <c:v>191.54</c:v>
                </c:pt>
                <c:pt idx="29">
                  <c:v>191.48000000000027</c:v>
                </c:pt>
                <c:pt idx="30">
                  <c:v>191.41</c:v>
                </c:pt>
                <c:pt idx="31">
                  <c:v>191.34</c:v>
                </c:pt>
                <c:pt idx="32">
                  <c:v>191.26999999999998</c:v>
                </c:pt>
                <c:pt idx="33">
                  <c:v>191.2</c:v>
                </c:pt>
                <c:pt idx="34">
                  <c:v>191.13</c:v>
                </c:pt>
                <c:pt idx="35">
                  <c:v>191.07</c:v>
                </c:pt>
                <c:pt idx="36">
                  <c:v>191</c:v>
                </c:pt>
                <c:pt idx="37">
                  <c:v>190.93</c:v>
                </c:pt>
                <c:pt idx="38">
                  <c:v>190.86</c:v>
                </c:pt>
                <c:pt idx="39">
                  <c:v>190.79</c:v>
                </c:pt>
                <c:pt idx="40">
                  <c:v>190.72</c:v>
                </c:pt>
                <c:pt idx="41">
                  <c:v>190.66</c:v>
                </c:pt>
                <c:pt idx="42">
                  <c:v>190.58</c:v>
                </c:pt>
                <c:pt idx="43">
                  <c:v>190.52</c:v>
                </c:pt>
                <c:pt idx="44">
                  <c:v>190.45000000000007</c:v>
                </c:pt>
                <c:pt idx="45">
                  <c:v>190.38000000000105</c:v>
                </c:pt>
                <c:pt idx="46">
                  <c:v>190.31</c:v>
                </c:pt>
                <c:pt idx="47">
                  <c:v>190.25</c:v>
                </c:pt>
                <c:pt idx="48">
                  <c:v>190.17</c:v>
                </c:pt>
                <c:pt idx="49">
                  <c:v>190.10999999999999</c:v>
                </c:pt>
                <c:pt idx="50">
                  <c:v>190.04</c:v>
                </c:pt>
                <c:pt idx="51">
                  <c:v>189.97</c:v>
                </c:pt>
                <c:pt idx="52">
                  <c:v>189.9</c:v>
                </c:pt>
                <c:pt idx="53">
                  <c:v>189.84</c:v>
                </c:pt>
                <c:pt idx="54">
                  <c:v>189.76999999999998</c:v>
                </c:pt>
                <c:pt idx="55">
                  <c:v>189.7</c:v>
                </c:pt>
                <c:pt idx="56">
                  <c:v>189.63</c:v>
                </c:pt>
                <c:pt idx="57">
                  <c:v>189.56</c:v>
                </c:pt>
                <c:pt idx="58">
                  <c:v>189.49</c:v>
                </c:pt>
                <c:pt idx="59">
                  <c:v>189.43</c:v>
                </c:pt>
                <c:pt idx="60">
                  <c:v>189.35000000000105</c:v>
                </c:pt>
                <c:pt idx="61">
                  <c:v>189.29</c:v>
                </c:pt>
                <c:pt idx="62">
                  <c:v>189.22</c:v>
                </c:pt>
                <c:pt idx="63">
                  <c:v>189.15</c:v>
                </c:pt>
                <c:pt idx="64">
                  <c:v>189.08</c:v>
                </c:pt>
                <c:pt idx="65">
                  <c:v>189.02</c:v>
                </c:pt>
                <c:pt idx="66">
                  <c:v>188.95000000000007</c:v>
                </c:pt>
                <c:pt idx="67">
                  <c:v>188.88000000000105</c:v>
                </c:pt>
                <c:pt idx="68">
                  <c:v>188.81</c:v>
                </c:pt>
                <c:pt idx="69">
                  <c:v>188.73999999999998</c:v>
                </c:pt>
                <c:pt idx="70">
                  <c:v>188.67</c:v>
                </c:pt>
                <c:pt idx="71">
                  <c:v>188.60999999999999</c:v>
                </c:pt>
                <c:pt idx="72">
                  <c:v>188.54</c:v>
                </c:pt>
                <c:pt idx="73">
                  <c:v>188.47</c:v>
                </c:pt>
                <c:pt idx="74">
                  <c:v>188.4</c:v>
                </c:pt>
                <c:pt idx="75">
                  <c:v>188.33</c:v>
                </c:pt>
                <c:pt idx="76">
                  <c:v>188.26</c:v>
                </c:pt>
                <c:pt idx="77">
                  <c:v>188.2</c:v>
                </c:pt>
                <c:pt idx="78">
                  <c:v>188.13</c:v>
                </c:pt>
                <c:pt idx="79">
                  <c:v>188.06</c:v>
                </c:pt>
                <c:pt idx="80">
                  <c:v>187.99</c:v>
                </c:pt>
                <c:pt idx="81">
                  <c:v>187.92000000000004</c:v>
                </c:pt>
                <c:pt idx="82">
                  <c:v>187.85000000000105</c:v>
                </c:pt>
                <c:pt idx="83">
                  <c:v>187.79</c:v>
                </c:pt>
                <c:pt idx="84">
                  <c:v>187.72</c:v>
                </c:pt>
                <c:pt idx="85">
                  <c:v>187.65</c:v>
                </c:pt>
                <c:pt idx="86">
                  <c:v>187.58</c:v>
                </c:pt>
                <c:pt idx="87">
                  <c:v>187.51</c:v>
                </c:pt>
                <c:pt idx="88">
                  <c:v>187.44</c:v>
                </c:pt>
                <c:pt idx="89">
                  <c:v>187.38000000000105</c:v>
                </c:pt>
                <c:pt idx="90">
                  <c:v>187.31</c:v>
                </c:pt>
                <c:pt idx="91">
                  <c:v>187.23999999999998</c:v>
                </c:pt>
                <c:pt idx="92">
                  <c:v>187.17</c:v>
                </c:pt>
                <c:pt idx="93">
                  <c:v>187.1</c:v>
                </c:pt>
                <c:pt idx="94">
                  <c:v>187.04</c:v>
                </c:pt>
                <c:pt idx="95">
                  <c:v>186.97</c:v>
                </c:pt>
                <c:pt idx="96">
                  <c:v>186.9</c:v>
                </c:pt>
                <c:pt idx="97">
                  <c:v>186.83</c:v>
                </c:pt>
                <c:pt idx="98">
                  <c:v>186.76</c:v>
                </c:pt>
                <c:pt idx="99">
                  <c:v>186.69</c:v>
                </c:pt>
                <c:pt idx="100">
                  <c:v>186.62</c:v>
                </c:pt>
                <c:pt idx="101">
                  <c:v>186.56</c:v>
                </c:pt>
                <c:pt idx="102">
                  <c:v>186.49</c:v>
                </c:pt>
                <c:pt idx="103">
                  <c:v>186.42000000000004</c:v>
                </c:pt>
                <c:pt idx="104">
                  <c:v>186.36</c:v>
                </c:pt>
                <c:pt idx="105">
                  <c:v>186.28</c:v>
                </c:pt>
                <c:pt idx="106">
                  <c:v>186.22</c:v>
                </c:pt>
                <c:pt idx="107">
                  <c:v>186.15</c:v>
                </c:pt>
                <c:pt idx="108">
                  <c:v>186.08</c:v>
                </c:pt>
                <c:pt idx="109">
                  <c:v>186.01</c:v>
                </c:pt>
                <c:pt idx="110">
                  <c:v>185.94</c:v>
                </c:pt>
                <c:pt idx="111">
                  <c:v>185.88000000000105</c:v>
                </c:pt>
                <c:pt idx="112">
                  <c:v>185.81</c:v>
                </c:pt>
                <c:pt idx="113">
                  <c:v>185.73999999999998</c:v>
                </c:pt>
                <c:pt idx="114">
                  <c:v>185.67</c:v>
                </c:pt>
                <c:pt idx="115">
                  <c:v>185.6</c:v>
                </c:pt>
                <c:pt idx="116">
                  <c:v>185.54</c:v>
                </c:pt>
                <c:pt idx="117">
                  <c:v>185.47</c:v>
                </c:pt>
                <c:pt idx="118">
                  <c:v>185.4</c:v>
                </c:pt>
                <c:pt idx="119">
                  <c:v>185.33</c:v>
                </c:pt>
                <c:pt idx="120">
                  <c:v>185.26</c:v>
                </c:pt>
                <c:pt idx="121">
                  <c:v>185.19</c:v>
                </c:pt>
                <c:pt idx="122">
                  <c:v>185.12</c:v>
                </c:pt>
                <c:pt idx="123">
                  <c:v>185.06</c:v>
                </c:pt>
                <c:pt idx="124">
                  <c:v>184.99</c:v>
                </c:pt>
                <c:pt idx="125">
                  <c:v>184.92000000000004</c:v>
                </c:pt>
                <c:pt idx="126">
                  <c:v>184.85000000000105</c:v>
                </c:pt>
                <c:pt idx="127">
                  <c:v>184.78</c:v>
                </c:pt>
                <c:pt idx="128">
                  <c:v>184.70999999999998</c:v>
                </c:pt>
                <c:pt idx="129">
                  <c:v>184.65</c:v>
                </c:pt>
                <c:pt idx="130">
                  <c:v>184.58</c:v>
                </c:pt>
                <c:pt idx="131">
                  <c:v>184.51</c:v>
                </c:pt>
                <c:pt idx="132">
                  <c:v>184.44</c:v>
                </c:pt>
                <c:pt idx="133">
                  <c:v>184.37</c:v>
                </c:pt>
                <c:pt idx="134">
                  <c:v>184.31</c:v>
                </c:pt>
                <c:pt idx="135">
                  <c:v>184.23999999999998</c:v>
                </c:pt>
                <c:pt idx="136">
                  <c:v>184.17</c:v>
                </c:pt>
                <c:pt idx="137">
                  <c:v>184.1</c:v>
                </c:pt>
                <c:pt idx="138">
                  <c:v>184.03</c:v>
                </c:pt>
                <c:pt idx="139">
                  <c:v>183.96</c:v>
                </c:pt>
                <c:pt idx="140">
                  <c:v>183.9</c:v>
                </c:pt>
                <c:pt idx="141">
                  <c:v>183.83</c:v>
                </c:pt>
                <c:pt idx="142">
                  <c:v>183.76</c:v>
                </c:pt>
                <c:pt idx="143">
                  <c:v>183.69</c:v>
                </c:pt>
                <c:pt idx="144">
                  <c:v>183.63</c:v>
                </c:pt>
                <c:pt idx="145">
                  <c:v>183.56</c:v>
                </c:pt>
                <c:pt idx="146">
                  <c:v>183.49</c:v>
                </c:pt>
                <c:pt idx="147">
                  <c:v>183.42000000000004</c:v>
                </c:pt>
                <c:pt idx="148">
                  <c:v>183.35000000000105</c:v>
                </c:pt>
                <c:pt idx="149">
                  <c:v>183.28</c:v>
                </c:pt>
                <c:pt idx="150">
                  <c:v>183.22</c:v>
                </c:pt>
                <c:pt idx="151">
                  <c:v>183.14</c:v>
                </c:pt>
                <c:pt idx="152">
                  <c:v>183.08</c:v>
                </c:pt>
                <c:pt idx="153">
                  <c:v>183.01</c:v>
                </c:pt>
                <c:pt idx="154">
                  <c:v>182.94</c:v>
                </c:pt>
                <c:pt idx="155">
                  <c:v>182.87</c:v>
                </c:pt>
                <c:pt idx="156">
                  <c:v>182.81</c:v>
                </c:pt>
                <c:pt idx="157">
                  <c:v>182.73999999999998</c:v>
                </c:pt>
                <c:pt idx="158">
                  <c:v>182.67</c:v>
                </c:pt>
                <c:pt idx="159">
                  <c:v>182.6</c:v>
                </c:pt>
                <c:pt idx="160">
                  <c:v>182.53</c:v>
                </c:pt>
                <c:pt idx="161">
                  <c:v>182.46</c:v>
                </c:pt>
                <c:pt idx="162">
                  <c:v>182.4</c:v>
                </c:pt>
                <c:pt idx="163">
                  <c:v>182.33</c:v>
                </c:pt>
                <c:pt idx="164">
                  <c:v>182.26</c:v>
                </c:pt>
                <c:pt idx="165">
                  <c:v>182.19</c:v>
                </c:pt>
                <c:pt idx="166">
                  <c:v>182.13</c:v>
                </c:pt>
                <c:pt idx="167">
                  <c:v>182.05</c:v>
                </c:pt>
                <c:pt idx="168">
                  <c:v>181.98000000000027</c:v>
                </c:pt>
                <c:pt idx="169">
                  <c:v>181.92000000000004</c:v>
                </c:pt>
                <c:pt idx="170">
                  <c:v>181.85000000000105</c:v>
                </c:pt>
                <c:pt idx="171">
                  <c:v>181.78</c:v>
                </c:pt>
                <c:pt idx="172">
                  <c:v>181.70999999999998</c:v>
                </c:pt>
                <c:pt idx="173">
                  <c:v>181.65</c:v>
                </c:pt>
                <c:pt idx="174">
                  <c:v>181.58</c:v>
                </c:pt>
                <c:pt idx="175">
                  <c:v>181.51</c:v>
                </c:pt>
                <c:pt idx="176">
                  <c:v>181.44</c:v>
                </c:pt>
                <c:pt idx="177">
                  <c:v>181.37</c:v>
                </c:pt>
                <c:pt idx="178">
                  <c:v>181.3</c:v>
                </c:pt>
                <c:pt idx="179">
                  <c:v>181.23</c:v>
                </c:pt>
                <c:pt idx="180">
                  <c:v>181.16</c:v>
                </c:pt>
                <c:pt idx="181">
                  <c:v>181.1</c:v>
                </c:pt>
                <c:pt idx="182">
                  <c:v>181.03</c:v>
                </c:pt>
                <c:pt idx="183">
                  <c:v>180.96</c:v>
                </c:pt>
                <c:pt idx="184">
                  <c:v>180.9</c:v>
                </c:pt>
                <c:pt idx="185">
                  <c:v>180.83</c:v>
                </c:pt>
                <c:pt idx="186">
                  <c:v>180.76</c:v>
                </c:pt>
                <c:pt idx="187">
                  <c:v>180.69</c:v>
                </c:pt>
                <c:pt idx="188">
                  <c:v>180.62</c:v>
                </c:pt>
                <c:pt idx="189">
                  <c:v>180.55</c:v>
                </c:pt>
                <c:pt idx="190">
                  <c:v>180.49</c:v>
                </c:pt>
                <c:pt idx="191">
                  <c:v>180.42000000000004</c:v>
                </c:pt>
                <c:pt idx="192">
                  <c:v>180.35000000000105</c:v>
                </c:pt>
                <c:pt idx="193">
                  <c:v>180.28</c:v>
                </c:pt>
                <c:pt idx="194">
                  <c:v>180.20999999999998</c:v>
                </c:pt>
                <c:pt idx="195">
                  <c:v>180.14</c:v>
                </c:pt>
                <c:pt idx="196">
                  <c:v>180.08</c:v>
                </c:pt>
                <c:pt idx="197">
                  <c:v>180</c:v>
                </c:pt>
                <c:pt idx="198">
                  <c:v>179.94</c:v>
                </c:pt>
                <c:pt idx="199">
                  <c:v>179.87</c:v>
                </c:pt>
                <c:pt idx="200">
                  <c:v>179.81</c:v>
                </c:pt>
                <c:pt idx="201">
                  <c:v>179.73</c:v>
                </c:pt>
                <c:pt idx="202">
                  <c:v>179.67</c:v>
                </c:pt>
                <c:pt idx="203">
                  <c:v>179.6</c:v>
                </c:pt>
                <c:pt idx="204">
                  <c:v>179.53</c:v>
                </c:pt>
                <c:pt idx="205">
                  <c:v>179.46</c:v>
                </c:pt>
                <c:pt idx="206">
                  <c:v>179.39000000000001</c:v>
                </c:pt>
                <c:pt idx="207">
                  <c:v>179.32000000000087</c:v>
                </c:pt>
                <c:pt idx="208">
                  <c:v>179.26</c:v>
                </c:pt>
                <c:pt idx="209">
                  <c:v>179.19</c:v>
                </c:pt>
                <c:pt idx="210">
                  <c:v>179.12</c:v>
                </c:pt>
                <c:pt idx="211">
                  <c:v>179.05</c:v>
                </c:pt>
                <c:pt idx="212">
                  <c:v>178.99</c:v>
                </c:pt>
                <c:pt idx="213">
                  <c:v>178.91</c:v>
                </c:pt>
                <c:pt idx="214">
                  <c:v>178.85000000000105</c:v>
                </c:pt>
                <c:pt idx="215">
                  <c:v>178.78</c:v>
                </c:pt>
                <c:pt idx="216">
                  <c:v>178.70999999999998</c:v>
                </c:pt>
                <c:pt idx="217">
                  <c:v>178.64</c:v>
                </c:pt>
                <c:pt idx="218">
                  <c:v>178.58</c:v>
                </c:pt>
                <c:pt idx="219">
                  <c:v>178.51</c:v>
                </c:pt>
                <c:pt idx="220">
                  <c:v>178.44</c:v>
                </c:pt>
                <c:pt idx="221">
                  <c:v>178.37</c:v>
                </c:pt>
                <c:pt idx="222">
                  <c:v>178.3</c:v>
                </c:pt>
                <c:pt idx="223">
                  <c:v>178.23</c:v>
                </c:pt>
                <c:pt idx="224">
                  <c:v>178.17</c:v>
                </c:pt>
                <c:pt idx="225">
                  <c:v>178.09</c:v>
                </c:pt>
                <c:pt idx="226">
                  <c:v>178.03</c:v>
                </c:pt>
                <c:pt idx="227">
                  <c:v>177.96</c:v>
                </c:pt>
                <c:pt idx="228">
                  <c:v>177.89000000000001</c:v>
                </c:pt>
                <c:pt idx="229">
                  <c:v>177.82000000000087</c:v>
                </c:pt>
                <c:pt idx="230">
                  <c:v>177.76</c:v>
                </c:pt>
                <c:pt idx="231">
                  <c:v>177.68</c:v>
                </c:pt>
                <c:pt idx="232">
                  <c:v>177.62</c:v>
                </c:pt>
                <c:pt idx="233">
                  <c:v>177.55</c:v>
                </c:pt>
                <c:pt idx="234">
                  <c:v>177.48000000000027</c:v>
                </c:pt>
                <c:pt idx="235">
                  <c:v>177.41</c:v>
                </c:pt>
                <c:pt idx="236">
                  <c:v>177.35000000000105</c:v>
                </c:pt>
                <c:pt idx="237">
                  <c:v>177.26999999999998</c:v>
                </c:pt>
                <c:pt idx="238">
                  <c:v>177.20999999999998</c:v>
                </c:pt>
                <c:pt idx="239">
                  <c:v>177.14</c:v>
                </c:pt>
                <c:pt idx="240">
                  <c:v>177.07</c:v>
                </c:pt>
                <c:pt idx="241">
                  <c:v>177</c:v>
                </c:pt>
                <c:pt idx="242">
                  <c:v>176.94</c:v>
                </c:pt>
                <c:pt idx="243">
                  <c:v>176.86</c:v>
                </c:pt>
                <c:pt idx="244">
                  <c:v>176.8</c:v>
                </c:pt>
                <c:pt idx="245">
                  <c:v>176.73</c:v>
                </c:pt>
                <c:pt idx="246">
                  <c:v>176.66</c:v>
                </c:pt>
                <c:pt idx="247">
                  <c:v>176.59</c:v>
                </c:pt>
                <c:pt idx="248">
                  <c:v>176.53</c:v>
                </c:pt>
                <c:pt idx="249">
                  <c:v>176.45000000000007</c:v>
                </c:pt>
                <c:pt idx="250">
                  <c:v>176.39000000000001</c:v>
                </c:pt>
                <c:pt idx="251">
                  <c:v>176.32000000000087</c:v>
                </c:pt>
                <c:pt idx="252">
                  <c:v>176.25</c:v>
                </c:pt>
                <c:pt idx="253">
                  <c:v>176.18</c:v>
                </c:pt>
                <c:pt idx="254">
                  <c:v>176.12</c:v>
                </c:pt>
                <c:pt idx="255">
                  <c:v>176.04</c:v>
                </c:pt>
                <c:pt idx="256">
                  <c:v>175.98000000000027</c:v>
                </c:pt>
                <c:pt idx="257">
                  <c:v>175.91</c:v>
                </c:pt>
                <c:pt idx="258">
                  <c:v>175.84</c:v>
                </c:pt>
                <c:pt idx="259">
                  <c:v>175.76999999999998</c:v>
                </c:pt>
                <c:pt idx="260">
                  <c:v>175.70999999999998</c:v>
                </c:pt>
                <c:pt idx="261">
                  <c:v>175.64</c:v>
                </c:pt>
                <c:pt idx="262">
                  <c:v>175.57</c:v>
                </c:pt>
                <c:pt idx="263">
                  <c:v>175.5</c:v>
                </c:pt>
                <c:pt idx="264">
                  <c:v>175.43</c:v>
                </c:pt>
                <c:pt idx="265">
                  <c:v>175.36</c:v>
                </c:pt>
                <c:pt idx="266">
                  <c:v>175.3</c:v>
                </c:pt>
                <c:pt idx="267">
                  <c:v>175.22</c:v>
                </c:pt>
                <c:pt idx="268">
                  <c:v>175.16</c:v>
                </c:pt>
                <c:pt idx="269">
                  <c:v>175.09</c:v>
                </c:pt>
                <c:pt idx="270">
                  <c:v>175.02</c:v>
                </c:pt>
                <c:pt idx="271">
                  <c:v>174.95000000000007</c:v>
                </c:pt>
                <c:pt idx="272">
                  <c:v>174.89000000000001</c:v>
                </c:pt>
                <c:pt idx="273">
                  <c:v>174.82000000000087</c:v>
                </c:pt>
                <c:pt idx="274">
                  <c:v>174.75</c:v>
                </c:pt>
                <c:pt idx="275">
                  <c:v>174.68</c:v>
                </c:pt>
                <c:pt idx="276">
                  <c:v>174.60999999999999</c:v>
                </c:pt>
                <c:pt idx="277">
                  <c:v>174.55</c:v>
                </c:pt>
                <c:pt idx="278">
                  <c:v>174.48000000000027</c:v>
                </c:pt>
                <c:pt idx="279">
                  <c:v>174.41</c:v>
                </c:pt>
                <c:pt idx="280">
                  <c:v>174.34</c:v>
                </c:pt>
                <c:pt idx="281">
                  <c:v>174.26999999999998</c:v>
                </c:pt>
                <c:pt idx="282">
                  <c:v>174.2</c:v>
                </c:pt>
                <c:pt idx="283">
                  <c:v>174.14</c:v>
                </c:pt>
                <c:pt idx="284">
                  <c:v>174.07</c:v>
                </c:pt>
                <c:pt idx="285">
                  <c:v>174</c:v>
                </c:pt>
                <c:pt idx="286">
                  <c:v>173.93</c:v>
                </c:pt>
                <c:pt idx="287">
                  <c:v>173.86</c:v>
                </c:pt>
                <c:pt idx="288">
                  <c:v>173.79</c:v>
                </c:pt>
                <c:pt idx="289">
                  <c:v>173.72</c:v>
                </c:pt>
                <c:pt idx="290">
                  <c:v>173.66</c:v>
                </c:pt>
                <c:pt idx="291">
                  <c:v>173.59</c:v>
                </c:pt>
                <c:pt idx="292">
                  <c:v>173.52</c:v>
                </c:pt>
                <c:pt idx="293">
                  <c:v>173.45000000000007</c:v>
                </c:pt>
                <c:pt idx="294">
                  <c:v>173.38000000000105</c:v>
                </c:pt>
                <c:pt idx="295">
                  <c:v>173.32000000000087</c:v>
                </c:pt>
                <c:pt idx="296">
                  <c:v>173.25</c:v>
                </c:pt>
                <c:pt idx="297">
                  <c:v>173.18</c:v>
                </c:pt>
                <c:pt idx="298">
                  <c:v>173.10999999999999</c:v>
                </c:pt>
                <c:pt idx="299">
                  <c:v>173.04</c:v>
                </c:pt>
                <c:pt idx="300">
                  <c:v>172.97</c:v>
                </c:pt>
                <c:pt idx="301">
                  <c:v>172.91</c:v>
                </c:pt>
                <c:pt idx="302">
                  <c:v>172.84</c:v>
                </c:pt>
                <c:pt idx="303">
                  <c:v>172.76999999999998</c:v>
                </c:pt>
                <c:pt idx="304">
                  <c:v>172.7</c:v>
                </c:pt>
                <c:pt idx="305">
                  <c:v>172.63</c:v>
                </c:pt>
                <c:pt idx="306">
                  <c:v>172.56</c:v>
                </c:pt>
                <c:pt idx="307">
                  <c:v>172.5</c:v>
                </c:pt>
                <c:pt idx="308">
                  <c:v>172.43</c:v>
                </c:pt>
                <c:pt idx="309">
                  <c:v>172.36</c:v>
                </c:pt>
                <c:pt idx="310">
                  <c:v>172.29</c:v>
                </c:pt>
                <c:pt idx="311">
                  <c:v>172.22</c:v>
                </c:pt>
                <c:pt idx="312">
                  <c:v>172.16</c:v>
                </c:pt>
                <c:pt idx="313">
                  <c:v>172.09</c:v>
                </c:pt>
                <c:pt idx="314">
                  <c:v>172.02</c:v>
                </c:pt>
                <c:pt idx="315">
                  <c:v>171.95000000000007</c:v>
                </c:pt>
                <c:pt idx="316">
                  <c:v>171.88000000000105</c:v>
                </c:pt>
                <c:pt idx="317">
                  <c:v>171.81</c:v>
                </c:pt>
                <c:pt idx="318">
                  <c:v>171.73999999999998</c:v>
                </c:pt>
                <c:pt idx="319">
                  <c:v>171.68</c:v>
                </c:pt>
                <c:pt idx="320">
                  <c:v>171.60999999999999</c:v>
                </c:pt>
                <c:pt idx="321">
                  <c:v>171.54</c:v>
                </c:pt>
                <c:pt idx="322">
                  <c:v>171.47</c:v>
                </c:pt>
                <c:pt idx="323">
                  <c:v>171.4</c:v>
                </c:pt>
                <c:pt idx="324">
                  <c:v>171.34</c:v>
                </c:pt>
                <c:pt idx="325">
                  <c:v>171.26999999999998</c:v>
                </c:pt>
                <c:pt idx="326">
                  <c:v>171.2</c:v>
                </c:pt>
                <c:pt idx="327">
                  <c:v>171.13</c:v>
                </c:pt>
                <c:pt idx="328">
                  <c:v>171.06</c:v>
                </c:pt>
                <c:pt idx="329">
                  <c:v>171</c:v>
                </c:pt>
                <c:pt idx="330">
                  <c:v>170.93</c:v>
                </c:pt>
                <c:pt idx="331">
                  <c:v>170.86</c:v>
                </c:pt>
                <c:pt idx="332">
                  <c:v>170.79</c:v>
                </c:pt>
                <c:pt idx="333">
                  <c:v>170.72</c:v>
                </c:pt>
                <c:pt idx="334">
                  <c:v>170.65</c:v>
                </c:pt>
                <c:pt idx="335">
                  <c:v>170.59</c:v>
                </c:pt>
                <c:pt idx="336">
                  <c:v>170.51</c:v>
                </c:pt>
                <c:pt idx="337">
                  <c:v>170.45000000000007</c:v>
                </c:pt>
                <c:pt idx="338">
                  <c:v>170.38000000000105</c:v>
                </c:pt>
                <c:pt idx="339">
                  <c:v>170.31</c:v>
                </c:pt>
                <c:pt idx="340">
                  <c:v>170.23999999999998</c:v>
                </c:pt>
                <c:pt idx="341">
                  <c:v>170.18</c:v>
                </c:pt>
                <c:pt idx="342">
                  <c:v>170.10999999999999</c:v>
                </c:pt>
                <c:pt idx="343">
                  <c:v>170.04</c:v>
                </c:pt>
                <c:pt idx="344">
                  <c:v>169.97</c:v>
                </c:pt>
                <c:pt idx="345">
                  <c:v>169.9</c:v>
                </c:pt>
                <c:pt idx="346">
                  <c:v>169.83</c:v>
                </c:pt>
                <c:pt idx="347">
                  <c:v>169.76</c:v>
                </c:pt>
                <c:pt idx="348">
                  <c:v>169.7</c:v>
                </c:pt>
                <c:pt idx="349">
                  <c:v>169.63</c:v>
                </c:pt>
                <c:pt idx="350">
                  <c:v>169.56</c:v>
                </c:pt>
                <c:pt idx="351">
                  <c:v>169.5</c:v>
                </c:pt>
                <c:pt idx="352">
                  <c:v>169.42000000000004</c:v>
                </c:pt>
                <c:pt idx="353">
                  <c:v>169.36</c:v>
                </c:pt>
                <c:pt idx="354">
                  <c:v>169.29</c:v>
                </c:pt>
                <c:pt idx="355">
                  <c:v>169.22</c:v>
                </c:pt>
                <c:pt idx="356">
                  <c:v>169.15</c:v>
                </c:pt>
                <c:pt idx="357">
                  <c:v>169.08</c:v>
                </c:pt>
                <c:pt idx="358">
                  <c:v>169.01</c:v>
                </c:pt>
                <c:pt idx="359">
                  <c:v>168.95000000000007</c:v>
                </c:pt>
                <c:pt idx="360">
                  <c:v>168.88000000000105</c:v>
                </c:pt>
                <c:pt idx="361">
                  <c:v>168.81</c:v>
                </c:pt>
                <c:pt idx="362">
                  <c:v>168.73999999999998</c:v>
                </c:pt>
                <c:pt idx="363">
                  <c:v>168.68</c:v>
                </c:pt>
                <c:pt idx="364">
                  <c:v>168.6</c:v>
                </c:pt>
                <c:pt idx="365">
                  <c:v>168.54</c:v>
                </c:pt>
                <c:pt idx="366">
                  <c:v>168.47</c:v>
                </c:pt>
                <c:pt idx="367">
                  <c:v>168.4</c:v>
                </c:pt>
                <c:pt idx="368">
                  <c:v>168.33</c:v>
                </c:pt>
                <c:pt idx="369">
                  <c:v>168.26999999999998</c:v>
                </c:pt>
                <c:pt idx="370">
                  <c:v>168.2</c:v>
                </c:pt>
                <c:pt idx="371">
                  <c:v>168.13</c:v>
                </c:pt>
                <c:pt idx="372">
                  <c:v>168.06</c:v>
                </c:pt>
                <c:pt idx="373">
                  <c:v>168</c:v>
                </c:pt>
                <c:pt idx="374">
                  <c:v>167.92000000000004</c:v>
                </c:pt>
                <c:pt idx="375">
                  <c:v>167.86</c:v>
                </c:pt>
                <c:pt idx="376">
                  <c:v>167.79</c:v>
                </c:pt>
                <c:pt idx="377">
                  <c:v>167.72</c:v>
                </c:pt>
                <c:pt idx="378">
                  <c:v>167.65</c:v>
                </c:pt>
                <c:pt idx="379">
                  <c:v>167.59</c:v>
                </c:pt>
                <c:pt idx="380">
                  <c:v>167.51</c:v>
                </c:pt>
                <c:pt idx="381">
                  <c:v>167.45000000000007</c:v>
                </c:pt>
                <c:pt idx="382">
                  <c:v>167.38000000000105</c:v>
                </c:pt>
                <c:pt idx="383">
                  <c:v>167.31</c:v>
                </c:pt>
                <c:pt idx="384">
                  <c:v>167.23999999999998</c:v>
                </c:pt>
                <c:pt idx="385">
                  <c:v>167.17</c:v>
                </c:pt>
                <c:pt idx="386">
                  <c:v>167.1</c:v>
                </c:pt>
                <c:pt idx="387">
                  <c:v>167.04</c:v>
                </c:pt>
                <c:pt idx="388">
                  <c:v>166.97</c:v>
                </c:pt>
                <c:pt idx="389">
                  <c:v>166.9</c:v>
                </c:pt>
                <c:pt idx="390">
                  <c:v>166.83</c:v>
                </c:pt>
                <c:pt idx="391">
                  <c:v>166.76999999999998</c:v>
                </c:pt>
                <c:pt idx="392">
                  <c:v>166.7</c:v>
                </c:pt>
                <c:pt idx="393">
                  <c:v>166.63</c:v>
                </c:pt>
                <c:pt idx="394">
                  <c:v>166.56</c:v>
                </c:pt>
                <c:pt idx="395">
                  <c:v>166.49</c:v>
                </c:pt>
                <c:pt idx="396">
                  <c:v>166.42000000000004</c:v>
                </c:pt>
                <c:pt idx="397">
                  <c:v>166.35000000000105</c:v>
                </c:pt>
                <c:pt idx="398">
                  <c:v>166.28</c:v>
                </c:pt>
                <c:pt idx="399">
                  <c:v>166.22</c:v>
                </c:pt>
                <c:pt idx="400">
                  <c:v>166.15</c:v>
                </c:pt>
                <c:pt idx="401">
                  <c:v>166.08</c:v>
                </c:pt>
                <c:pt idx="402">
                  <c:v>166.01</c:v>
                </c:pt>
                <c:pt idx="403">
                  <c:v>165.95000000000007</c:v>
                </c:pt>
                <c:pt idx="404">
                  <c:v>165.88000000000105</c:v>
                </c:pt>
                <c:pt idx="405">
                  <c:v>165.81</c:v>
                </c:pt>
                <c:pt idx="406">
                  <c:v>165.73999999999998</c:v>
                </c:pt>
                <c:pt idx="407">
                  <c:v>165.68</c:v>
                </c:pt>
                <c:pt idx="408">
                  <c:v>165.6</c:v>
                </c:pt>
                <c:pt idx="409">
                  <c:v>165.54</c:v>
                </c:pt>
                <c:pt idx="410">
                  <c:v>165.47</c:v>
                </c:pt>
                <c:pt idx="411">
                  <c:v>165.4</c:v>
                </c:pt>
                <c:pt idx="412">
                  <c:v>165.33</c:v>
                </c:pt>
                <c:pt idx="413">
                  <c:v>165.26999999999998</c:v>
                </c:pt>
                <c:pt idx="414">
                  <c:v>165.19</c:v>
                </c:pt>
                <c:pt idx="415">
                  <c:v>165.13</c:v>
                </c:pt>
                <c:pt idx="416">
                  <c:v>165.06</c:v>
                </c:pt>
                <c:pt idx="417">
                  <c:v>164.99</c:v>
                </c:pt>
                <c:pt idx="418">
                  <c:v>164.92000000000004</c:v>
                </c:pt>
                <c:pt idx="419">
                  <c:v>164.86</c:v>
                </c:pt>
                <c:pt idx="420">
                  <c:v>164.78</c:v>
                </c:pt>
                <c:pt idx="421">
                  <c:v>164.72</c:v>
                </c:pt>
                <c:pt idx="422">
                  <c:v>164.65</c:v>
                </c:pt>
                <c:pt idx="423">
                  <c:v>164.58</c:v>
                </c:pt>
                <c:pt idx="424">
                  <c:v>164.51</c:v>
                </c:pt>
                <c:pt idx="425">
                  <c:v>164.44</c:v>
                </c:pt>
                <c:pt idx="426">
                  <c:v>164.37</c:v>
                </c:pt>
                <c:pt idx="427">
                  <c:v>164.31</c:v>
                </c:pt>
                <c:pt idx="428">
                  <c:v>164.23</c:v>
                </c:pt>
                <c:pt idx="429">
                  <c:v>164.17</c:v>
                </c:pt>
                <c:pt idx="430">
                  <c:v>164.1</c:v>
                </c:pt>
                <c:pt idx="431">
                  <c:v>164.03</c:v>
                </c:pt>
                <c:pt idx="432">
                  <c:v>163.96</c:v>
                </c:pt>
                <c:pt idx="433">
                  <c:v>163.9</c:v>
                </c:pt>
                <c:pt idx="434">
                  <c:v>163.83000000000001</c:v>
                </c:pt>
                <c:pt idx="435">
                  <c:v>163.76</c:v>
                </c:pt>
                <c:pt idx="436">
                  <c:v>163.69</c:v>
                </c:pt>
                <c:pt idx="437">
                  <c:v>163.63</c:v>
                </c:pt>
                <c:pt idx="438">
                  <c:v>163.55000000000001</c:v>
                </c:pt>
                <c:pt idx="439">
                  <c:v>163.49</c:v>
                </c:pt>
                <c:pt idx="440">
                  <c:v>163.41999999999999</c:v>
                </c:pt>
                <c:pt idx="441">
                  <c:v>163.35000000000105</c:v>
                </c:pt>
                <c:pt idx="442">
                  <c:v>163.28</c:v>
                </c:pt>
                <c:pt idx="443">
                  <c:v>163.20999999999998</c:v>
                </c:pt>
                <c:pt idx="444">
                  <c:v>163.13999999999999</c:v>
                </c:pt>
                <c:pt idx="445">
                  <c:v>163.08000000000001</c:v>
                </c:pt>
                <c:pt idx="446">
                  <c:v>163.01</c:v>
                </c:pt>
                <c:pt idx="447">
                  <c:v>162.94</c:v>
                </c:pt>
                <c:pt idx="448">
                  <c:v>162.87</c:v>
                </c:pt>
                <c:pt idx="449">
                  <c:v>162.81</c:v>
                </c:pt>
                <c:pt idx="450">
                  <c:v>162.72999999999999</c:v>
                </c:pt>
                <c:pt idx="451">
                  <c:v>162.66999999999999</c:v>
                </c:pt>
                <c:pt idx="452">
                  <c:v>162.6</c:v>
                </c:pt>
                <c:pt idx="453">
                  <c:v>162.53</c:v>
                </c:pt>
                <c:pt idx="454">
                  <c:v>162.46</c:v>
                </c:pt>
                <c:pt idx="455">
                  <c:v>162.4</c:v>
                </c:pt>
                <c:pt idx="456">
                  <c:v>162.33000000000001</c:v>
                </c:pt>
                <c:pt idx="457">
                  <c:v>162.26</c:v>
                </c:pt>
                <c:pt idx="458">
                  <c:v>162.19</c:v>
                </c:pt>
                <c:pt idx="459">
                  <c:v>162.12</c:v>
                </c:pt>
                <c:pt idx="460">
                  <c:v>162.05000000000001</c:v>
                </c:pt>
                <c:pt idx="461">
                  <c:v>161.97999999999999</c:v>
                </c:pt>
                <c:pt idx="462">
                  <c:v>161.91999999999999</c:v>
                </c:pt>
                <c:pt idx="463">
                  <c:v>161.85000000000105</c:v>
                </c:pt>
                <c:pt idx="464">
                  <c:v>161.78</c:v>
                </c:pt>
                <c:pt idx="465">
                  <c:v>161.70999999999998</c:v>
                </c:pt>
                <c:pt idx="466">
                  <c:v>161.63999999999999</c:v>
                </c:pt>
                <c:pt idx="467">
                  <c:v>161.57</c:v>
                </c:pt>
                <c:pt idx="468">
                  <c:v>161.5</c:v>
                </c:pt>
                <c:pt idx="469">
                  <c:v>161.44</c:v>
                </c:pt>
                <c:pt idx="470">
                  <c:v>161.37</c:v>
                </c:pt>
                <c:pt idx="471">
                  <c:v>161.30000000000001</c:v>
                </c:pt>
                <c:pt idx="472">
                  <c:v>161.22999999999999</c:v>
                </c:pt>
                <c:pt idx="473">
                  <c:v>161.16</c:v>
                </c:pt>
                <c:pt idx="474">
                  <c:v>161.1</c:v>
                </c:pt>
                <c:pt idx="475">
                  <c:v>161.03</c:v>
                </c:pt>
                <c:pt idx="476">
                  <c:v>160.96</c:v>
                </c:pt>
                <c:pt idx="477">
                  <c:v>160.89000000000001</c:v>
                </c:pt>
                <c:pt idx="478">
                  <c:v>160.83000000000001</c:v>
                </c:pt>
                <c:pt idx="479">
                  <c:v>160.75</c:v>
                </c:pt>
                <c:pt idx="480">
                  <c:v>160.69</c:v>
                </c:pt>
                <c:pt idx="481">
                  <c:v>160.62</c:v>
                </c:pt>
                <c:pt idx="482">
                  <c:v>160.55000000000001</c:v>
                </c:pt>
                <c:pt idx="483">
                  <c:v>160.47999999999999</c:v>
                </c:pt>
                <c:pt idx="484">
                  <c:v>160.41999999999999</c:v>
                </c:pt>
                <c:pt idx="485">
                  <c:v>160.34</c:v>
                </c:pt>
                <c:pt idx="486">
                  <c:v>160.28</c:v>
                </c:pt>
                <c:pt idx="487">
                  <c:v>160.20999999999998</c:v>
                </c:pt>
                <c:pt idx="488">
                  <c:v>160.13999999999999</c:v>
                </c:pt>
                <c:pt idx="489">
                  <c:v>160.07</c:v>
                </c:pt>
                <c:pt idx="490">
                  <c:v>160</c:v>
                </c:pt>
                <c:pt idx="491">
                  <c:v>159.93</c:v>
                </c:pt>
                <c:pt idx="492">
                  <c:v>159.87</c:v>
                </c:pt>
                <c:pt idx="493">
                  <c:v>159.80000000000001</c:v>
                </c:pt>
                <c:pt idx="494">
                  <c:v>159.72999999999999</c:v>
                </c:pt>
                <c:pt idx="495">
                  <c:v>159.66</c:v>
                </c:pt>
                <c:pt idx="496">
                  <c:v>159.6</c:v>
                </c:pt>
                <c:pt idx="497">
                  <c:v>159.52000000000001</c:v>
                </c:pt>
                <c:pt idx="498">
                  <c:v>159.46</c:v>
                </c:pt>
                <c:pt idx="499">
                  <c:v>159.39000000000001</c:v>
                </c:pt>
                <c:pt idx="500">
                  <c:v>159.32000000000087</c:v>
                </c:pt>
                <c:pt idx="501">
                  <c:v>159.25</c:v>
                </c:pt>
                <c:pt idx="502">
                  <c:v>159.18</c:v>
                </c:pt>
                <c:pt idx="503">
                  <c:v>159.10999999999999</c:v>
                </c:pt>
                <c:pt idx="504">
                  <c:v>159.05000000000001</c:v>
                </c:pt>
                <c:pt idx="505">
                  <c:v>158.97999999999999</c:v>
                </c:pt>
                <c:pt idx="506">
                  <c:v>158.91</c:v>
                </c:pt>
                <c:pt idx="507">
                  <c:v>158.84</c:v>
                </c:pt>
                <c:pt idx="508">
                  <c:v>158.76999999999998</c:v>
                </c:pt>
                <c:pt idx="509">
                  <c:v>158.69999999999999</c:v>
                </c:pt>
                <c:pt idx="510">
                  <c:v>158.63999999999999</c:v>
                </c:pt>
                <c:pt idx="511">
                  <c:v>158.57</c:v>
                </c:pt>
                <c:pt idx="512">
                  <c:v>158.51</c:v>
                </c:pt>
                <c:pt idx="513">
                  <c:v>158.43</c:v>
                </c:pt>
                <c:pt idx="514">
                  <c:v>158.36000000000001</c:v>
                </c:pt>
                <c:pt idx="515">
                  <c:v>158.30000000000001</c:v>
                </c:pt>
                <c:pt idx="516">
                  <c:v>158.22999999999999</c:v>
                </c:pt>
                <c:pt idx="517">
                  <c:v>158.16</c:v>
                </c:pt>
                <c:pt idx="518">
                  <c:v>158.09</c:v>
                </c:pt>
                <c:pt idx="519">
                  <c:v>158.02000000000001</c:v>
                </c:pt>
                <c:pt idx="520">
                  <c:v>157.96</c:v>
                </c:pt>
                <c:pt idx="521">
                  <c:v>157.88000000000105</c:v>
                </c:pt>
                <c:pt idx="522">
                  <c:v>157.82000000000087</c:v>
                </c:pt>
                <c:pt idx="523">
                  <c:v>157.75</c:v>
                </c:pt>
                <c:pt idx="524">
                  <c:v>157.69</c:v>
                </c:pt>
                <c:pt idx="525">
                  <c:v>157.60999999999999</c:v>
                </c:pt>
                <c:pt idx="526">
                  <c:v>157.55000000000001</c:v>
                </c:pt>
                <c:pt idx="527">
                  <c:v>157.47999999999999</c:v>
                </c:pt>
                <c:pt idx="528">
                  <c:v>157.41</c:v>
                </c:pt>
                <c:pt idx="529">
                  <c:v>157.34</c:v>
                </c:pt>
                <c:pt idx="530">
                  <c:v>157.28</c:v>
                </c:pt>
                <c:pt idx="531">
                  <c:v>157.19999999999999</c:v>
                </c:pt>
                <c:pt idx="532">
                  <c:v>157.13999999999999</c:v>
                </c:pt>
                <c:pt idx="533">
                  <c:v>157.07</c:v>
                </c:pt>
                <c:pt idx="534">
                  <c:v>157</c:v>
                </c:pt>
                <c:pt idx="535">
                  <c:v>156.93</c:v>
                </c:pt>
                <c:pt idx="536">
                  <c:v>156.87</c:v>
                </c:pt>
                <c:pt idx="537">
                  <c:v>156.79</c:v>
                </c:pt>
                <c:pt idx="538">
                  <c:v>156.72999999999999</c:v>
                </c:pt>
                <c:pt idx="539">
                  <c:v>156.66</c:v>
                </c:pt>
                <c:pt idx="540">
                  <c:v>156.59</c:v>
                </c:pt>
                <c:pt idx="541">
                  <c:v>156.52000000000001</c:v>
                </c:pt>
                <c:pt idx="542">
                  <c:v>156.46</c:v>
                </c:pt>
                <c:pt idx="543">
                  <c:v>156.38000000000105</c:v>
                </c:pt>
                <c:pt idx="544">
                  <c:v>156.32000000000087</c:v>
                </c:pt>
                <c:pt idx="545">
                  <c:v>156.25</c:v>
                </c:pt>
                <c:pt idx="546">
                  <c:v>156.18</c:v>
                </c:pt>
                <c:pt idx="547">
                  <c:v>156.10999999999999</c:v>
                </c:pt>
                <c:pt idx="548">
                  <c:v>156.05000000000001</c:v>
                </c:pt>
                <c:pt idx="549">
                  <c:v>155.97999999999999</c:v>
                </c:pt>
                <c:pt idx="550">
                  <c:v>155.91</c:v>
                </c:pt>
                <c:pt idx="551">
                  <c:v>155.84</c:v>
                </c:pt>
                <c:pt idx="552">
                  <c:v>155.76999999999998</c:v>
                </c:pt>
                <c:pt idx="553">
                  <c:v>155.69999999999999</c:v>
                </c:pt>
                <c:pt idx="554">
                  <c:v>155.63999999999999</c:v>
                </c:pt>
                <c:pt idx="555">
                  <c:v>155.56</c:v>
                </c:pt>
                <c:pt idx="556">
                  <c:v>155.5</c:v>
                </c:pt>
                <c:pt idx="557">
                  <c:v>155.43</c:v>
                </c:pt>
                <c:pt idx="558">
                  <c:v>155.37</c:v>
                </c:pt>
                <c:pt idx="559">
                  <c:v>155.29</c:v>
                </c:pt>
                <c:pt idx="560">
                  <c:v>155.22999999999999</c:v>
                </c:pt>
                <c:pt idx="561">
                  <c:v>155.16</c:v>
                </c:pt>
                <c:pt idx="562">
                  <c:v>155.09</c:v>
                </c:pt>
                <c:pt idx="563">
                  <c:v>155.02000000000001</c:v>
                </c:pt>
                <c:pt idx="564">
                  <c:v>154.96</c:v>
                </c:pt>
                <c:pt idx="565">
                  <c:v>154.88000000000105</c:v>
                </c:pt>
                <c:pt idx="566">
                  <c:v>154.82000000000087</c:v>
                </c:pt>
                <c:pt idx="567">
                  <c:v>154.73999999999998</c:v>
                </c:pt>
                <c:pt idx="568">
                  <c:v>154.68</c:v>
                </c:pt>
                <c:pt idx="569">
                  <c:v>154.60999999999999</c:v>
                </c:pt>
                <c:pt idx="570">
                  <c:v>154.55000000000001</c:v>
                </c:pt>
                <c:pt idx="571">
                  <c:v>154.47</c:v>
                </c:pt>
                <c:pt idx="572">
                  <c:v>154.41</c:v>
                </c:pt>
                <c:pt idx="573">
                  <c:v>154.33000000000001</c:v>
                </c:pt>
                <c:pt idx="574">
                  <c:v>154.26999999999998</c:v>
                </c:pt>
                <c:pt idx="575">
                  <c:v>154.19999999999999</c:v>
                </c:pt>
                <c:pt idx="576">
                  <c:v>154.13</c:v>
                </c:pt>
                <c:pt idx="577">
                  <c:v>154.06</c:v>
                </c:pt>
                <c:pt idx="578">
                  <c:v>154</c:v>
                </c:pt>
                <c:pt idx="579">
                  <c:v>153.93</c:v>
                </c:pt>
                <c:pt idx="580">
                  <c:v>153.86000000000001</c:v>
                </c:pt>
                <c:pt idx="581">
                  <c:v>153.79</c:v>
                </c:pt>
                <c:pt idx="582">
                  <c:v>153.72</c:v>
                </c:pt>
                <c:pt idx="583">
                  <c:v>153.66</c:v>
                </c:pt>
                <c:pt idx="584">
                  <c:v>153.59</c:v>
                </c:pt>
                <c:pt idx="585">
                  <c:v>153.52000000000001</c:v>
                </c:pt>
                <c:pt idx="586">
                  <c:v>153.44999999999999</c:v>
                </c:pt>
                <c:pt idx="587">
                  <c:v>153.38000000000105</c:v>
                </c:pt>
                <c:pt idx="588">
                  <c:v>153.31</c:v>
                </c:pt>
                <c:pt idx="589">
                  <c:v>153.25</c:v>
                </c:pt>
                <c:pt idx="590">
                  <c:v>153.18</c:v>
                </c:pt>
                <c:pt idx="591">
                  <c:v>153.10999999999999</c:v>
                </c:pt>
                <c:pt idx="592">
                  <c:v>153.04</c:v>
                </c:pt>
                <c:pt idx="593">
                  <c:v>152.97</c:v>
                </c:pt>
                <c:pt idx="594">
                  <c:v>152.9</c:v>
                </c:pt>
                <c:pt idx="595">
                  <c:v>152.83000000000001</c:v>
                </c:pt>
                <c:pt idx="596">
                  <c:v>152.76999999999998</c:v>
                </c:pt>
                <c:pt idx="597">
                  <c:v>152.69999999999999</c:v>
                </c:pt>
                <c:pt idx="598">
                  <c:v>152.63</c:v>
                </c:pt>
                <c:pt idx="599">
                  <c:v>152.56</c:v>
                </c:pt>
                <c:pt idx="600">
                  <c:v>152.49</c:v>
                </c:pt>
                <c:pt idx="601">
                  <c:v>152.41999999999999</c:v>
                </c:pt>
                <c:pt idx="602">
                  <c:v>152.36000000000001</c:v>
                </c:pt>
                <c:pt idx="603">
                  <c:v>152.29</c:v>
                </c:pt>
                <c:pt idx="604">
                  <c:v>152.22</c:v>
                </c:pt>
                <c:pt idx="605">
                  <c:v>152.16</c:v>
                </c:pt>
                <c:pt idx="606">
                  <c:v>152.08000000000001</c:v>
                </c:pt>
                <c:pt idx="607">
                  <c:v>152.02000000000001</c:v>
                </c:pt>
                <c:pt idx="608">
                  <c:v>151.94999999999999</c:v>
                </c:pt>
                <c:pt idx="609">
                  <c:v>151.88000000000105</c:v>
                </c:pt>
                <c:pt idx="610">
                  <c:v>151.81</c:v>
                </c:pt>
                <c:pt idx="611">
                  <c:v>151.73999999999998</c:v>
                </c:pt>
                <c:pt idx="612">
                  <c:v>151.66999999999999</c:v>
                </c:pt>
                <c:pt idx="613">
                  <c:v>151.60999999999999</c:v>
                </c:pt>
                <c:pt idx="614">
                  <c:v>151.54</c:v>
                </c:pt>
                <c:pt idx="615">
                  <c:v>151.47</c:v>
                </c:pt>
                <c:pt idx="616">
                  <c:v>151.4</c:v>
                </c:pt>
                <c:pt idx="617">
                  <c:v>151.33000000000001</c:v>
                </c:pt>
                <c:pt idx="618">
                  <c:v>151.26</c:v>
                </c:pt>
                <c:pt idx="619">
                  <c:v>151.19999999999999</c:v>
                </c:pt>
                <c:pt idx="620">
                  <c:v>151.13</c:v>
                </c:pt>
                <c:pt idx="621">
                  <c:v>151.06</c:v>
                </c:pt>
                <c:pt idx="622">
                  <c:v>150.99</c:v>
                </c:pt>
                <c:pt idx="623">
                  <c:v>150.93</c:v>
                </c:pt>
                <c:pt idx="624">
                  <c:v>150.85000000000105</c:v>
                </c:pt>
                <c:pt idx="625">
                  <c:v>150.79</c:v>
                </c:pt>
                <c:pt idx="626">
                  <c:v>150.72</c:v>
                </c:pt>
                <c:pt idx="627">
                  <c:v>150.65</c:v>
                </c:pt>
                <c:pt idx="628">
                  <c:v>150.58000000000001</c:v>
                </c:pt>
                <c:pt idx="629">
                  <c:v>150.52000000000001</c:v>
                </c:pt>
                <c:pt idx="630">
                  <c:v>150.44</c:v>
                </c:pt>
                <c:pt idx="631">
                  <c:v>150.38000000000105</c:v>
                </c:pt>
                <c:pt idx="632">
                  <c:v>150.31</c:v>
                </c:pt>
                <c:pt idx="633">
                  <c:v>150.23999999999998</c:v>
                </c:pt>
                <c:pt idx="634">
                  <c:v>150.16999999999999</c:v>
                </c:pt>
                <c:pt idx="635">
                  <c:v>150.10999999999999</c:v>
                </c:pt>
                <c:pt idx="636">
                  <c:v>150.03</c:v>
                </c:pt>
                <c:pt idx="637">
                  <c:v>149.97</c:v>
                </c:pt>
                <c:pt idx="638">
                  <c:v>149.9</c:v>
                </c:pt>
                <c:pt idx="639">
                  <c:v>149.83000000000001</c:v>
                </c:pt>
                <c:pt idx="640">
                  <c:v>149.76</c:v>
                </c:pt>
                <c:pt idx="641">
                  <c:v>149.69999999999999</c:v>
                </c:pt>
                <c:pt idx="642">
                  <c:v>149.62</c:v>
                </c:pt>
                <c:pt idx="643">
                  <c:v>149.56</c:v>
                </c:pt>
                <c:pt idx="644">
                  <c:v>149.49</c:v>
                </c:pt>
                <c:pt idx="645">
                  <c:v>149.41999999999999</c:v>
                </c:pt>
                <c:pt idx="646">
                  <c:v>149.35000000000105</c:v>
                </c:pt>
                <c:pt idx="647">
                  <c:v>149.29</c:v>
                </c:pt>
                <c:pt idx="648">
                  <c:v>149.20999999999998</c:v>
                </c:pt>
                <c:pt idx="649">
                  <c:v>149.15</c:v>
                </c:pt>
                <c:pt idx="650">
                  <c:v>149.08000000000001</c:v>
                </c:pt>
                <c:pt idx="651">
                  <c:v>149.02000000000001</c:v>
                </c:pt>
                <c:pt idx="652">
                  <c:v>148.94</c:v>
                </c:pt>
                <c:pt idx="653">
                  <c:v>148.88000000000105</c:v>
                </c:pt>
                <c:pt idx="654">
                  <c:v>148.81</c:v>
                </c:pt>
                <c:pt idx="655">
                  <c:v>148.73999999999998</c:v>
                </c:pt>
                <c:pt idx="656">
                  <c:v>148.66999999999999</c:v>
                </c:pt>
                <c:pt idx="657">
                  <c:v>148.6</c:v>
                </c:pt>
                <c:pt idx="658">
                  <c:v>148.53</c:v>
                </c:pt>
                <c:pt idx="659">
                  <c:v>148.47</c:v>
                </c:pt>
                <c:pt idx="660">
                  <c:v>148.39000000000001</c:v>
                </c:pt>
                <c:pt idx="661">
                  <c:v>148.33000000000001</c:v>
                </c:pt>
                <c:pt idx="662">
                  <c:v>148.26</c:v>
                </c:pt>
                <c:pt idx="663">
                  <c:v>148.19</c:v>
                </c:pt>
                <c:pt idx="664">
                  <c:v>148.12</c:v>
                </c:pt>
                <c:pt idx="665">
                  <c:v>148.06</c:v>
                </c:pt>
                <c:pt idx="666">
                  <c:v>147.99</c:v>
                </c:pt>
                <c:pt idx="667">
                  <c:v>147.91999999999999</c:v>
                </c:pt>
                <c:pt idx="668">
                  <c:v>147.86000000000001</c:v>
                </c:pt>
                <c:pt idx="669">
                  <c:v>147.79</c:v>
                </c:pt>
                <c:pt idx="670">
                  <c:v>147.72</c:v>
                </c:pt>
                <c:pt idx="671">
                  <c:v>147.65</c:v>
                </c:pt>
                <c:pt idx="672">
                  <c:v>147.58000000000001</c:v>
                </c:pt>
                <c:pt idx="673">
                  <c:v>147.52000000000001</c:v>
                </c:pt>
                <c:pt idx="674">
                  <c:v>147.44999999999999</c:v>
                </c:pt>
                <c:pt idx="675">
                  <c:v>147.38000000000105</c:v>
                </c:pt>
                <c:pt idx="676">
                  <c:v>147.31</c:v>
                </c:pt>
                <c:pt idx="677">
                  <c:v>147.23999999999998</c:v>
                </c:pt>
                <c:pt idx="678">
                  <c:v>147.18</c:v>
                </c:pt>
                <c:pt idx="679">
                  <c:v>147.10999999999999</c:v>
                </c:pt>
                <c:pt idx="680">
                  <c:v>147.04</c:v>
                </c:pt>
                <c:pt idx="681">
                  <c:v>146.97</c:v>
                </c:pt>
                <c:pt idx="682">
                  <c:v>146.9</c:v>
                </c:pt>
                <c:pt idx="683">
                  <c:v>146.83000000000001</c:v>
                </c:pt>
                <c:pt idx="684">
                  <c:v>146.76999999999998</c:v>
                </c:pt>
                <c:pt idx="685">
                  <c:v>146.69999999999999</c:v>
                </c:pt>
                <c:pt idx="686">
                  <c:v>146.63</c:v>
                </c:pt>
                <c:pt idx="687">
                  <c:v>146.56</c:v>
                </c:pt>
                <c:pt idx="688">
                  <c:v>146.49</c:v>
                </c:pt>
                <c:pt idx="689">
                  <c:v>146.41999999999999</c:v>
                </c:pt>
                <c:pt idx="690">
                  <c:v>146.36000000000001</c:v>
                </c:pt>
                <c:pt idx="691">
                  <c:v>146.28</c:v>
                </c:pt>
                <c:pt idx="692">
                  <c:v>146.22</c:v>
                </c:pt>
                <c:pt idx="693">
                  <c:v>146.15</c:v>
                </c:pt>
                <c:pt idx="694">
                  <c:v>146.08000000000001</c:v>
                </c:pt>
                <c:pt idx="695">
                  <c:v>146.01</c:v>
                </c:pt>
                <c:pt idx="696">
                  <c:v>145.94999999999999</c:v>
                </c:pt>
                <c:pt idx="697">
                  <c:v>145.88000000000105</c:v>
                </c:pt>
                <c:pt idx="698">
                  <c:v>145.81</c:v>
                </c:pt>
                <c:pt idx="699">
                  <c:v>145.73999999999998</c:v>
                </c:pt>
                <c:pt idx="700">
                  <c:v>145.66999999999999</c:v>
                </c:pt>
                <c:pt idx="701">
                  <c:v>145.60999999999999</c:v>
                </c:pt>
                <c:pt idx="702">
                  <c:v>145.54</c:v>
                </c:pt>
                <c:pt idx="703">
                  <c:v>145.47</c:v>
                </c:pt>
                <c:pt idx="704">
                  <c:v>145.4</c:v>
                </c:pt>
                <c:pt idx="705">
                  <c:v>145.33000000000001</c:v>
                </c:pt>
                <c:pt idx="706">
                  <c:v>145.26</c:v>
                </c:pt>
                <c:pt idx="707">
                  <c:v>145.19</c:v>
                </c:pt>
                <c:pt idx="708">
                  <c:v>145.13</c:v>
                </c:pt>
                <c:pt idx="709">
                  <c:v>145.06</c:v>
                </c:pt>
                <c:pt idx="710">
                  <c:v>144.99</c:v>
                </c:pt>
                <c:pt idx="711">
                  <c:v>144.91999999999999</c:v>
                </c:pt>
                <c:pt idx="712">
                  <c:v>144.85000000000105</c:v>
                </c:pt>
                <c:pt idx="713">
                  <c:v>144.79</c:v>
                </c:pt>
                <c:pt idx="714">
                  <c:v>144.72</c:v>
                </c:pt>
                <c:pt idx="715">
                  <c:v>144.65</c:v>
                </c:pt>
                <c:pt idx="716">
                  <c:v>144.58000000000001</c:v>
                </c:pt>
                <c:pt idx="717">
                  <c:v>144.51</c:v>
                </c:pt>
                <c:pt idx="718">
                  <c:v>144.44</c:v>
                </c:pt>
                <c:pt idx="719">
                  <c:v>144.37</c:v>
                </c:pt>
                <c:pt idx="720">
                  <c:v>144.31</c:v>
                </c:pt>
                <c:pt idx="721">
                  <c:v>144.23999999999998</c:v>
                </c:pt>
                <c:pt idx="722">
                  <c:v>144.16999999999999</c:v>
                </c:pt>
                <c:pt idx="723">
                  <c:v>144.10999999999999</c:v>
                </c:pt>
                <c:pt idx="724">
                  <c:v>144.03</c:v>
                </c:pt>
                <c:pt idx="725">
                  <c:v>143.97</c:v>
                </c:pt>
                <c:pt idx="726">
                  <c:v>143.9</c:v>
                </c:pt>
                <c:pt idx="727">
                  <c:v>143.83000000000001</c:v>
                </c:pt>
                <c:pt idx="728">
                  <c:v>143.76</c:v>
                </c:pt>
                <c:pt idx="729">
                  <c:v>143.69</c:v>
                </c:pt>
                <c:pt idx="730">
                  <c:v>143.62</c:v>
                </c:pt>
                <c:pt idx="731">
                  <c:v>143.56</c:v>
                </c:pt>
                <c:pt idx="732">
                  <c:v>143.49</c:v>
                </c:pt>
                <c:pt idx="733">
                  <c:v>143.41999999999999</c:v>
                </c:pt>
                <c:pt idx="734">
                  <c:v>143.36000000000001</c:v>
                </c:pt>
                <c:pt idx="735">
                  <c:v>143.29</c:v>
                </c:pt>
                <c:pt idx="736">
                  <c:v>143.22</c:v>
                </c:pt>
                <c:pt idx="737">
                  <c:v>143.15</c:v>
                </c:pt>
                <c:pt idx="738">
                  <c:v>143.09</c:v>
                </c:pt>
                <c:pt idx="739">
                  <c:v>143.01</c:v>
                </c:pt>
                <c:pt idx="740">
                  <c:v>142.94999999999999</c:v>
                </c:pt>
                <c:pt idx="741">
                  <c:v>142.88000000000105</c:v>
                </c:pt>
                <c:pt idx="742">
                  <c:v>142.81</c:v>
                </c:pt>
                <c:pt idx="743">
                  <c:v>142.73999999999998</c:v>
                </c:pt>
                <c:pt idx="744">
                  <c:v>142.66999999999999</c:v>
                </c:pt>
                <c:pt idx="745">
                  <c:v>142.60999999999999</c:v>
                </c:pt>
                <c:pt idx="746">
                  <c:v>142.54</c:v>
                </c:pt>
                <c:pt idx="747">
                  <c:v>142.47</c:v>
                </c:pt>
                <c:pt idx="748">
                  <c:v>142.4</c:v>
                </c:pt>
                <c:pt idx="749">
                  <c:v>142.33000000000001</c:v>
                </c:pt>
                <c:pt idx="750">
                  <c:v>142.26</c:v>
                </c:pt>
                <c:pt idx="751">
                  <c:v>142.19</c:v>
                </c:pt>
                <c:pt idx="752">
                  <c:v>142.13</c:v>
                </c:pt>
                <c:pt idx="753">
                  <c:v>142.06</c:v>
                </c:pt>
                <c:pt idx="754">
                  <c:v>141.99</c:v>
                </c:pt>
                <c:pt idx="755">
                  <c:v>141.91999999999999</c:v>
                </c:pt>
                <c:pt idx="756">
                  <c:v>141.86000000000001</c:v>
                </c:pt>
                <c:pt idx="757">
                  <c:v>141.78</c:v>
                </c:pt>
                <c:pt idx="758">
                  <c:v>141.72</c:v>
                </c:pt>
                <c:pt idx="759">
                  <c:v>141.65</c:v>
                </c:pt>
                <c:pt idx="760">
                  <c:v>141.58000000000001</c:v>
                </c:pt>
                <c:pt idx="761">
                  <c:v>141.51</c:v>
                </c:pt>
                <c:pt idx="762">
                  <c:v>141.44</c:v>
                </c:pt>
                <c:pt idx="763">
                  <c:v>141.37</c:v>
                </c:pt>
                <c:pt idx="764">
                  <c:v>141.30000000000001</c:v>
                </c:pt>
                <c:pt idx="765">
                  <c:v>141.23999999999998</c:v>
                </c:pt>
                <c:pt idx="766">
                  <c:v>141.16999999999999</c:v>
                </c:pt>
                <c:pt idx="767">
                  <c:v>141.1</c:v>
                </c:pt>
                <c:pt idx="768">
                  <c:v>141.03</c:v>
                </c:pt>
                <c:pt idx="769">
                  <c:v>140.97</c:v>
                </c:pt>
                <c:pt idx="770">
                  <c:v>140.89000000000001</c:v>
                </c:pt>
                <c:pt idx="771">
                  <c:v>140.83000000000001</c:v>
                </c:pt>
                <c:pt idx="772">
                  <c:v>140.76</c:v>
                </c:pt>
                <c:pt idx="773">
                  <c:v>140.69</c:v>
                </c:pt>
                <c:pt idx="774">
                  <c:v>140.62</c:v>
                </c:pt>
                <c:pt idx="775">
                  <c:v>140.55000000000001</c:v>
                </c:pt>
                <c:pt idx="776">
                  <c:v>140.47999999999999</c:v>
                </c:pt>
                <c:pt idx="777">
                  <c:v>140.41999999999999</c:v>
                </c:pt>
                <c:pt idx="778">
                  <c:v>140.34</c:v>
                </c:pt>
                <c:pt idx="779">
                  <c:v>140.28</c:v>
                </c:pt>
                <c:pt idx="780">
                  <c:v>140.19999999999999</c:v>
                </c:pt>
                <c:pt idx="781">
                  <c:v>140.13999999999999</c:v>
                </c:pt>
                <c:pt idx="782">
                  <c:v>140.07</c:v>
                </c:pt>
                <c:pt idx="783">
                  <c:v>140.01</c:v>
                </c:pt>
                <c:pt idx="784">
                  <c:v>139.93</c:v>
                </c:pt>
                <c:pt idx="785">
                  <c:v>139.87</c:v>
                </c:pt>
                <c:pt idx="786">
                  <c:v>139.80000000000001</c:v>
                </c:pt>
                <c:pt idx="787">
                  <c:v>139.72999999999999</c:v>
                </c:pt>
                <c:pt idx="788">
                  <c:v>139.66</c:v>
                </c:pt>
                <c:pt idx="789">
                  <c:v>139.59</c:v>
                </c:pt>
                <c:pt idx="790">
                  <c:v>139.53</c:v>
                </c:pt>
                <c:pt idx="791">
                  <c:v>139.44999999999999</c:v>
                </c:pt>
                <c:pt idx="792">
                  <c:v>139.39000000000001</c:v>
                </c:pt>
                <c:pt idx="793">
                  <c:v>139.32000000000087</c:v>
                </c:pt>
                <c:pt idx="794">
                  <c:v>139.25</c:v>
                </c:pt>
                <c:pt idx="795">
                  <c:v>139.18</c:v>
                </c:pt>
                <c:pt idx="796">
                  <c:v>139.10999999999999</c:v>
                </c:pt>
                <c:pt idx="797">
                  <c:v>139.04</c:v>
                </c:pt>
                <c:pt idx="798">
                  <c:v>138.97</c:v>
                </c:pt>
                <c:pt idx="799">
                  <c:v>138.9</c:v>
                </c:pt>
                <c:pt idx="800">
                  <c:v>138.84</c:v>
                </c:pt>
                <c:pt idx="801">
                  <c:v>138.76999999999998</c:v>
                </c:pt>
                <c:pt idx="802">
                  <c:v>138.69999999999999</c:v>
                </c:pt>
                <c:pt idx="803">
                  <c:v>138.63</c:v>
                </c:pt>
                <c:pt idx="804">
                  <c:v>138.56</c:v>
                </c:pt>
                <c:pt idx="805">
                  <c:v>138.5</c:v>
                </c:pt>
                <c:pt idx="806">
                  <c:v>138.41999999999999</c:v>
                </c:pt>
                <c:pt idx="807">
                  <c:v>138.36000000000001</c:v>
                </c:pt>
                <c:pt idx="808">
                  <c:v>138.29</c:v>
                </c:pt>
                <c:pt idx="809">
                  <c:v>138.22</c:v>
                </c:pt>
                <c:pt idx="810">
                  <c:v>138.15</c:v>
                </c:pt>
                <c:pt idx="811">
                  <c:v>138.08000000000001</c:v>
                </c:pt>
                <c:pt idx="812">
                  <c:v>138.01</c:v>
                </c:pt>
                <c:pt idx="813">
                  <c:v>137.94999999999999</c:v>
                </c:pt>
                <c:pt idx="814">
                  <c:v>137.87</c:v>
                </c:pt>
                <c:pt idx="815">
                  <c:v>137.81</c:v>
                </c:pt>
                <c:pt idx="816">
                  <c:v>137.73999999999998</c:v>
                </c:pt>
                <c:pt idx="817">
                  <c:v>137.66999999999999</c:v>
                </c:pt>
                <c:pt idx="818">
                  <c:v>137.6</c:v>
                </c:pt>
                <c:pt idx="819">
                  <c:v>137.54</c:v>
                </c:pt>
                <c:pt idx="820">
                  <c:v>137.47</c:v>
                </c:pt>
                <c:pt idx="821">
                  <c:v>137.4</c:v>
                </c:pt>
                <c:pt idx="822">
                  <c:v>137.33000000000001</c:v>
                </c:pt>
                <c:pt idx="823">
                  <c:v>137.26</c:v>
                </c:pt>
                <c:pt idx="824">
                  <c:v>137.19</c:v>
                </c:pt>
                <c:pt idx="825">
                  <c:v>137.12</c:v>
                </c:pt>
                <c:pt idx="826">
                  <c:v>137.05000000000001</c:v>
                </c:pt>
                <c:pt idx="827">
                  <c:v>136.97999999999999</c:v>
                </c:pt>
                <c:pt idx="828">
                  <c:v>136.91</c:v>
                </c:pt>
                <c:pt idx="829">
                  <c:v>136.85000000000105</c:v>
                </c:pt>
                <c:pt idx="830">
                  <c:v>136.78</c:v>
                </c:pt>
                <c:pt idx="831">
                  <c:v>136.70999999999998</c:v>
                </c:pt>
                <c:pt idx="832">
                  <c:v>136.65</c:v>
                </c:pt>
                <c:pt idx="833">
                  <c:v>136.57</c:v>
                </c:pt>
                <c:pt idx="834">
                  <c:v>136.51</c:v>
                </c:pt>
                <c:pt idx="835">
                  <c:v>136.44</c:v>
                </c:pt>
                <c:pt idx="836">
                  <c:v>136.37</c:v>
                </c:pt>
                <c:pt idx="837">
                  <c:v>136.30000000000001</c:v>
                </c:pt>
                <c:pt idx="838">
                  <c:v>136.22999999999999</c:v>
                </c:pt>
                <c:pt idx="839">
                  <c:v>136.16</c:v>
                </c:pt>
                <c:pt idx="840">
                  <c:v>136.09</c:v>
                </c:pt>
                <c:pt idx="841">
                  <c:v>136.02000000000001</c:v>
                </c:pt>
                <c:pt idx="842">
                  <c:v>135.96</c:v>
                </c:pt>
                <c:pt idx="843">
                  <c:v>135.89000000000001</c:v>
                </c:pt>
                <c:pt idx="844">
                  <c:v>135.82000000000087</c:v>
                </c:pt>
                <c:pt idx="845">
                  <c:v>135.75</c:v>
                </c:pt>
                <c:pt idx="846">
                  <c:v>135.68</c:v>
                </c:pt>
                <c:pt idx="847">
                  <c:v>135.60999999999999</c:v>
                </c:pt>
                <c:pt idx="848">
                  <c:v>135.54</c:v>
                </c:pt>
                <c:pt idx="849">
                  <c:v>135.47999999999999</c:v>
                </c:pt>
                <c:pt idx="850">
                  <c:v>135.41</c:v>
                </c:pt>
                <c:pt idx="851">
                  <c:v>135.34</c:v>
                </c:pt>
                <c:pt idx="852">
                  <c:v>135.26999999999998</c:v>
                </c:pt>
                <c:pt idx="853">
                  <c:v>135.19999999999999</c:v>
                </c:pt>
                <c:pt idx="854">
                  <c:v>135.13</c:v>
                </c:pt>
                <c:pt idx="855">
                  <c:v>135.06</c:v>
                </c:pt>
                <c:pt idx="856">
                  <c:v>134.99</c:v>
                </c:pt>
                <c:pt idx="857">
                  <c:v>134.91999999999999</c:v>
                </c:pt>
                <c:pt idx="858">
                  <c:v>134.86000000000001</c:v>
                </c:pt>
                <c:pt idx="859">
                  <c:v>134.79</c:v>
                </c:pt>
                <c:pt idx="860">
                  <c:v>134.72</c:v>
                </c:pt>
                <c:pt idx="861">
                  <c:v>134.65</c:v>
                </c:pt>
                <c:pt idx="862">
                  <c:v>134.58000000000001</c:v>
                </c:pt>
                <c:pt idx="863">
                  <c:v>134.51</c:v>
                </c:pt>
                <c:pt idx="864">
                  <c:v>134.44999999999999</c:v>
                </c:pt>
                <c:pt idx="865">
                  <c:v>134.37</c:v>
                </c:pt>
                <c:pt idx="866">
                  <c:v>134.31</c:v>
                </c:pt>
                <c:pt idx="867">
                  <c:v>134.23999999999998</c:v>
                </c:pt>
                <c:pt idx="868">
                  <c:v>134.16999999999999</c:v>
                </c:pt>
                <c:pt idx="869">
                  <c:v>134.1</c:v>
                </c:pt>
                <c:pt idx="870">
                  <c:v>134.03</c:v>
                </c:pt>
                <c:pt idx="871">
                  <c:v>133.96</c:v>
                </c:pt>
                <c:pt idx="872">
                  <c:v>133.89000000000001</c:v>
                </c:pt>
                <c:pt idx="873">
                  <c:v>133.83000000000001</c:v>
                </c:pt>
                <c:pt idx="874">
                  <c:v>133.76</c:v>
                </c:pt>
                <c:pt idx="875">
                  <c:v>133.69</c:v>
                </c:pt>
                <c:pt idx="876">
                  <c:v>133.62</c:v>
                </c:pt>
                <c:pt idx="877">
                  <c:v>133.55000000000001</c:v>
                </c:pt>
                <c:pt idx="878">
                  <c:v>133.49</c:v>
                </c:pt>
                <c:pt idx="879">
                  <c:v>133.41999999999999</c:v>
                </c:pt>
                <c:pt idx="880">
                  <c:v>133.35000000000105</c:v>
                </c:pt>
                <c:pt idx="881">
                  <c:v>133.28</c:v>
                </c:pt>
                <c:pt idx="882">
                  <c:v>133.20999999999998</c:v>
                </c:pt>
                <c:pt idx="883">
                  <c:v>133.13999999999999</c:v>
                </c:pt>
                <c:pt idx="884">
                  <c:v>133.07</c:v>
                </c:pt>
                <c:pt idx="885">
                  <c:v>133.01</c:v>
                </c:pt>
                <c:pt idx="886">
                  <c:v>132.94</c:v>
                </c:pt>
                <c:pt idx="887">
                  <c:v>132.87</c:v>
                </c:pt>
                <c:pt idx="888">
                  <c:v>132.80000000000001</c:v>
                </c:pt>
                <c:pt idx="889">
                  <c:v>132.72999999999999</c:v>
                </c:pt>
                <c:pt idx="890">
                  <c:v>132.66</c:v>
                </c:pt>
                <c:pt idx="891">
                  <c:v>132.6</c:v>
                </c:pt>
                <c:pt idx="892">
                  <c:v>132.52000000000001</c:v>
                </c:pt>
                <c:pt idx="893">
                  <c:v>132.46</c:v>
                </c:pt>
                <c:pt idx="894">
                  <c:v>132.38000000000105</c:v>
                </c:pt>
                <c:pt idx="895">
                  <c:v>132.32000000000087</c:v>
                </c:pt>
                <c:pt idx="896">
                  <c:v>132.25</c:v>
                </c:pt>
                <c:pt idx="897">
                  <c:v>132.18</c:v>
                </c:pt>
                <c:pt idx="898">
                  <c:v>132.10999999999999</c:v>
                </c:pt>
                <c:pt idx="899">
                  <c:v>132.04</c:v>
                </c:pt>
                <c:pt idx="900">
                  <c:v>131.97999999999999</c:v>
                </c:pt>
                <c:pt idx="901">
                  <c:v>131.91</c:v>
                </c:pt>
                <c:pt idx="902">
                  <c:v>131.84</c:v>
                </c:pt>
                <c:pt idx="903">
                  <c:v>131.76</c:v>
                </c:pt>
                <c:pt idx="904">
                  <c:v>131.69999999999999</c:v>
                </c:pt>
                <c:pt idx="905">
                  <c:v>131.63</c:v>
                </c:pt>
                <c:pt idx="906">
                  <c:v>131.57</c:v>
                </c:pt>
                <c:pt idx="907">
                  <c:v>131.49</c:v>
                </c:pt>
                <c:pt idx="908">
                  <c:v>131.43</c:v>
                </c:pt>
                <c:pt idx="909">
                  <c:v>131.36000000000001</c:v>
                </c:pt>
                <c:pt idx="910">
                  <c:v>131.30000000000001</c:v>
                </c:pt>
                <c:pt idx="911">
                  <c:v>131.22999999999999</c:v>
                </c:pt>
                <c:pt idx="912">
                  <c:v>131.16</c:v>
                </c:pt>
                <c:pt idx="913">
                  <c:v>131.09</c:v>
                </c:pt>
                <c:pt idx="914">
                  <c:v>131.02000000000001</c:v>
                </c:pt>
                <c:pt idx="915">
                  <c:v>130.96</c:v>
                </c:pt>
                <c:pt idx="916">
                  <c:v>130.89000000000001</c:v>
                </c:pt>
                <c:pt idx="917">
                  <c:v>130.82000000000087</c:v>
                </c:pt>
                <c:pt idx="918">
                  <c:v>130.75</c:v>
                </c:pt>
                <c:pt idx="919">
                  <c:v>130.68</c:v>
                </c:pt>
                <c:pt idx="920">
                  <c:v>130.60999999999999</c:v>
                </c:pt>
                <c:pt idx="921">
                  <c:v>130.54</c:v>
                </c:pt>
                <c:pt idx="922">
                  <c:v>130.47999999999999</c:v>
                </c:pt>
                <c:pt idx="923">
                  <c:v>130.41</c:v>
                </c:pt>
                <c:pt idx="924">
                  <c:v>130.34</c:v>
                </c:pt>
                <c:pt idx="925">
                  <c:v>130.26999999999998</c:v>
                </c:pt>
                <c:pt idx="926">
                  <c:v>130.19999999999999</c:v>
                </c:pt>
                <c:pt idx="927">
                  <c:v>130.13999999999999</c:v>
                </c:pt>
                <c:pt idx="928">
                  <c:v>130.07</c:v>
                </c:pt>
                <c:pt idx="929">
                  <c:v>130</c:v>
                </c:pt>
                <c:pt idx="930">
                  <c:v>129.94</c:v>
                </c:pt>
                <c:pt idx="931">
                  <c:v>129.87</c:v>
                </c:pt>
                <c:pt idx="932">
                  <c:v>129.80000000000001</c:v>
                </c:pt>
                <c:pt idx="933">
                  <c:v>129.72999999999999</c:v>
                </c:pt>
                <c:pt idx="934">
                  <c:v>129.66</c:v>
                </c:pt>
                <c:pt idx="935">
                  <c:v>129.6</c:v>
                </c:pt>
                <c:pt idx="936">
                  <c:v>129.52000000000001</c:v>
                </c:pt>
                <c:pt idx="937">
                  <c:v>129.46</c:v>
                </c:pt>
                <c:pt idx="938">
                  <c:v>129.39000000000001</c:v>
                </c:pt>
                <c:pt idx="939">
                  <c:v>129.32000000000087</c:v>
                </c:pt>
                <c:pt idx="940">
                  <c:v>129.25</c:v>
                </c:pt>
                <c:pt idx="941">
                  <c:v>129.19</c:v>
                </c:pt>
                <c:pt idx="942">
                  <c:v>129.10999999999999</c:v>
                </c:pt>
                <c:pt idx="943">
                  <c:v>129.05000000000001</c:v>
                </c:pt>
                <c:pt idx="944">
                  <c:v>128.97999999999999</c:v>
                </c:pt>
                <c:pt idx="945">
                  <c:v>128.91</c:v>
                </c:pt>
                <c:pt idx="946">
                  <c:v>128.84</c:v>
                </c:pt>
                <c:pt idx="947">
                  <c:v>128.78</c:v>
                </c:pt>
                <c:pt idx="948">
                  <c:v>128.69999999999999</c:v>
                </c:pt>
                <c:pt idx="949">
                  <c:v>128.63999999999999</c:v>
                </c:pt>
                <c:pt idx="950">
                  <c:v>128.58000000000001</c:v>
                </c:pt>
                <c:pt idx="951">
                  <c:v>128.5</c:v>
                </c:pt>
                <c:pt idx="952">
                  <c:v>128.44</c:v>
                </c:pt>
                <c:pt idx="953">
                  <c:v>128.37</c:v>
                </c:pt>
                <c:pt idx="954">
                  <c:v>128.30000000000001</c:v>
                </c:pt>
                <c:pt idx="955">
                  <c:v>128.22999999999999</c:v>
                </c:pt>
                <c:pt idx="956">
                  <c:v>128.16</c:v>
                </c:pt>
                <c:pt idx="957">
                  <c:v>128.09</c:v>
                </c:pt>
                <c:pt idx="958">
                  <c:v>128.03</c:v>
                </c:pt>
                <c:pt idx="959">
                  <c:v>127.96000000000002</c:v>
                </c:pt>
                <c:pt idx="960">
                  <c:v>127.89</c:v>
                </c:pt>
                <c:pt idx="961">
                  <c:v>127.82</c:v>
                </c:pt>
                <c:pt idx="962">
                  <c:v>127.75</c:v>
                </c:pt>
                <c:pt idx="963">
                  <c:v>127.69</c:v>
                </c:pt>
                <c:pt idx="964">
                  <c:v>127.61999999999999</c:v>
                </c:pt>
                <c:pt idx="965">
                  <c:v>127.55</c:v>
                </c:pt>
                <c:pt idx="966">
                  <c:v>127.48</c:v>
                </c:pt>
                <c:pt idx="967">
                  <c:v>127.41000000000012</c:v>
                </c:pt>
                <c:pt idx="968">
                  <c:v>127.34</c:v>
                </c:pt>
                <c:pt idx="969">
                  <c:v>127.28</c:v>
                </c:pt>
                <c:pt idx="970">
                  <c:v>127.2</c:v>
                </c:pt>
                <c:pt idx="971">
                  <c:v>127.14</c:v>
                </c:pt>
                <c:pt idx="972">
                  <c:v>127.07</c:v>
                </c:pt>
                <c:pt idx="973">
                  <c:v>127</c:v>
                </c:pt>
                <c:pt idx="974">
                  <c:v>126.93</c:v>
                </c:pt>
                <c:pt idx="975">
                  <c:v>126.86999999999999</c:v>
                </c:pt>
                <c:pt idx="976">
                  <c:v>126.79</c:v>
                </c:pt>
                <c:pt idx="977">
                  <c:v>126.73</c:v>
                </c:pt>
                <c:pt idx="978">
                  <c:v>126.66</c:v>
                </c:pt>
                <c:pt idx="979">
                  <c:v>126.59</c:v>
                </c:pt>
                <c:pt idx="980">
                  <c:v>126.52</c:v>
                </c:pt>
                <c:pt idx="981">
                  <c:v>126.45</c:v>
                </c:pt>
                <c:pt idx="982">
                  <c:v>126.38</c:v>
                </c:pt>
                <c:pt idx="983">
                  <c:v>126.31</c:v>
                </c:pt>
                <c:pt idx="984">
                  <c:v>126.25</c:v>
                </c:pt>
                <c:pt idx="985">
                  <c:v>126.17999999999998</c:v>
                </c:pt>
                <c:pt idx="986">
                  <c:v>126.11</c:v>
                </c:pt>
                <c:pt idx="987">
                  <c:v>126.04</c:v>
                </c:pt>
                <c:pt idx="988">
                  <c:v>125.97</c:v>
                </c:pt>
                <c:pt idx="989">
                  <c:v>125.9</c:v>
                </c:pt>
                <c:pt idx="990">
                  <c:v>125.84</c:v>
                </c:pt>
                <c:pt idx="991">
                  <c:v>125.77</c:v>
                </c:pt>
                <c:pt idx="992">
                  <c:v>125.7</c:v>
                </c:pt>
                <c:pt idx="993">
                  <c:v>125.63</c:v>
                </c:pt>
                <c:pt idx="994">
                  <c:v>125.56</c:v>
                </c:pt>
                <c:pt idx="995">
                  <c:v>125.49000000000002</c:v>
                </c:pt>
                <c:pt idx="996">
                  <c:v>125.43</c:v>
                </c:pt>
                <c:pt idx="997">
                  <c:v>125.35</c:v>
                </c:pt>
                <c:pt idx="998">
                  <c:v>125.29</c:v>
                </c:pt>
                <c:pt idx="999">
                  <c:v>125.22</c:v>
                </c:pt>
                <c:pt idx="1000">
                  <c:v>125.14999999999999</c:v>
                </c:pt>
                <c:pt idx="1001">
                  <c:v>125.08</c:v>
                </c:pt>
                <c:pt idx="1002">
                  <c:v>125.02</c:v>
                </c:pt>
                <c:pt idx="1003">
                  <c:v>124.94000000000032</c:v>
                </c:pt>
                <c:pt idx="1004">
                  <c:v>124.88</c:v>
                </c:pt>
                <c:pt idx="1005">
                  <c:v>124.81</c:v>
                </c:pt>
                <c:pt idx="1006">
                  <c:v>124.74000000000002</c:v>
                </c:pt>
                <c:pt idx="1007">
                  <c:v>124.66999999999999</c:v>
                </c:pt>
                <c:pt idx="1008">
                  <c:v>124.6</c:v>
                </c:pt>
                <c:pt idx="1009">
                  <c:v>124.53</c:v>
                </c:pt>
                <c:pt idx="1010">
                  <c:v>124.47</c:v>
                </c:pt>
                <c:pt idx="1011">
                  <c:v>124.4</c:v>
                </c:pt>
                <c:pt idx="1012">
                  <c:v>124.33</c:v>
                </c:pt>
                <c:pt idx="1013">
                  <c:v>124.26</c:v>
                </c:pt>
                <c:pt idx="1014">
                  <c:v>124.19</c:v>
                </c:pt>
                <c:pt idx="1015">
                  <c:v>124.11999999999999</c:v>
                </c:pt>
                <c:pt idx="1016">
                  <c:v>124.06</c:v>
                </c:pt>
                <c:pt idx="1017">
                  <c:v>123.99000000000002</c:v>
                </c:pt>
                <c:pt idx="1018">
                  <c:v>123.93</c:v>
                </c:pt>
                <c:pt idx="1019">
                  <c:v>123.86</c:v>
                </c:pt>
                <c:pt idx="1020">
                  <c:v>123.79</c:v>
                </c:pt>
                <c:pt idx="1021">
                  <c:v>123.72</c:v>
                </c:pt>
                <c:pt idx="1022">
                  <c:v>123.64999999999999</c:v>
                </c:pt>
                <c:pt idx="1023">
                  <c:v>123.58</c:v>
                </c:pt>
                <c:pt idx="1024">
                  <c:v>123.52</c:v>
                </c:pt>
                <c:pt idx="1025">
                  <c:v>123.44000000000032</c:v>
                </c:pt>
                <c:pt idx="1026">
                  <c:v>123.38</c:v>
                </c:pt>
                <c:pt idx="1027">
                  <c:v>123.31</c:v>
                </c:pt>
                <c:pt idx="1028">
                  <c:v>123.24000000000002</c:v>
                </c:pt>
                <c:pt idx="1029">
                  <c:v>123.16999999999999</c:v>
                </c:pt>
                <c:pt idx="1030">
                  <c:v>123.11</c:v>
                </c:pt>
                <c:pt idx="1031">
                  <c:v>123.05</c:v>
                </c:pt>
                <c:pt idx="1032">
                  <c:v>122.97</c:v>
                </c:pt>
                <c:pt idx="1033">
                  <c:v>122.91000000000012</c:v>
                </c:pt>
                <c:pt idx="1034">
                  <c:v>122.83</c:v>
                </c:pt>
                <c:pt idx="1035">
                  <c:v>122.77</c:v>
                </c:pt>
                <c:pt idx="1036">
                  <c:v>122.7</c:v>
                </c:pt>
                <c:pt idx="1037">
                  <c:v>122.63</c:v>
                </c:pt>
                <c:pt idx="1038">
                  <c:v>122.56</c:v>
                </c:pt>
                <c:pt idx="1039">
                  <c:v>122.5</c:v>
                </c:pt>
                <c:pt idx="1040">
                  <c:v>122.43</c:v>
                </c:pt>
                <c:pt idx="1041">
                  <c:v>122.36</c:v>
                </c:pt>
                <c:pt idx="1042">
                  <c:v>122.29</c:v>
                </c:pt>
                <c:pt idx="1043">
                  <c:v>122.22</c:v>
                </c:pt>
                <c:pt idx="1044">
                  <c:v>122.14999999999999</c:v>
                </c:pt>
                <c:pt idx="1045">
                  <c:v>122.08</c:v>
                </c:pt>
                <c:pt idx="1046">
                  <c:v>122.02</c:v>
                </c:pt>
                <c:pt idx="1047">
                  <c:v>121.95</c:v>
                </c:pt>
                <c:pt idx="1048">
                  <c:v>121.88</c:v>
                </c:pt>
                <c:pt idx="1049">
                  <c:v>121.81</c:v>
                </c:pt>
                <c:pt idx="1050">
                  <c:v>121.74000000000002</c:v>
                </c:pt>
                <c:pt idx="1051">
                  <c:v>121.66999999999999</c:v>
                </c:pt>
                <c:pt idx="1052">
                  <c:v>121.61</c:v>
                </c:pt>
                <c:pt idx="1053">
                  <c:v>121.54</c:v>
                </c:pt>
                <c:pt idx="1054">
                  <c:v>121.47</c:v>
                </c:pt>
                <c:pt idx="1055">
                  <c:v>121.4</c:v>
                </c:pt>
                <c:pt idx="1056">
                  <c:v>121.33</c:v>
                </c:pt>
                <c:pt idx="1057">
                  <c:v>121.26</c:v>
                </c:pt>
                <c:pt idx="1058">
                  <c:v>121.2</c:v>
                </c:pt>
                <c:pt idx="1059">
                  <c:v>121.11999999999999</c:v>
                </c:pt>
                <c:pt idx="1060">
                  <c:v>121.06</c:v>
                </c:pt>
                <c:pt idx="1061">
                  <c:v>120.99000000000002</c:v>
                </c:pt>
                <c:pt idx="1062">
                  <c:v>120.92</c:v>
                </c:pt>
                <c:pt idx="1063">
                  <c:v>120.85</c:v>
                </c:pt>
                <c:pt idx="1064">
                  <c:v>120.79</c:v>
                </c:pt>
                <c:pt idx="1065">
                  <c:v>120.71000000000002</c:v>
                </c:pt>
                <c:pt idx="1066">
                  <c:v>120.64999999999999</c:v>
                </c:pt>
                <c:pt idx="1067">
                  <c:v>120.58</c:v>
                </c:pt>
                <c:pt idx="1068">
                  <c:v>120.51</c:v>
                </c:pt>
                <c:pt idx="1069">
                  <c:v>120.44000000000032</c:v>
                </c:pt>
                <c:pt idx="1070">
                  <c:v>120.36999999999999</c:v>
                </c:pt>
                <c:pt idx="1071">
                  <c:v>120.3</c:v>
                </c:pt>
                <c:pt idx="1072">
                  <c:v>120.23</c:v>
                </c:pt>
                <c:pt idx="1073">
                  <c:v>120.16999999999999</c:v>
                </c:pt>
                <c:pt idx="1074">
                  <c:v>120.1</c:v>
                </c:pt>
                <c:pt idx="1075">
                  <c:v>120.03</c:v>
                </c:pt>
                <c:pt idx="1076">
                  <c:v>119.96000000000002</c:v>
                </c:pt>
                <c:pt idx="1077">
                  <c:v>119.9</c:v>
                </c:pt>
                <c:pt idx="1078">
                  <c:v>119.82</c:v>
                </c:pt>
                <c:pt idx="1079">
                  <c:v>119.76</c:v>
                </c:pt>
                <c:pt idx="1080">
                  <c:v>119.67999999999998</c:v>
                </c:pt>
                <c:pt idx="1081">
                  <c:v>119.61999999999999</c:v>
                </c:pt>
                <c:pt idx="1082">
                  <c:v>119.55</c:v>
                </c:pt>
                <c:pt idx="1083">
                  <c:v>119.48</c:v>
                </c:pt>
                <c:pt idx="1084">
                  <c:v>119.41000000000012</c:v>
                </c:pt>
                <c:pt idx="1085">
                  <c:v>119.35</c:v>
                </c:pt>
                <c:pt idx="1086">
                  <c:v>119.27</c:v>
                </c:pt>
                <c:pt idx="1087">
                  <c:v>119.21000000000002</c:v>
                </c:pt>
                <c:pt idx="1088">
                  <c:v>119.14</c:v>
                </c:pt>
                <c:pt idx="1089">
                  <c:v>119.07</c:v>
                </c:pt>
                <c:pt idx="1090">
                  <c:v>119</c:v>
                </c:pt>
                <c:pt idx="1091">
                  <c:v>118.94000000000032</c:v>
                </c:pt>
                <c:pt idx="1092">
                  <c:v>118.86</c:v>
                </c:pt>
                <c:pt idx="1093">
                  <c:v>118.8</c:v>
                </c:pt>
                <c:pt idx="1094">
                  <c:v>118.73</c:v>
                </c:pt>
                <c:pt idx="1095">
                  <c:v>118.66</c:v>
                </c:pt>
                <c:pt idx="1096">
                  <c:v>118.59</c:v>
                </c:pt>
                <c:pt idx="1097">
                  <c:v>118.53</c:v>
                </c:pt>
                <c:pt idx="1098">
                  <c:v>118.45</c:v>
                </c:pt>
                <c:pt idx="1099">
                  <c:v>118.39</c:v>
                </c:pt>
                <c:pt idx="1100">
                  <c:v>118.32</c:v>
                </c:pt>
                <c:pt idx="1101">
                  <c:v>118.25</c:v>
                </c:pt>
                <c:pt idx="1102">
                  <c:v>118.17999999999998</c:v>
                </c:pt>
                <c:pt idx="1103">
                  <c:v>118.11</c:v>
                </c:pt>
                <c:pt idx="1104">
                  <c:v>118.05</c:v>
                </c:pt>
                <c:pt idx="1105">
                  <c:v>117.97</c:v>
                </c:pt>
                <c:pt idx="1106">
                  <c:v>117.91000000000012</c:v>
                </c:pt>
                <c:pt idx="1107">
                  <c:v>117.84</c:v>
                </c:pt>
                <c:pt idx="1108">
                  <c:v>117.77</c:v>
                </c:pt>
                <c:pt idx="1109">
                  <c:v>117.7</c:v>
                </c:pt>
                <c:pt idx="1110">
                  <c:v>117.63</c:v>
                </c:pt>
                <c:pt idx="1111">
                  <c:v>117.56</c:v>
                </c:pt>
                <c:pt idx="1112">
                  <c:v>117.5</c:v>
                </c:pt>
                <c:pt idx="1113">
                  <c:v>117.43</c:v>
                </c:pt>
                <c:pt idx="1114">
                  <c:v>117.36</c:v>
                </c:pt>
                <c:pt idx="1115">
                  <c:v>117.29</c:v>
                </c:pt>
                <c:pt idx="1116">
                  <c:v>117.22</c:v>
                </c:pt>
                <c:pt idx="1117">
                  <c:v>117.14999999999999</c:v>
                </c:pt>
                <c:pt idx="1118">
                  <c:v>117.09</c:v>
                </c:pt>
                <c:pt idx="1119">
                  <c:v>117.01</c:v>
                </c:pt>
                <c:pt idx="1120">
                  <c:v>116.95</c:v>
                </c:pt>
                <c:pt idx="1121">
                  <c:v>116.88</c:v>
                </c:pt>
                <c:pt idx="1122">
                  <c:v>116.81</c:v>
                </c:pt>
                <c:pt idx="1123">
                  <c:v>116.74000000000002</c:v>
                </c:pt>
                <c:pt idx="1124">
                  <c:v>116.67999999999998</c:v>
                </c:pt>
                <c:pt idx="1125">
                  <c:v>116.61</c:v>
                </c:pt>
                <c:pt idx="1126">
                  <c:v>116.54</c:v>
                </c:pt>
                <c:pt idx="1127">
                  <c:v>116.47</c:v>
                </c:pt>
                <c:pt idx="1128">
                  <c:v>116.4</c:v>
                </c:pt>
                <c:pt idx="1129">
                  <c:v>116.33</c:v>
                </c:pt>
                <c:pt idx="1130">
                  <c:v>116.26</c:v>
                </c:pt>
                <c:pt idx="1131">
                  <c:v>116.19</c:v>
                </c:pt>
                <c:pt idx="1132">
                  <c:v>116.11999999999999</c:v>
                </c:pt>
                <c:pt idx="1133">
                  <c:v>116.06</c:v>
                </c:pt>
                <c:pt idx="1134">
                  <c:v>115.99000000000002</c:v>
                </c:pt>
                <c:pt idx="1135">
                  <c:v>115.92</c:v>
                </c:pt>
                <c:pt idx="1136">
                  <c:v>115.85</c:v>
                </c:pt>
                <c:pt idx="1137">
                  <c:v>115.79</c:v>
                </c:pt>
                <c:pt idx="1138">
                  <c:v>115.71000000000002</c:v>
                </c:pt>
                <c:pt idx="1139">
                  <c:v>115.64999999999999</c:v>
                </c:pt>
                <c:pt idx="1140">
                  <c:v>115.58</c:v>
                </c:pt>
                <c:pt idx="1141">
                  <c:v>115.51</c:v>
                </c:pt>
                <c:pt idx="1142">
                  <c:v>115.44000000000032</c:v>
                </c:pt>
                <c:pt idx="1143">
                  <c:v>115.38</c:v>
                </c:pt>
                <c:pt idx="1144">
                  <c:v>115.31</c:v>
                </c:pt>
                <c:pt idx="1145">
                  <c:v>115.24000000000002</c:v>
                </c:pt>
                <c:pt idx="1146">
                  <c:v>115.16999999999999</c:v>
                </c:pt>
                <c:pt idx="1147">
                  <c:v>115.1</c:v>
                </c:pt>
                <c:pt idx="1148">
                  <c:v>115.03</c:v>
                </c:pt>
                <c:pt idx="1149">
                  <c:v>114.97</c:v>
                </c:pt>
                <c:pt idx="1150">
                  <c:v>114.89</c:v>
                </c:pt>
                <c:pt idx="1151">
                  <c:v>114.83</c:v>
                </c:pt>
                <c:pt idx="1152">
                  <c:v>114.76</c:v>
                </c:pt>
                <c:pt idx="1153">
                  <c:v>114.69</c:v>
                </c:pt>
                <c:pt idx="1154">
                  <c:v>114.61999999999999</c:v>
                </c:pt>
                <c:pt idx="1155">
                  <c:v>114.56</c:v>
                </c:pt>
                <c:pt idx="1156">
                  <c:v>114.48</c:v>
                </c:pt>
                <c:pt idx="1157">
                  <c:v>114.42</c:v>
                </c:pt>
                <c:pt idx="1158">
                  <c:v>114.35</c:v>
                </c:pt>
                <c:pt idx="1159">
                  <c:v>114.28</c:v>
                </c:pt>
                <c:pt idx="1160">
                  <c:v>114.21000000000002</c:v>
                </c:pt>
                <c:pt idx="1161">
                  <c:v>114.14999999999999</c:v>
                </c:pt>
                <c:pt idx="1162">
                  <c:v>114.07</c:v>
                </c:pt>
                <c:pt idx="1163">
                  <c:v>114.01</c:v>
                </c:pt>
                <c:pt idx="1164">
                  <c:v>113.94000000000032</c:v>
                </c:pt>
                <c:pt idx="1165">
                  <c:v>113.86999999999999</c:v>
                </c:pt>
                <c:pt idx="1166">
                  <c:v>113.8</c:v>
                </c:pt>
                <c:pt idx="1167">
                  <c:v>113.73</c:v>
                </c:pt>
                <c:pt idx="1168">
                  <c:v>113.66</c:v>
                </c:pt>
                <c:pt idx="1169">
                  <c:v>113.6</c:v>
                </c:pt>
                <c:pt idx="1170">
                  <c:v>113.53</c:v>
                </c:pt>
                <c:pt idx="1171">
                  <c:v>113.46000000000002</c:v>
                </c:pt>
                <c:pt idx="1172">
                  <c:v>113.4</c:v>
                </c:pt>
                <c:pt idx="1173">
                  <c:v>113.33</c:v>
                </c:pt>
                <c:pt idx="1174">
                  <c:v>113.26</c:v>
                </c:pt>
                <c:pt idx="1175">
                  <c:v>113.2</c:v>
                </c:pt>
                <c:pt idx="1176">
                  <c:v>113.13</c:v>
                </c:pt>
                <c:pt idx="1177">
                  <c:v>113.05</c:v>
                </c:pt>
                <c:pt idx="1178">
                  <c:v>112.99000000000002</c:v>
                </c:pt>
                <c:pt idx="1179">
                  <c:v>112.92</c:v>
                </c:pt>
                <c:pt idx="1180">
                  <c:v>112.85</c:v>
                </c:pt>
                <c:pt idx="1181">
                  <c:v>112.79</c:v>
                </c:pt>
                <c:pt idx="1182">
                  <c:v>112.71000000000002</c:v>
                </c:pt>
                <c:pt idx="1183">
                  <c:v>112.64999999999999</c:v>
                </c:pt>
                <c:pt idx="1184">
                  <c:v>112.58</c:v>
                </c:pt>
                <c:pt idx="1185">
                  <c:v>112.51</c:v>
                </c:pt>
                <c:pt idx="1186">
                  <c:v>112.44000000000032</c:v>
                </c:pt>
                <c:pt idx="1187">
                  <c:v>112.36999999999999</c:v>
                </c:pt>
                <c:pt idx="1188">
                  <c:v>112.3</c:v>
                </c:pt>
                <c:pt idx="1189">
                  <c:v>112.24000000000002</c:v>
                </c:pt>
                <c:pt idx="1190">
                  <c:v>112.16999999999999</c:v>
                </c:pt>
                <c:pt idx="1191">
                  <c:v>112.1</c:v>
                </c:pt>
                <c:pt idx="1192">
                  <c:v>112.03</c:v>
                </c:pt>
                <c:pt idx="1193">
                  <c:v>111.97</c:v>
                </c:pt>
                <c:pt idx="1194">
                  <c:v>111.89</c:v>
                </c:pt>
                <c:pt idx="1195">
                  <c:v>111.83</c:v>
                </c:pt>
                <c:pt idx="1196">
                  <c:v>111.75</c:v>
                </c:pt>
                <c:pt idx="1197">
                  <c:v>111.69</c:v>
                </c:pt>
                <c:pt idx="1198">
                  <c:v>111.61999999999999</c:v>
                </c:pt>
                <c:pt idx="1199">
                  <c:v>111.56</c:v>
                </c:pt>
                <c:pt idx="1200">
                  <c:v>111.48</c:v>
                </c:pt>
                <c:pt idx="1201">
                  <c:v>111.42</c:v>
                </c:pt>
                <c:pt idx="1202">
                  <c:v>111.35</c:v>
                </c:pt>
                <c:pt idx="1203">
                  <c:v>111.28</c:v>
                </c:pt>
                <c:pt idx="1204">
                  <c:v>111.21000000000002</c:v>
                </c:pt>
                <c:pt idx="1205">
                  <c:v>111.14</c:v>
                </c:pt>
                <c:pt idx="1206">
                  <c:v>111.07</c:v>
                </c:pt>
                <c:pt idx="1207">
                  <c:v>111.01</c:v>
                </c:pt>
                <c:pt idx="1208">
                  <c:v>110.94000000000032</c:v>
                </c:pt>
                <c:pt idx="1209">
                  <c:v>110.86999999999999</c:v>
                </c:pt>
                <c:pt idx="1210">
                  <c:v>110.8</c:v>
                </c:pt>
                <c:pt idx="1211">
                  <c:v>110.73</c:v>
                </c:pt>
                <c:pt idx="1212">
                  <c:v>110.66</c:v>
                </c:pt>
                <c:pt idx="1213">
                  <c:v>110.59</c:v>
                </c:pt>
                <c:pt idx="1214">
                  <c:v>110.53</c:v>
                </c:pt>
                <c:pt idx="1215">
                  <c:v>110.46000000000002</c:v>
                </c:pt>
                <c:pt idx="1216">
                  <c:v>110.39</c:v>
                </c:pt>
                <c:pt idx="1217">
                  <c:v>110.32</c:v>
                </c:pt>
                <c:pt idx="1218">
                  <c:v>110.25</c:v>
                </c:pt>
                <c:pt idx="1219">
                  <c:v>110.19</c:v>
                </c:pt>
                <c:pt idx="1220">
                  <c:v>110.11999999999999</c:v>
                </c:pt>
                <c:pt idx="1221">
                  <c:v>110.05</c:v>
                </c:pt>
                <c:pt idx="1222">
                  <c:v>109.98</c:v>
                </c:pt>
                <c:pt idx="1223">
                  <c:v>109.91000000000012</c:v>
                </c:pt>
                <c:pt idx="1224">
                  <c:v>109.84</c:v>
                </c:pt>
                <c:pt idx="1225">
                  <c:v>109.77</c:v>
                </c:pt>
                <c:pt idx="1226">
                  <c:v>109.71000000000002</c:v>
                </c:pt>
                <c:pt idx="1227">
                  <c:v>109.64</c:v>
                </c:pt>
                <c:pt idx="1228">
                  <c:v>109.57</c:v>
                </c:pt>
                <c:pt idx="1229">
                  <c:v>109.5</c:v>
                </c:pt>
                <c:pt idx="1230">
                  <c:v>109.43</c:v>
                </c:pt>
                <c:pt idx="1231">
                  <c:v>109.36999999999999</c:v>
                </c:pt>
                <c:pt idx="1232">
                  <c:v>109.3</c:v>
                </c:pt>
                <c:pt idx="1233">
                  <c:v>109.23</c:v>
                </c:pt>
                <c:pt idx="1234">
                  <c:v>109.16</c:v>
                </c:pt>
                <c:pt idx="1235">
                  <c:v>109.09</c:v>
                </c:pt>
                <c:pt idx="1236">
                  <c:v>109.03</c:v>
                </c:pt>
                <c:pt idx="1237">
                  <c:v>108.96000000000002</c:v>
                </c:pt>
                <c:pt idx="1238">
                  <c:v>108.88</c:v>
                </c:pt>
                <c:pt idx="1239">
                  <c:v>108.82</c:v>
                </c:pt>
                <c:pt idx="1240">
                  <c:v>108.75</c:v>
                </c:pt>
                <c:pt idx="1241">
                  <c:v>108.67999999999998</c:v>
                </c:pt>
                <c:pt idx="1242">
                  <c:v>108.61999999999999</c:v>
                </c:pt>
                <c:pt idx="1243">
                  <c:v>108.54</c:v>
                </c:pt>
                <c:pt idx="1244">
                  <c:v>108.48</c:v>
                </c:pt>
                <c:pt idx="1245">
                  <c:v>108.41000000000012</c:v>
                </c:pt>
                <c:pt idx="1246">
                  <c:v>108.34</c:v>
                </c:pt>
                <c:pt idx="1247">
                  <c:v>108.27</c:v>
                </c:pt>
                <c:pt idx="1248">
                  <c:v>108.21000000000002</c:v>
                </c:pt>
                <c:pt idx="1249">
                  <c:v>108.14</c:v>
                </c:pt>
                <c:pt idx="1250">
                  <c:v>108.07</c:v>
                </c:pt>
                <c:pt idx="1251">
                  <c:v>108</c:v>
                </c:pt>
                <c:pt idx="1252">
                  <c:v>107.93</c:v>
                </c:pt>
                <c:pt idx="1253">
                  <c:v>107.86</c:v>
                </c:pt>
                <c:pt idx="1254">
                  <c:v>107.8</c:v>
                </c:pt>
                <c:pt idx="1255">
                  <c:v>107.72</c:v>
                </c:pt>
                <c:pt idx="1256">
                  <c:v>107.66</c:v>
                </c:pt>
                <c:pt idx="1257">
                  <c:v>107.59</c:v>
                </c:pt>
                <c:pt idx="1258">
                  <c:v>107.52</c:v>
                </c:pt>
                <c:pt idx="1259">
                  <c:v>107.45</c:v>
                </c:pt>
                <c:pt idx="1260">
                  <c:v>107.39</c:v>
                </c:pt>
                <c:pt idx="1261">
                  <c:v>107.31</c:v>
                </c:pt>
                <c:pt idx="1262">
                  <c:v>107.25</c:v>
                </c:pt>
                <c:pt idx="1263">
                  <c:v>107.17999999999998</c:v>
                </c:pt>
                <c:pt idx="1264">
                  <c:v>107.11999999999999</c:v>
                </c:pt>
                <c:pt idx="1265">
                  <c:v>107.04</c:v>
                </c:pt>
                <c:pt idx="1266">
                  <c:v>106.98</c:v>
                </c:pt>
                <c:pt idx="1267">
                  <c:v>106.91000000000012</c:v>
                </c:pt>
                <c:pt idx="1268">
                  <c:v>106.84</c:v>
                </c:pt>
                <c:pt idx="1269">
                  <c:v>106.77</c:v>
                </c:pt>
                <c:pt idx="1270">
                  <c:v>106.71000000000002</c:v>
                </c:pt>
                <c:pt idx="1271">
                  <c:v>106.63</c:v>
                </c:pt>
                <c:pt idx="1272">
                  <c:v>106.57</c:v>
                </c:pt>
                <c:pt idx="1273">
                  <c:v>106.5</c:v>
                </c:pt>
                <c:pt idx="1274">
                  <c:v>106.43</c:v>
                </c:pt>
                <c:pt idx="1275">
                  <c:v>106.36</c:v>
                </c:pt>
                <c:pt idx="1276">
                  <c:v>106.29</c:v>
                </c:pt>
                <c:pt idx="1277">
                  <c:v>106.22</c:v>
                </c:pt>
                <c:pt idx="1278">
                  <c:v>106.16</c:v>
                </c:pt>
                <c:pt idx="1279">
                  <c:v>106.09</c:v>
                </c:pt>
                <c:pt idx="1280">
                  <c:v>106.02</c:v>
                </c:pt>
                <c:pt idx="1281">
                  <c:v>105.95</c:v>
                </c:pt>
                <c:pt idx="1282">
                  <c:v>105.89</c:v>
                </c:pt>
                <c:pt idx="1283">
                  <c:v>105.81</c:v>
                </c:pt>
                <c:pt idx="1284">
                  <c:v>105.75</c:v>
                </c:pt>
                <c:pt idx="1285">
                  <c:v>105.67999999999998</c:v>
                </c:pt>
                <c:pt idx="1286">
                  <c:v>105.61</c:v>
                </c:pt>
                <c:pt idx="1287">
                  <c:v>105.54</c:v>
                </c:pt>
                <c:pt idx="1288">
                  <c:v>105.47</c:v>
                </c:pt>
                <c:pt idx="1289">
                  <c:v>105.4</c:v>
                </c:pt>
                <c:pt idx="1290">
                  <c:v>105.34</c:v>
                </c:pt>
                <c:pt idx="1291">
                  <c:v>105.26</c:v>
                </c:pt>
                <c:pt idx="1292">
                  <c:v>105.2</c:v>
                </c:pt>
                <c:pt idx="1293">
                  <c:v>105.13</c:v>
                </c:pt>
                <c:pt idx="1294">
                  <c:v>105.06</c:v>
                </c:pt>
                <c:pt idx="1295">
                  <c:v>104.99000000000002</c:v>
                </c:pt>
                <c:pt idx="1296">
                  <c:v>104.93</c:v>
                </c:pt>
                <c:pt idx="1297">
                  <c:v>104.86</c:v>
                </c:pt>
                <c:pt idx="1298">
                  <c:v>104.79</c:v>
                </c:pt>
                <c:pt idx="1299">
                  <c:v>104.72</c:v>
                </c:pt>
                <c:pt idx="1300">
                  <c:v>104.64999999999999</c:v>
                </c:pt>
                <c:pt idx="1301">
                  <c:v>104.58</c:v>
                </c:pt>
                <c:pt idx="1302">
                  <c:v>104.51</c:v>
                </c:pt>
                <c:pt idx="1303">
                  <c:v>104.45</c:v>
                </c:pt>
                <c:pt idx="1304">
                  <c:v>104.38</c:v>
                </c:pt>
                <c:pt idx="1305">
                  <c:v>104.31</c:v>
                </c:pt>
                <c:pt idx="1306">
                  <c:v>104.24000000000002</c:v>
                </c:pt>
                <c:pt idx="1307">
                  <c:v>104.16999999999999</c:v>
                </c:pt>
                <c:pt idx="1308">
                  <c:v>104.11</c:v>
                </c:pt>
                <c:pt idx="1309">
                  <c:v>104.04</c:v>
                </c:pt>
                <c:pt idx="1310">
                  <c:v>103.97</c:v>
                </c:pt>
                <c:pt idx="1311">
                  <c:v>103.9</c:v>
                </c:pt>
                <c:pt idx="1312">
                  <c:v>103.83</c:v>
                </c:pt>
                <c:pt idx="1313">
                  <c:v>103.77</c:v>
                </c:pt>
                <c:pt idx="1314">
                  <c:v>103.7</c:v>
                </c:pt>
                <c:pt idx="1315">
                  <c:v>103.64</c:v>
                </c:pt>
                <c:pt idx="1316">
                  <c:v>103.57</c:v>
                </c:pt>
                <c:pt idx="1317">
                  <c:v>103.5</c:v>
                </c:pt>
                <c:pt idx="1318">
                  <c:v>103.43</c:v>
                </c:pt>
                <c:pt idx="1319">
                  <c:v>103.36</c:v>
                </c:pt>
                <c:pt idx="1320">
                  <c:v>103.29</c:v>
                </c:pt>
                <c:pt idx="1321">
                  <c:v>103.22</c:v>
                </c:pt>
                <c:pt idx="1322">
                  <c:v>103.16</c:v>
                </c:pt>
                <c:pt idx="1323">
                  <c:v>103.09</c:v>
                </c:pt>
                <c:pt idx="1324">
                  <c:v>103.02</c:v>
                </c:pt>
                <c:pt idx="1325">
                  <c:v>102.95</c:v>
                </c:pt>
                <c:pt idx="1326">
                  <c:v>102.89</c:v>
                </c:pt>
                <c:pt idx="1327">
                  <c:v>102.81</c:v>
                </c:pt>
                <c:pt idx="1328">
                  <c:v>102.75</c:v>
                </c:pt>
                <c:pt idx="1329">
                  <c:v>102.67999999999998</c:v>
                </c:pt>
                <c:pt idx="1330">
                  <c:v>102.61</c:v>
                </c:pt>
                <c:pt idx="1331">
                  <c:v>102.54</c:v>
                </c:pt>
                <c:pt idx="1332">
                  <c:v>102.48</c:v>
                </c:pt>
                <c:pt idx="1333">
                  <c:v>102.4</c:v>
                </c:pt>
                <c:pt idx="1334">
                  <c:v>102.34</c:v>
                </c:pt>
                <c:pt idx="1335">
                  <c:v>102.27</c:v>
                </c:pt>
                <c:pt idx="1336">
                  <c:v>102.2</c:v>
                </c:pt>
                <c:pt idx="1337">
                  <c:v>102.13</c:v>
                </c:pt>
                <c:pt idx="1338">
                  <c:v>102.07</c:v>
                </c:pt>
                <c:pt idx="1339">
                  <c:v>101.99000000000002</c:v>
                </c:pt>
                <c:pt idx="1340">
                  <c:v>101.93</c:v>
                </c:pt>
                <c:pt idx="1341">
                  <c:v>101.86</c:v>
                </c:pt>
                <c:pt idx="1342">
                  <c:v>101.79</c:v>
                </c:pt>
                <c:pt idx="1343">
                  <c:v>101.72</c:v>
                </c:pt>
                <c:pt idx="1344">
                  <c:v>101.66</c:v>
                </c:pt>
                <c:pt idx="1345">
                  <c:v>101.58</c:v>
                </c:pt>
                <c:pt idx="1346">
                  <c:v>101.52</c:v>
                </c:pt>
                <c:pt idx="1347">
                  <c:v>101.45</c:v>
                </c:pt>
                <c:pt idx="1348">
                  <c:v>101.38</c:v>
                </c:pt>
                <c:pt idx="1349">
                  <c:v>101.31</c:v>
                </c:pt>
                <c:pt idx="1350">
                  <c:v>101.25</c:v>
                </c:pt>
                <c:pt idx="1351">
                  <c:v>101.16999999999999</c:v>
                </c:pt>
                <c:pt idx="1352">
                  <c:v>101.11</c:v>
                </c:pt>
                <c:pt idx="1353">
                  <c:v>101.04</c:v>
                </c:pt>
                <c:pt idx="1354">
                  <c:v>100.97</c:v>
                </c:pt>
                <c:pt idx="1355">
                  <c:v>100.9</c:v>
                </c:pt>
                <c:pt idx="1356">
                  <c:v>100.83</c:v>
                </c:pt>
                <c:pt idx="1357">
                  <c:v>100.76</c:v>
                </c:pt>
                <c:pt idx="1358">
                  <c:v>100.7</c:v>
                </c:pt>
                <c:pt idx="1359">
                  <c:v>100.64</c:v>
                </c:pt>
                <c:pt idx="1360">
                  <c:v>100.57</c:v>
                </c:pt>
                <c:pt idx="1361">
                  <c:v>100.5</c:v>
                </c:pt>
                <c:pt idx="1362">
                  <c:v>100.43</c:v>
                </c:pt>
                <c:pt idx="1363">
                  <c:v>100.36</c:v>
                </c:pt>
                <c:pt idx="1364">
                  <c:v>100.29</c:v>
                </c:pt>
                <c:pt idx="1365">
                  <c:v>100.22</c:v>
                </c:pt>
                <c:pt idx="1366">
                  <c:v>100.16</c:v>
                </c:pt>
                <c:pt idx="1367">
                  <c:v>100.09</c:v>
                </c:pt>
                <c:pt idx="1368">
                  <c:v>100.02</c:v>
                </c:pt>
                <c:pt idx="1369">
                  <c:v>99.95</c:v>
                </c:pt>
                <c:pt idx="1370">
                  <c:v>99.88</c:v>
                </c:pt>
                <c:pt idx="1371">
                  <c:v>99.81</c:v>
                </c:pt>
                <c:pt idx="1372">
                  <c:v>99.75</c:v>
                </c:pt>
                <c:pt idx="1373">
                  <c:v>99.679999999999978</c:v>
                </c:pt>
                <c:pt idx="1374">
                  <c:v>99.61</c:v>
                </c:pt>
                <c:pt idx="1375">
                  <c:v>99.54</c:v>
                </c:pt>
                <c:pt idx="1376">
                  <c:v>99.47</c:v>
                </c:pt>
                <c:pt idx="1377">
                  <c:v>99.4</c:v>
                </c:pt>
                <c:pt idx="1378">
                  <c:v>99.34</c:v>
                </c:pt>
                <c:pt idx="1379">
                  <c:v>99.26</c:v>
                </c:pt>
                <c:pt idx="1380">
                  <c:v>99.2</c:v>
                </c:pt>
                <c:pt idx="1381">
                  <c:v>99.13</c:v>
                </c:pt>
                <c:pt idx="1382">
                  <c:v>99.06</c:v>
                </c:pt>
                <c:pt idx="1383">
                  <c:v>98.990000000000023</c:v>
                </c:pt>
                <c:pt idx="1384">
                  <c:v>98.93</c:v>
                </c:pt>
                <c:pt idx="1385">
                  <c:v>98.85</c:v>
                </c:pt>
                <c:pt idx="1386">
                  <c:v>98.79</c:v>
                </c:pt>
                <c:pt idx="1387">
                  <c:v>98.72</c:v>
                </c:pt>
                <c:pt idx="1388">
                  <c:v>98.649999999999991</c:v>
                </c:pt>
                <c:pt idx="1389">
                  <c:v>98.58</c:v>
                </c:pt>
                <c:pt idx="1390">
                  <c:v>98.52</c:v>
                </c:pt>
                <c:pt idx="1391">
                  <c:v>98.440000000000026</c:v>
                </c:pt>
                <c:pt idx="1392">
                  <c:v>98.38</c:v>
                </c:pt>
                <c:pt idx="1393">
                  <c:v>98.31</c:v>
                </c:pt>
                <c:pt idx="1394">
                  <c:v>98.240000000000023</c:v>
                </c:pt>
                <c:pt idx="1395">
                  <c:v>98.169999999999987</c:v>
                </c:pt>
                <c:pt idx="1396">
                  <c:v>98.11</c:v>
                </c:pt>
                <c:pt idx="1397">
                  <c:v>98.03</c:v>
                </c:pt>
                <c:pt idx="1398">
                  <c:v>97.97</c:v>
                </c:pt>
                <c:pt idx="1399">
                  <c:v>97.9</c:v>
                </c:pt>
                <c:pt idx="1400">
                  <c:v>97.83</c:v>
                </c:pt>
                <c:pt idx="1401">
                  <c:v>97.76</c:v>
                </c:pt>
                <c:pt idx="1402">
                  <c:v>97.7</c:v>
                </c:pt>
                <c:pt idx="1403">
                  <c:v>97.61999999999999</c:v>
                </c:pt>
                <c:pt idx="1404">
                  <c:v>97.56</c:v>
                </c:pt>
                <c:pt idx="1405">
                  <c:v>97.490000000000023</c:v>
                </c:pt>
                <c:pt idx="1406">
                  <c:v>97.42</c:v>
                </c:pt>
                <c:pt idx="1407">
                  <c:v>97.35</c:v>
                </c:pt>
                <c:pt idx="1408">
                  <c:v>97.29</c:v>
                </c:pt>
                <c:pt idx="1409">
                  <c:v>97.22</c:v>
                </c:pt>
                <c:pt idx="1410">
                  <c:v>97.149999999999991</c:v>
                </c:pt>
                <c:pt idx="1411">
                  <c:v>97.08</c:v>
                </c:pt>
                <c:pt idx="1412">
                  <c:v>97.01</c:v>
                </c:pt>
                <c:pt idx="1413">
                  <c:v>96.940000000000026</c:v>
                </c:pt>
                <c:pt idx="1414">
                  <c:v>96.88</c:v>
                </c:pt>
                <c:pt idx="1415">
                  <c:v>96.8</c:v>
                </c:pt>
                <c:pt idx="1416">
                  <c:v>96.740000000000023</c:v>
                </c:pt>
                <c:pt idx="1417">
                  <c:v>96.669999999999987</c:v>
                </c:pt>
                <c:pt idx="1418">
                  <c:v>96.6</c:v>
                </c:pt>
                <c:pt idx="1419">
                  <c:v>96.53</c:v>
                </c:pt>
                <c:pt idx="1420">
                  <c:v>96.47</c:v>
                </c:pt>
                <c:pt idx="1421">
                  <c:v>96.4</c:v>
                </c:pt>
                <c:pt idx="1422">
                  <c:v>96.33</c:v>
                </c:pt>
                <c:pt idx="1423">
                  <c:v>96.26</c:v>
                </c:pt>
                <c:pt idx="1424">
                  <c:v>96.19</c:v>
                </c:pt>
                <c:pt idx="1425">
                  <c:v>96.11999999999999</c:v>
                </c:pt>
                <c:pt idx="1426">
                  <c:v>96.05</c:v>
                </c:pt>
                <c:pt idx="1427">
                  <c:v>95.990000000000023</c:v>
                </c:pt>
                <c:pt idx="1428">
                  <c:v>95.92</c:v>
                </c:pt>
                <c:pt idx="1429">
                  <c:v>95.85</c:v>
                </c:pt>
                <c:pt idx="1430">
                  <c:v>95.78</c:v>
                </c:pt>
                <c:pt idx="1431">
                  <c:v>95.72</c:v>
                </c:pt>
                <c:pt idx="1432">
                  <c:v>95.64</c:v>
                </c:pt>
                <c:pt idx="1433">
                  <c:v>95.58</c:v>
                </c:pt>
                <c:pt idx="1434">
                  <c:v>95.51</c:v>
                </c:pt>
                <c:pt idx="1435">
                  <c:v>95.440000000000026</c:v>
                </c:pt>
                <c:pt idx="1436">
                  <c:v>95.36999999999999</c:v>
                </c:pt>
                <c:pt idx="1437">
                  <c:v>95.3</c:v>
                </c:pt>
                <c:pt idx="1438">
                  <c:v>95.240000000000023</c:v>
                </c:pt>
                <c:pt idx="1439">
                  <c:v>95.169999999999987</c:v>
                </c:pt>
                <c:pt idx="1440">
                  <c:v>95.1</c:v>
                </c:pt>
                <c:pt idx="1441">
                  <c:v>95.03</c:v>
                </c:pt>
                <c:pt idx="1442">
                  <c:v>94.960000000000022</c:v>
                </c:pt>
                <c:pt idx="1443">
                  <c:v>94.89</c:v>
                </c:pt>
                <c:pt idx="1444">
                  <c:v>94.83</c:v>
                </c:pt>
                <c:pt idx="1445">
                  <c:v>94.76</c:v>
                </c:pt>
                <c:pt idx="1446">
                  <c:v>94.69</c:v>
                </c:pt>
                <c:pt idx="1447">
                  <c:v>94.61999999999999</c:v>
                </c:pt>
                <c:pt idx="1448">
                  <c:v>94.55</c:v>
                </c:pt>
                <c:pt idx="1449">
                  <c:v>94.490000000000023</c:v>
                </c:pt>
                <c:pt idx="1450">
                  <c:v>94.42</c:v>
                </c:pt>
                <c:pt idx="1451">
                  <c:v>94.35</c:v>
                </c:pt>
                <c:pt idx="1452">
                  <c:v>94.28</c:v>
                </c:pt>
                <c:pt idx="1453">
                  <c:v>94.210000000000022</c:v>
                </c:pt>
                <c:pt idx="1454">
                  <c:v>94.14</c:v>
                </c:pt>
                <c:pt idx="1455">
                  <c:v>94.08</c:v>
                </c:pt>
                <c:pt idx="1456">
                  <c:v>94</c:v>
                </c:pt>
                <c:pt idx="1457">
                  <c:v>93.940000000000026</c:v>
                </c:pt>
                <c:pt idx="1458">
                  <c:v>93.86999999999999</c:v>
                </c:pt>
                <c:pt idx="1459">
                  <c:v>93.8</c:v>
                </c:pt>
                <c:pt idx="1460">
                  <c:v>93.73</c:v>
                </c:pt>
                <c:pt idx="1461">
                  <c:v>93.669999999999987</c:v>
                </c:pt>
                <c:pt idx="1462">
                  <c:v>93.6</c:v>
                </c:pt>
                <c:pt idx="1463">
                  <c:v>93.53</c:v>
                </c:pt>
                <c:pt idx="1464">
                  <c:v>93.460000000000022</c:v>
                </c:pt>
                <c:pt idx="1465">
                  <c:v>93.4</c:v>
                </c:pt>
                <c:pt idx="1466">
                  <c:v>93.32</c:v>
                </c:pt>
                <c:pt idx="1467">
                  <c:v>93.26</c:v>
                </c:pt>
                <c:pt idx="1468">
                  <c:v>93.19</c:v>
                </c:pt>
                <c:pt idx="1469">
                  <c:v>93.11999999999999</c:v>
                </c:pt>
                <c:pt idx="1470">
                  <c:v>93.05</c:v>
                </c:pt>
                <c:pt idx="1471">
                  <c:v>92.98</c:v>
                </c:pt>
                <c:pt idx="1472">
                  <c:v>92.910000000000025</c:v>
                </c:pt>
                <c:pt idx="1473">
                  <c:v>92.85</c:v>
                </c:pt>
                <c:pt idx="1474">
                  <c:v>92.78</c:v>
                </c:pt>
                <c:pt idx="1475">
                  <c:v>92.710000000000022</c:v>
                </c:pt>
                <c:pt idx="1476">
                  <c:v>92.64</c:v>
                </c:pt>
                <c:pt idx="1477">
                  <c:v>92.58</c:v>
                </c:pt>
                <c:pt idx="1478">
                  <c:v>92.5</c:v>
                </c:pt>
                <c:pt idx="1479">
                  <c:v>92.440000000000026</c:v>
                </c:pt>
                <c:pt idx="1480">
                  <c:v>92.36999999999999</c:v>
                </c:pt>
                <c:pt idx="1481">
                  <c:v>92.3</c:v>
                </c:pt>
                <c:pt idx="1482">
                  <c:v>92.23</c:v>
                </c:pt>
                <c:pt idx="1483">
                  <c:v>92.169999999999987</c:v>
                </c:pt>
                <c:pt idx="1484">
                  <c:v>92.09</c:v>
                </c:pt>
                <c:pt idx="1485">
                  <c:v>92.03</c:v>
                </c:pt>
                <c:pt idx="1486">
                  <c:v>91.960000000000022</c:v>
                </c:pt>
                <c:pt idx="1487">
                  <c:v>91.89</c:v>
                </c:pt>
                <c:pt idx="1488">
                  <c:v>91.82</c:v>
                </c:pt>
                <c:pt idx="1489">
                  <c:v>91.76</c:v>
                </c:pt>
                <c:pt idx="1490">
                  <c:v>91.679999999999978</c:v>
                </c:pt>
                <c:pt idx="1491">
                  <c:v>91.61999999999999</c:v>
                </c:pt>
                <c:pt idx="1492">
                  <c:v>91.55</c:v>
                </c:pt>
                <c:pt idx="1493">
                  <c:v>91.48</c:v>
                </c:pt>
                <c:pt idx="1494">
                  <c:v>91.410000000000025</c:v>
                </c:pt>
                <c:pt idx="1495">
                  <c:v>91.35</c:v>
                </c:pt>
                <c:pt idx="1496">
                  <c:v>91.28</c:v>
                </c:pt>
                <c:pt idx="1497">
                  <c:v>91.210000000000022</c:v>
                </c:pt>
                <c:pt idx="1498">
                  <c:v>91.14</c:v>
                </c:pt>
                <c:pt idx="1499">
                  <c:v>91.07</c:v>
                </c:pt>
                <c:pt idx="1500">
                  <c:v>91</c:v>
                </c:pt>
                <c:pt idx="1501">
                  <c:v>90.93</c:v>
                </c:pt>
                <c:pt idx="1502">
                  <c:v>90.86</c:v>
                </c:pt>
                <c:pt idx="1503">
                  <c:v>90.8</c:v>
                </c:pt>
                <c:pt idx="1504">
                  <c:v>90.73</c:v>
                </c:pt>
                <c:pt idx="1505">
                  <c:v>90.66</c:v>
                </c:pt>
                <c:pt idx="1506">
                  <c:v>90.59</c:v>
                </c:pt>
                <c:pt idx="1507">
                  <c:v>90.53</c:v>
                </c:pt>
                <c:pt idx="1508">
                  <c:v>90.45</c:v>
                </c:pt>
                <c:pt idx="1509">
                  <c:v>90.39</c:v>
                </c:pt>
                <c:pt idx="1510">
                  <c:v>90.32</c:v>
                </c:pt>
                <c:pt idx="1511">
                  <c:v>90.25</c:v>
                </c:pt>
                <c:pt idx="1512">
                  <c:v>90.179999999999978</c:v>
                </c:pt>
                <c:pt idx="1513">
                  <c:v>90.11999999999999</c:v>
                </c:pt>
                <c:pt idx="1514">
                  <c:v>90.04</c:v>
                </c:pt>
                <c:pt idx="1515">
                  <c:v>89.98</c:v>
                </c:pt>
                <c:pt idx="1516">
                  <c:v>89.910000000000025</c:v>
                </c:pt>
                <c:pt idx="1517">
                  <c:v>89.84</c:v>
                </c:pt>
                <c:pt idx="1518">
                  <c:v>89.77</c:v>
                </c:pt>
                <c:pt idx="1519">
                  <c:v>89.710000000000022</c:v>
                </c:pt>
                <c:pt idx="1520">
                  <c:v>89.64</c:v>
                </c:pt>
                <c:pt idx="1521">
                  <c:v>89.57</c:v>
                </c:pt>
                <c:pt idx="1522">
                  <c:v>89.5</c:v>
                </c:pt>
                <c:pt idx="1523">
                  <c:v>89.43</c:v>
                </c:pt>
                <c:pt idx="1524">
                  <c:v>89.36</c:v>
                </c:pt>
                <c:pt idx="1525">
                  <c:v>89.29</c:v>
                </c:pt>
                <c:pt idx="1526">
                  <c:v>89.23</c:v>
                </c:pt>
                <c:pt idx="1527">
                  <c:v>89.16</c:v>
                </c:pt>
                <c:pt idx="1528">
                  <c:v>89.09</c:v>
                </c:pt>
                <c:pt idx="1529">
                  <c:v>89.02</c:v>
                </c:pt>
                <c:pt idx="1530">
                  <c:v>88.95</c:v>
                </c:pt>
                <c:pt idx="1531">
                  <c:v>88.88</c:v>
                </c:pt>
                <c:pt idx="1532">
                  <c:v>88.82</c:v>
                </c:pt>
                <c:pt idx="1533">
                  <c:v>88.75</c:v>
                </c:pt>
                <c:pt idx="1534">
                  <c:v>88.679999999999978</c:v>
                </c:pt>
                <c:pt idx="1535">
                  <c:v>88.61</c:v>
                </c:pt>
                <c:pt idx="1536">
                  <c:v>88.55</c:v>
                </c:pt>
                <c:pt idx="1537">
                  <c:v>88.47</c:v>
                </c:pt>
                <c:pt idx="1538">
                  <c:v>88.410000000000025</c:v>
                </c:pt>
                <c:pt idx="1539">
                  <c:v>88.34</c:v>
                </c:pt>
                <c:pt idx="1540">
                  <c:v>88.27</c:v>
                </c:pt>
                <c:pt idx="1541">
                  <c:v>88.2</c:v>
                </c:pt>
                <c:pt idx="1542">
                  <c:v>88.14</c:v>
                </c:pt>
                <c:pt idx="1543">
                  <c:v>88.06</c:v>
                </c:pt>
                <c:pt idx="1544">
                  <c:v>88</c:v>
                </c:pt>
                <c:pt idx="1545">
                  <c:v>87.93</c:v>
                </c:pt>
                <c:pt idx="1546">
                  <c:v>87.86</c:v>
                </c:pt>
                <c:pt idx="1547">
                  <c:v>87.79</c:v>
                </c:pt>
                <c:pt idx="1548">
                  <c:v>87.72</c:v>
                </c:pt>
                <c:pt idx="1549">
                  <c:v>87.649999999999991</c:v>
                </c:pt>
                <c:pt idx="1550">
                  <c:v>87.59</c:v>
                </c:pt>
                <c:pt idx="1551">
                  <c:v>87.52</c:v>
                </c:pt>
                <c:pt idx="1552">
                  <c:v>87.45</c:v>
                </c:pt>
                <c:pt idx="1553">
                  <c:v>87.38</c:v>
                </c:pt>
                <c:pt idx="1554">
                  <c:v>87.31</c:v>
                </c:pt>
                <c:pt idx="1555">
                  <c:v>87.240000000000023</c:v>
                </c:pt>
                <c:pt idx="1556">
                  <c:v>87.179999999999978</c:v>
                </c:pt>
                <c:pt idx="1557">
                  <c:v>87.11</c:v>
                </c:pt>
                <c:pt idx="1558">
                  <c:v>87.04</c:v>
                </c:pt>
                <c:pt idx="1559">
                  <c:v>86.97</c:v>
                </c:pt>
                <c:pt idx="1560">
                  <c:v>86.910000000000025</c:v>
                </c:pt>
                <c:pt idx="1561">
                  <c:v>86.83</c:v>
                </c:pt>
                <c:pt idx="1562">
                  <c:v>86.77</c:v>
                </c:pt>
                <c:pt idx="1563">
                  <c:v>86.7</c:v>
                </c:pt>
                <c:pt idx="1564">
                  <c:v>86.63</c:v>
                </c:pt>
                <c:pt idx="1565">
                  <c:v>86.56</c:v>
                </c:pt>
                <c:pt idx="1566">
                  <c:v>86.490000000000023</c:v>
                </c:pt>
                <c:pt idx="1567">
                  <c:v>86.42</c:v>
                </c:pt>
                <c:pt idx="1568">
                  <c:v>86.36</c:v>
                </c:pt>
                <c:pt idx="1569">
                  <c:v>86.29</c:v>
                </c:pt>
                <c:pt idx="1570">
                  <c:v>86.22</c:v>
                </c:pt>
                <c:pt idx="1571">
                  <c:v>86.149999999999991</c:v>
                </c:pt>
                <c:pt idx="1572">
                  <c:v>86.08</c:v>
                </c:pt>
                <c:pt idx="1573">
                  <c:v>86.01</c:v>
                </c:pt>
                <c:pt idx="1574">
                  <c:v>85.95</c:v>
                </c:pt>
                <c:pt idx="1575">
                  <c:v>85.88</c:v>
                </c:pt>
                <c:pt idx="1576">
                  <c:v>85.81</c:v>
                </c:pt>
                <c:pt idx="1577">
                  <c:v>85.740000000000023</c:v>
                </c:pt>
                <c:pt idx="1578">
                  <c:v>85.669999999999987</c:v>
                </c:pt>
                <c:pt idx="1579">
                  <c:v>85.6</c:v>
                </c:pt>
                <c:pt idx="1580">
                  <c:v>85.54</c:v>
                </c:pt>
                <c:pt idx="1581">
                  <c:v>85.47</c:v>
                </c:pt>
                <c:pt idx="1582">
                  <c:v>85.4</c:v>
                </c:pt>
                <c:pt idx="1583">
                  <c:v>85.33</c:v>
                </c:pt>
                <c:pt idx="1584">
                  <c:v>85.26</c:v>
                </c:pt>
                <c:pt idx="1585">
                  <c:v>85.19</c:v>
                </c:pt>
                <c:pt idx="1586">
                  <c:v>85.11999999999999</c:v>
                </c:pt>
                <c:pt idx="1587">
                  <c:v>85.06</c:v>
                </c:pt>
                <c:pt idx="1588">
                  <c:v>84.990000000000023</c:v>
                </c:pt>
                <c:pt idx="1589">
                  <c:v>84.92</c:v>
                </c:pt>
                <c:pt idx="1590">
                  <c:v>84.85</c:v>
                </c:pt>
                <c:pt idx="1591">
                  <c:v>84.78</c:v>
                </c:pt>
                <c:pt idx="1592">
                  <c:v>84.710000000000022</c:v>
                </c:pt>
                <c:pt idx="1593">
                  <c:v>84.649999999999991</c:v>
                </c:pt>
                <c:pt idx="1594">
                  <c:v>84.58</c:v>
                </c:pt>
                <c:pt idx="1595">
                  <c:v>84.51</c:v>
                </c:pt>
                <c:pt idx="1596">
                  <c:v>84.440000000000026</c:v>
                </c:pt>
                <c:pt idx="1597">
                  <c:v>84.38</c:v>
                </c:pt>
                <c:pt idx="1598">
                  <c:v>84.3</c:v>
                </c:pt>
                <c:pt idx="1599">
                  <c:v>84.240000000000023</c:v>
                </c:pt>
                <c:pt idx="1600">
                  <c:v>84.169999999999987</c:v>
                </c:pt>
                <c:pt idx="1601">
                  <c:v>84.1</c:v>
                </c:pt>
                <c:pt idx="1602">
                  <c:v>84.03</c:v>
                </c:pt>
                <c:pt idx="1603">
                  <c:v>83.97</c:v>
                </c:pt>
                <c:pt idx="1604">
                  <c:v>83.89</c:v>
                </c:pt>
                <c:pt idx="1605">
                  <c:v>83.83</c:v>
                </c:pt>
                <c:pt idx="1606">
                  <c:v>83.76</c:v>
                </c:pt>
                <c:pt idx="1607">
                  <c:v>83.69</c:v>
                </c:pt>
                <c:pt idx="1608">
                  <c:v>83.61999999999999</c:v>
                </c:pt>
                <c:pt idx="1609">
                  <c:v>83.56</c:v>
                </c:pt>
                <c:pt idx="1610">
                  <c:v>83.48</c:v>
                </c:pt>
                <c:pt idx="1611">
                  <c:v>83.42</c:v>
                </c:pt>
                <c:pt idx="1612">
                  <c:v>83.35</c:v>
                </c:pt>
                <c:pt idx="1613">
                  <c:v>83.28</c:v>
                </c:pt>
                <c:pt idx="1614">
                  <c:v>83.210000000000022</c:v>
                </c:pt>
                <c:pt idx="1615">
                  <c:v>83.149999999999991</c:v>
                </c:pt>
                <c:pt idx="1616">
                  <c:v>83.07</c:v>
                </c:pt>
                <c:pt idx="1617">
                  <c:v>83.01</c:v>
                </c:pt>
                <c:pt idx="1618">
                  <c:v>82.940000000000026</c:v>
                </c:pt>
                <c:pt idx="1619">
                  <c:v>82.86999999999999</c:v>
                </c:pt>
                <c:pt idx="1620">
                  <c:v>82.8</c:v>
                </c:pt>
                <c:pt idx="1621">
                  <c:v>82.740000000000023</c:v>
                </c:pt>
                <c:pt idx="1622">
                  <c:v>82.66</c:v>
                </c:pt>
                <c:pt idx="1623">
                  <c:v>82.6</c:v>
                </c:pt>
                <c:pt idx="1624">
                  <c:v>82.53</c:v>
                </c:pt>
                <c:pt idx="1625">
                  <c:v>82.460000000000022</c:v>
                </c:pt>
                <c:pt idx="1626">
                  <c:v>82.39</c:v>
                </c:pt>
                <c:pt idx="1627">
                  <c:v>82.32</c:v>
                </c:pt>
                <c:pt idx="1628">
                  <c:v>82.25</c:v>
                </c:pt>
                <c:pt idx="1629">
                  <c:v>82.19</c:v>
                </c:pt>
                <c:pt idx="1630">
                  <c:v>82.11999999999999</c:v>
                </c:pt>
                <c:pt idx="1631">
                  <c:v>82.05</c:v>
                </c:pt>
                <c:pt idx="1632">
                  <c:v>81.98</c:v>
                </c:pt>
                <c:pt idx="1633">
                  <c:v>81.910000000000025</c:v>
                </c:pt>
                <c:pt idx="1634">
                  <c:v>81.84</c:v>
                </c:pt>
                <c:pt idx="1635">
                  <c:v>81.78</c:v>
                </c:pt>
                <c:pt idx="1636">
                  <c:v>81.709999999999994</c:v>
                </c:pt>
                <c:pt idx="1637">
                  <c:v>81.64</c:v>
                </c:pt>
                <c:pt idx="1638">
                  <c:v>81.569999999999993</c:v>
                </c:pt>
                <c:pt idx="1639">
                  <c:v>81.5</c:v>
                </c:pt>
                <c:pt idx="1640">
                  <c:v>81.430000000000007</c:v>
                </c:pt>
                <c:pt idx="1641">
                  <c:v>81.36999999999999</c:v>
                </c:pt>
                <c:pt idx="1642">
                  <c:v>81.3</c:v>
                </c:pt>
                <c:pt idx="1643">
                  <c:v>81.23</c:v>
                </c:pt>
                <c:pt idx="1644">
                  <c:v>81.16</c:v>
                </c:pt>
                <c:pt idx="1645">
                  <c:v>81.09</c:v>
                </c:pt>
                <c:pt idx="1646">
                  <c:v>81.02</c:v>
                </c:pt>
                <c:pt idx="1647">
                  <c:v>80.959999999999994</c:v>
                </c:pt>
                <c:pt idx="1648">
                  <c:v>80.89</c:v>
                </c:pt>
                <c:pt idx="1649">
                  <c:v>80.819999999999993</c:v>
                </c:pt>
                <c:pt idx="1650">
                  <c:v>80.75</c:v>
                </c:pt>
                <c:pt idx="1651">
                  <c:v>80.679999999999978</c:v>
                </c:pt>
                <c:pt idx="1652">
                  <c:v>80.61</c:v>
                </c:pt>
                <c:pt idx="1653">
                  <c:v>80.55</c:v>
                </c:pt>
                <c:pt idx="1654">
                  <c:v>80.48</c:v>
                </c:pt>
                <c:pt idx="1655">
                  <c:v>80.410000000000025</c:v>
                </c:pt>
                <c:pt idx="1656">
                  <c:v>80.34</c:v>
                </c:pt>
                <c:pt idx="1657">
                  <c:v>80.27</c:v>
                </c:pt>
                <c:pt idx="1658">
                  <c:v>80.209999999999994</c:v>
                </c:pt>
                <c:pt idx="1659">
                  <c:v>80.13</c:v>
                </c:pt>
                <c:pt idx="1660">
                  <c:v>80.069999999999993</c:v>
                </c:pt>
                <c:pt idx="1661">
                  <c:v>80</c:v>
                </c:pt>
                <c:pt idx="1662">
                  <c:v>79.930000000000007</c:v>
                </c:pt>
                <c:pt idx="1663">
                  <c:v>79.86</c:v>
                </c:pt>
                <c:pt idx="1664">
                  <c:v>79.8</c:v>
                </c:pt>
                <c:pt idx="1665">
                  <c:v>79.72</c:v>
                </c:pt>
                <c:pt idx="1666">
                  <c:v>79.66</c:v>
                </c:pt>
                <c:pt idx="1667">
                  <c:v>79.59</c:v>
                </c:pt>
                <c:pt idx="1668">
                  <c:v>79.52</c:v>
                </c:pt>
                <c:pt idx="1669">
                  <c:v>79.45</c:v>
                </c:pt>
                <c:pt idx="1670">
                  <c:v>79.38</c:v>
                </c:pt>
                <c:pt idx="1671">
                  <c:v>79.31</c:v>
                </c:pt>
                <c:pt idx="1672">
                  <c:v>79.25</c:v>
                </c:pt>
                <c:pt idx="1673">
                  <c:v>79.179999999999978</c:v>
                </c:pt>
                <c:pt idx="1674">
                  <c:v>79.11</c:v>
                </c:pt>
                <c:pt idx="1675">
                  <c:v>79.040000000000006</c:v>
                </c:pt>
                <c:pt idx="1676">
                  <c:v>78.98</c:v>
                </c:pt>
                <c:pt idx="1677">
                  <c:v>78.900000000000006</c:v>
                </c:pt>
                <c:pt idx="1678">
                  <c:v>78.84</c:v>
                </c:pt>
                <c:pt idx="1679">
                  <c:v>78.77</c:v>
                </c:pt>
                <c:pt idx="1680">
                  <c:v>78.7</c:v>
                </c:pt>
                <c:pt idx="1681">
                  <c:v>78.63</c:v>
                </c:pt>
                <c:pt idx="1682">
                  <c:v>78.569999999999993</c:v>
                </c:pt>
                <c:pt idx="1683">
                  <c:v>78.489999999999995</c:v>
                </c:pt>
                <c:pt idx="1684">
                  <c:v>78.430000000000007</c:v>
                </c:pt>
                <c:pt idx="1685">
                  <c:v>78.36</c:v>
                </c:pt>
                <c:pt idx="1686">
                  <c:v>78.290000000000006</c:v>
                </c:pt>
                <c:pt idx="1687">
                  <c:v>78.22</c:v>
                </c:pt>
                <c:pt idx="1688">
                  <c:v>78.149999999999991</c:v>
                </c:pt>
                <c:pt idx="1689">
                  <c:v>78.08</c:v>
                </c:pt>
                <c:pt idx="1690">
                  <c:v>78.02</c:v>
                </c:pt>
                <c:pt idx="1691">
                  <c:v>77.95</c:v>
                </c:pt>
                <c:pt idx="1692">
                  <c:v>77.88</c:v>
                </c:pt>
                <c:pt idx="1693">
                  <c:v>77.81</c:v>
                </c:pt>
                <c:pt idx="1694">
                  <c:v>77.75</c:v>
                </c:pt>
                <c:pt idx="1695">
                  <c:v>77.669999999999987</c:v>
                </c:pt>
                <c:pt idx="1696">
                  <c:v>77.61</c:v>
                </c:pt>
                <c:pt idx="1697">
                  <c:v>77.540000000000006</c:v>
                </c:pt>
                <c:pt idx="1698">
                  <c:v>77.47</c:v>
                </c:pt>
                <c:pt idx="1699">
                  <c:v>77.400000000000006</c:v>
                </c:pt>
                <c:pt idx="1700">
                  <c:v>77.34</c:v>
                </c:pt>
                <c:pt idx="1701">
                  <c:v>77.27</c:v>
                </c:pt>
                <c:pt idx="1702">
                  <c:v>77.2</c:v>
                </c:pt>
                <c:pt idx="1703">
                  <c:v>77.13</c:v>
                </c:pt>
                <c:pt idx="1704">
                  <c:v>77.06</c:v>
                </c:pt>
                <c:pt idx="1705">
                  <c:v>76.989999999999995</c:v>
                </c:pt>
                <c:pt idx="1706">
                  <c:v>76.930000000000007</c:v>
                </c:pt>
                <c:pt idx="1707">
                  <c:v>76.86</c:v>
                </c:pt>
                <c:pt idx="1708">
                  <c:v>76.790000000000006</c:v>
                </c:pt>
                <c:pt idx="1709">
                  <c:v>76.72</c:v>
                </c:pt>
                <c:pt idx="1710">
                  <c:v>76.649999999999991</c:v>
                </c:pt>
                <c:pt idx="1711">
                  <c:v>76.58</c:v>
                </c:pt>
                <c:pt idx="1712">
                  <c:v>76.52</c:v>
                </c:pt>
                <c:pt idx="1713">
                  <c:v>76.45</c:v>
                </c:pt>
                <c:pt idx="1714">
                  <c:v>76.38</c:v>
                </c:pt>
                <c:pt idx="1715">
                  <c:v>76.31</c:v>
                </c:pt>
                <c:pt idx="1716">
                  <c:v>76.239999999999995</c:v>
                </c:pt>
                <c:pt idx="1717">
                  <c:v>76.179999999999978</c:v>
                </c:pt>
                <c:pt idx="1718">
                  <c:v>76.099999999999994</c:v>
                </c:pt>
                <c:pt idx="1719">
                  <c:v>76.040000000000006</c:v>
                </c:pt>
                <c:pt idx="1720">
                  <c:v>75.97</c:v>
                </c:pt>
                <c:pt idx="1721">
                  <c:v>75.900000000000006</c:v>
                </c:pt>
                <c:pt idx="1722">
                  <c:v>75.83</c:v>
                </c:pt>
                <c:pt idx="1723">
                  <c:v>75.760000000000005</c:v>
                </c:pt>
                <c:pt idx="1724">
                  <c:v>75.69</c:v>
                </c:pt>
                <c:pt idx="1725">
                  <c:v>75.63</c:v>
                </c:pt>
                <c:pt idx="1726">
                  <c:v>75.56</c:v>
                </c:pt>
                <c:pt idx="1727">
                  <c:v>75.489999999999995</c:v>
                </c:pt>
                <c:pt idx="1728">
                  <c:v>75.42</c:v>
                </c:pt>
                <c:pt idx="1729">
                  <c:v>75.36</c:v>
                </c:pt>
                <c:pt idx="1730">
                  <c:v>75.28</c:v>
                </c:pt>
                <c:pt idx="1731">
                  <c:v>75.22</c:v>
                </c:pt>
                <c:pt idx="1732">
                  <c:v>75.16</c:v>
                </c:pt>
                <c:pt idx="1733">
                  <c:v>75.08</c:v>
                </c:pt>
                <c:pt idx="1734">
                  <c:v>75.02</c:v>
                </c:pt>
                <c:pt idx="1735">
                  <c:v>74.940000000000026</c:v>
                </c:pt>
                <c:pt idx="1736">
                  <c:v>74.88</c:v>
                </c:pt>
                <c:pt idx="1737">
                  <c:v>74.81</c:v>
                </c:pt>
                <c:pt idx="1738">
                  <c:v>74.739999999999995</c:v>
                </c:pt>
                <c:pt idx="1739">
                  <c:v>74.669999999999987</c:v>
                </c:pt>
                <c:pt idx="1740">
                  <c:v>74.61</c:v>
                </c:pt>
                <c:pt idx="1741">
                  <c:v>74.540000000000006</c:v>
                </c:pt>
                <c:pt idx="1742">
                  <c:v>74.47</c:v>
                </c:pt>
                <c:pt idx="1743">
                  <c:v>74.400000000000006</c:v>
                </c:pt>
                <c:pt idx="1744">
                  <c:v>74.33</c:v>
                </c:pt>
                <c:pt idx="1745">
                  <c:v>74.27</c:v>
                </c:pt>
                <c:pt idx="1746">
                  <c:v>74.2</c:v>
                </c:pt>
                <c:pt idx="1747">
                  <c:v>74.13</c:v>
                </c:pt>
                <c:pt idx="1748">
                  <c:v>74.06</c:v>
                </c:pt>
                <c:pt idx="1749">
                  <c:v>73.989999999999995</c:v>
                </c:pt>
                <c:pt idx="1750">
                  <c:v>73.92</c:v>
                </c:pt>
                <c:pt idx="1751">
                  <c:v>73.849999999999994</c:v>
                </c:pt>
                <c:pt idx="1752">
                  <c:v>73.790000000000006</c:v>
                </c:pt>
                <c:pt idx="1753">
                  <c:v>73.72</c:v>
                </c:pt>
                <c:pt idx="1754">
                  <c:v>73.649999999999991</c:v>
                </c:pt>
                <c:pt idx="1755">
                  <c:v>73.58</c:v>
                </c:pt>
                <c:pt idx="1756">
                  <c:v>73.510000000000005</c:v>
                </c:pt>
                <c:pt idx="1757">
                  <c:v>73.45</c:v>
                </c:pt>
                <c:pt idx="1758">
                  <c:v>73.38</c:v>
                </c:pt>
                <c:pt idx="1759">
                  <c:v>73.31</c:v>
                </c:pt>
                <c:pt idx="1760">
                  <c:v>73.239999999999995</c:v>
                </c:pt>
                <c:pt idx="1761">
                  <c:v>73.169999999999987</c:v>
                </c:pt>
                <c:pt idx="1762">
                  <c:v>73.099999999999994</c:v>
                </c:pt>
                <c:pt idx="1763">
                  <c:v>73.03</c:v>
                </c:pt>
                <c:pt idx="1764">
                  <c:v>72.959999999999994</c:v>
                </c:pt>
                <c:pt idx="1765">
                  <c:v>72.900000000000006</c:v>
                </c:pt>
                <c:pt idx="1766">
                  <c:v>72.83</c:v>
                </c:pt>
                <c:pt idx="1767">
                  <c:v>72.760000000000005</c:v>
                </c:pt>
                <c:pt idx="1768">
                  <c:v>72.69</c:v>
                </c:pt>
                <c:pt idx="1769">
                  <c:v>72.63</c:v>
                </c:pt>
                <c:pt idx="1770">
                  <c:v>72.55</c:v>
                </c:pt>
                <c:pt idx="1771">
                  <c:v>72.489999999999995</c:v>
                </c:pt>
                <c:pt idx="1772">
                  <c:v>72.42</c:v>
                </c:pt>
                <c:pt idx="1773">
                  <c:v>72.349999999999994</c:v>
                </c:pt>
                <c:pt idx="1774">
                  <c:v>72.28</c:v>
                </c:pt>
                <c:pt idx="1775">
                  <c:v>72.22</c:v>
                </c:pt>
                <c:pt idx="1776">
                  <c:v>72.14</c:v>
                </c:pt>
                <c:pt idx="1777">
                  <c:v>72.08</c:v>
                </c:pt>
                <c:pt idx="1778">
                  <c:v>72.010000000000005</c:v>
                </c:pt>
                <c:pt idx="1779">
                  <c:v>71.940000000000026</c:v>
                </c:pt>
                <c:pt idx="1780">
                  <c:v>71.86999999999999</c:v>
                </c:pt>
                <c:pt idx="1781">
                  <c:v>71.8</c:v>
                </c:pt>
                <c:pt idx="1782">
                  <c:v>71.73</c:v>
                </c:pt>
                <c:pt idx="1783">
                  <c:v>71.669999999999987</c:v>
                </c:pt>
                <c:pt idx="1784">
                  <c:v>71.599999999999994</c:v>
                </c:pt>
                <c:pt idx="1785">
                  <c:v>71.53</c:v>
                </c:pt>
                <c:pt idx="1786">
                  <c:v>71.459999999999994</c:v>
                </c:pt>
                <c:pt idx="1787">
                  <c:v>71.400000000000006</c:v>
                </c:pt>
                <c:pt idx="1788">
                  <c:v>71.319999999999993</c:v>
                </c:pt>
                <c:pt idx="1789">
                  <c:v>71.260000000000005</c:v>
                </c:pt>
                <c:pt idx="1790">
                  <c:v>71.19</c:v>
                </c:pt>
                <c:pt idx="1791">
                  <c:v>71.11999999999999</c:v>
                </c:pt>
                <c:pt idx="1792">
                  <c:v>71.05</c:v>
                </c:pt>
                <c:pt idx="1793">
                  <c:v>70.989999999999995</c:v>
                </c:pt>
                <c:pt idx="1794">
                  <c:v>70.910000000000025</c:v>
                </c:pt>
                <c:pt idx="1795">
                  <c:v>70.849999999999994</c:v>
                </c:pt>
                <c:pt idx="1796">
                  <c:v>70.78</c:v>
                </c:pt>
                <c:pt idx="1797">
                  <c:v>70.709999999999994</c:v>
                </c:pt>
                <c:pt idx="1798">
                  <c:v>70.64</c:v>
                </c:pt>
                <c:pt idx="1799">
                  <c:v>70.58</c:v>
                </c:pt>
                <c:pt idx="1800">
                  <c:v>70.510000000000005</c:v>
                </c:pt>
                <c:pt idx="1801">
                  <c:v>70.440000000000026</c:v>
                </c:pt>
                <c:pt idx="1802">
                  <c:v>70.36999999999999</c:v>
                </c:pt>
                <c:pt idx="1803">
                  <c:v>70.31</c:v>
                </c:pt>
                <c:pt idx="1804">
                  <c:v>70.23</c:v>
                </c:pt>
                <c:pt idx="1805">
                  <c:v>70.169999999999987</c:v>
                </c:pt>
                <c:pt idx="1806">
                  <c:v>70.099999999999994</c:v>
                </c:pt>
                <c:pt idx="1807">
                  <c:v>70.03</c:v>
                </c:pt>
                <c:pt idx="1808">
                  <c:v>69.959999999999994</c:v>
                </c:pt>
                <c:pt idx="1809">
                  <c:v>69.89</c:v>
                </c:pt>
                <c:pt idx="1810">
                  <c:v>69.819999999999993</c:v>
                </c:pt>
                <c:pt idx="1811">
                  <c:v>69.760000000000005</c:v>
                </c:pt>
                <c:pt idx="1812">
                  <c:v>69.69</c:v>
                </c:pt>
                <c:pt idx="1813">
                  <c:v>69.61999999999999</c:v>
                </c:pt>
                <c:pt idx="1814">
                  <c:v>69.55</c:v>
                </c:pt>
                <c:pt idx="1815">
                  <c:v>69.48</c:v>
                </c:pt>
                <c:pt idx="1816">
                  <c:v>69.410000000000025</c:v>
                </c:pt>
                <c:pt idx="1817">
                  <c:v>69.349999999999994</c:v>
                </c:pt>
                <c:pt idx="1818">
                  <c:v>69.28</c:v>
                </c:pt>
                <c:pt idx="1819">
                  <c:v>69.209999999999994</c:v>
                </c:pt>
                <c:pt idx="1820">
                  <c:v>69.14</c:v>
                </c:pt>
                <c:pt idx="1821">
                  <c:v>69.069999999999993</c:v>
                </c:pt>
                <c:pt idx="1822">
                  <c:v>69.010000000000005</c:v>
                </c:pt>
                <c:pt idx="1823">
                  <c:v>68.940000000000026</c:v>
                </c:pt>
                <c:pt idx="1824">
                  <c:v>68.86999999999999</c:v>
                </c:pt>
                <c:pt idx="1825">
                  <c:v>68.8</c:v>
                </c:pt>
                <c:pt idx="1826">
                  <c:v>68.73</c:v>
                </c:pt>
                <c:pt idx="1827">
                  <c:v>68.66</c:v>
                </c:pt>
                <c:pt idx="1828">
                  <c:v>68.59</c:v>
                </c:pt>
                <c:pt idx="1829">
                  <c:v>68.53</c:v>
                </c:pt>
                <c:pt idx="1830">
                  <c:v>68.459999999999994</c:v>
                </c:pt>
                <c:pt idx="1831">
                  <c:v>68.39</c:v>
                </c:pt>
                <c:pt idx="1832">
                  <c:v>68.319999999999993</c:v>
                </c:pt>
                <c:pt idx="1833">
                  <c:v>68.25</c:v>
                </c:pt>
                <c:pt idx="1834">
                  <c:v>68.19</c:v>
                </c:pt>
                <c:pt idx="1835">
                  <c:v>68.11999999999999</c:v>
                </c:pt>
                <c:pt idx="1836">
                  <c:v>68.05</c:v>
                </c:pt>
                <c:pt idx="1837">
                  <c:v>67.98</c:v>
                </c:pt>
                <c:pt idx="1838">
                  <c:v>67.910000000000025</c:v>
                </c:pt>
                <c:pt idx="1839">
                  <c:v>67.84</c:v>
                </c:pt>
                <c:pt idx="1840">
                  <c:v>67.78</c:v>
                </c:pt>
                <c:pt idx="1841">
                  <c:v>67.709999999999994</c:v>
                </c:pt>
                <c:pt idx="1842">
                  <c:v>67.64</c:v>
                </c:pt>
                <c:pt idx="1843">
                  <c:v>67.569999999999993</c:v>
                </c:pt>
                <c:pt idx="1844">
                  <c:v>67.5</c:v>
                </c:pt>
                <c:pt idx="1845">
                  <c:v>67.430000000000007</c:v>
                </c:pt>
                <c:pt idx="1846">
                  <c:v>67.36999999999999</c:v>
                </c:pt>
                <c:pt idx="1847">
                  <c:v>67.3</c:v>
                </c:pt>
                <c:pt idx="1848">
                  <c:v>67.23</c:v>
                </c:pt>
                <c:pt idx="1849">
                  <c:v>67.16</c:v>
                </c:pt>
                <c:pt idx="1850">
                  <c:v>67.09</c:v>
                </c:pt>
                <c:pt idx="1851">
                  <c:v>67.03</c:v>
                </c:pt>
                <c:pt idx="1852">
                  <c:v>66.959999999999994</c:v>
                </c:pt>
                <c:pt idx="1853">
                  <c:v>66.89</c:v>
                </c:pt>
                <c:pt idx="1854">
                  <c:v>66.819999999999993</c:v>
                </c:pt>
                <c:pt idx="1855">
                  <c:v>66.75</c:v>
                </c:pt>
                <c:pt idx="1856">
                  <c:v>66.679999999999978</c:v>
                </c:pt>
                <c:pt idx="1857">
                  <c:v>66.61999999999999</c:v>
                </c:pt>
                <c:pt idx="1858">
                  <c:v>66.55</c:v>
                </c:pt>
                <c:pt idx="1859">
                  <c:v>66.48</c:v>
                </c:pt>
                <c:pt idx="1860">
                  <c:v>66.410000000000025</c:v>
                </c:pt>
                <c:pt idx="1861">
                  <c:v>66.34</c:v>
                </c:pt>
                <c:pt idx="1862">
                  <c:v>66.27</c:v>
                </c:pt>
                <c:pt idx="1863">
                  <c:v>66.209999999999994</c:v>
                </c:pt>
                <c:pt idx="1864">
                  <c:v>66.14</c:v>
                </c:pt>
                <c:pt idx="1865">
                  <c:v>66.069999999999993</c:v>
                </c:pt>
                <c:pt idx="1866">
                  <c:v>66</c:v>
                </c:pt>
                <c:pt idx="1867">
                  <c:v>65.930000000000007</c:v>
                </c:pt>
                <c:pt idx="1868">
                  <c:v>65.86</c:v>
                </c:pt>
                <c:pt idx="1869">
                  <c:v>65.8</c:v>
                </c:pt>
                <c:pt idx="1870">
                  <c:v>65.73</c:v>
                </c:pt>
                <c:pt idx="1871">
                  <c:v>65.66</c:v>
                </c:pt>
                <c:pt idx="1872">
                  <c:v>65.59</c:v>
                </c:pt>
                <c:pt idx="1873">
                  <c:v>65.52</c:v>
                </c:pt>
                <c:pt idx="1874">
                  <c:v>65.459999999999994</c:v>
                </c:pt>
                <c:pt idx="1875">
                  <c:v>65.39</c:v>
                </c:pt>
                <c:pt idx="1876">
                  <c:v>65.319999999999993</c:v>
                </c:pt>
                <c:pt idx="1877">
                  <c:v>65.25</c:v>
                </c:pt>
                <c:pt idx="1878">
                  <c:v>65.179999999999978</c:v>
                </c:pt>
                <c:pt idx="1879">
                  <c:v>65.11</c:v>
                </c:pt>
                <c:pt idx="1880">
                  <c:v>65.05</c:v>
                </c:pt>
                <c:pt idx="1881">
                  <c:v>64.98</c:v>
                </c:pt>
                <c:pt idx="1882">
                  <c:v>64.910000000000025</c:v>
                </c:pt>
                <c:pt idx="1883">
                  <c:v>64.84</c:v>
                </c:pt>
                <c:pt idx="1884">
                  <c:v>64.77</c:v>
                </c:pt>
                <c:pt idx="1885">
                  <c:v>64.7</c:v>
                </c:pt>
                <c:pt idx="1886">
                  <c:v>64.63</c:v>
                </c:pt>
                <c:pt idx="1887">
                  <c:v>64.56</c:v>
                </c:pt>
                <c:pt idx="1888">
                  <c:v>64.5</c:v>
                </c:pt>
                <c:pt idx="1889">
                  <c:v>64.430000000000007</c:v>
                </c:pt>
                <c:pt idx="1890">
                  <c:v>64.36</c:v>
                </c:pt>
                <c:pt idx="1891">
                  <c:v>64.290000000000006</c:v>
                </c:pt>
                <c:pt idx="1892">
                  <c:v>64.23</c:v>
                </c:pt>
                <c:pt idx="1893">
                  <c:v>64.149999999999991</c:v>
                </c:pt>
                <c:pt idx="1894">
                  <c:v>64.09</c:v>
                </c:pt>
                <c:pt idx="1895">
                  <c:v>64.02</c:v>
                </c:pt>
                <c:pt idx="1896">
                  <c:v>63.949999999999996</c:v>
                </c:pt>
                <c:pt idx="1897">
                  <c:v>63.879999999999995</c:v>
                </c:pt>
                <c:pt idx="1898">
                  <c:v>63.809999999999995</c:v>
                </c:pt>
                <c:pt idx="1899">
                  <c:v>63.74</c:v>
                </c:pt>
                <c:pt idx="1900">
                  <c:v>63.68</c:v>
                </c:pt>
                <c:pt idx="1901">
                  <c:v>63.61</c:v>
                </c:pt>
                <c:pt idx="1902">
                  <c:v>63.54</c:v>
                </c:pt>
                <c:pt idx="1903">
                  <c:v>63.47</c:v>
                </c:pt>
                <c:pt idx="1904">
                  <c:v>63.4</c:v>
                </c:pt>
                <c:pt idx="1905">
                  <c:v>63.33</c:v>
                </c:pt>
                <c:pt idx="1906">
                  <c:v>63.27</c:v>
                </c:pt>
                <c:pt idx="1907">
                  <c:v>63.2</c:v>
                </c:pt>
                <c:pt idx="1908">
                  <c:v>63.13</c:v>
                </c:pt>
                <c:pt idx="1909">
                  <c:v>63.06</c:v>
                </c:pt>
                <c:pt idx="1910">
                  <c:v>62.99</c:v>
                </c:pt>
                <c:pt idx="1911">
                  <c:v>62.92</c:v>
                </c:pt>
                <c:pt idx="1912">
                  <c:v>62.86</c:v>
                </c:pt>
                <c:pt idx="1913">
                  <c:v>62.790000000000013</c:v>
                </c:pt>
                <c:pt idx="1914">
                  <c:v>62.720000000000013</c:v>
                </c:pt>
                <c:pt idx="1915">
                  <c:v>62.65</c:v>
                </c:pt>
                <c:pt idx="1916">
                  <c:v>62.58</c:v>
                </c:pt>
                <c:pt idx="1917">
                  <c:v>62.52</c:v>
                </c:pt>
                <c:pt idx="1918">
                  <c:v>62.44</c:v>
                </c:pt>
                <c:pt idx="1919">
                  <c:v>62.379999999999995</c:v>
                </c:pt>
                <c:pt idx="1920">
                  <c:v>62.309999999999995</c:v>
                </c:pt>
                <c:pt idx="1921">
                  <c:v>62.24</c:v>
                </c:pt>
                <c:pt idx="1922">
                  <c:v>62.17</c:v>
                </c:pt>
                <c:pt idx="1923">
                  <c:v>62.11</c:v>
                </c:pt>
                <c:pt idx="1924">
                  <c:v>62.04</c:v>
                </c:pt>
                <c:pt idx="1925">
                  <c:v>61.97</c:v>
                </c:pt>
                <c:pt idx="1926">
                  <c:v>61.9</c:v>
                </c:pt>
                <c:pt idx="1927">
                  <c:v>61.83</c:v>
                </c:pt>
                <c:pt idx="1928">
                  <c:v>61.760000000000012</c:v>
                </c:pt>
                <c:pt idx="1929">
                  <c:v>61.7</c:v>
                </c:pt>
                <c:pt idx="1930">
                  <c:v>61.63</c:v>
                </c:pt>
                <c:pt idx="1931">
                  <c:v>61.56</c:v>
                </c:pt>
                <c:pt idx="1932">
                  <c:v>61.49</c:v>
                </c:pt>
                <c:pt idx="1933">
                  <c:v>61.42</c:v>
                </c:pt>
                <c:pt idx="1934">
                  <c:v>61.349999999999994</c:v>
                </c:pt>
                <c:pt idx="1935">
                  <c:v>61.290000000000013</c:v>
                </c:pt>
                <c:pt idx="1936">
                  <c:v>61.21</c:v>
                </c:pt>
                <c:pt idx="1937">
                  <c:v>61.15</c:v>
                </c:pt>
                <c:pt idx="1938">
                  <c:v>61.08</c:v>
                </c:pt>
                <c:pt idx="1939">
                  <c:v>61.01</c:v>
                </c:pt>
                <c:pt idx="1940">
                  <c:v>60.94</c:v>
                </c:pt>
                <c:pt idx="1941">
                  <c:v>60.879999999999995</c:v>
                </c:pt>
                <c:pt idx="1942">
                  <c:v>60.809999999999995</c:v>
                </c:pt>
                <c:pt idx="1943">
                  <c:v>60.74</c:v>
                </c:pt>
                <c:pt idx="1944">
                  <c:v>60.67</c:v>
                </c:pt>
                <c:pt idx="1945">
                  <c:v>60.6</c:v>
                </c:pt>
                <c:pt idx="1946">
                  <c:v>60.53</c:v>
                </c:pt>
                <c:pt idx="1947">
                  <c:v>60.47</c:v>
                </c:pt>
                <c:pt idx="1948">
                  <c:v>60.39</c:v>
                </c:pt>
                <c:pt idx="1949">
                  <c:v>60.33</c:v>
                </c:pt>
                <c:pt idx="1950">
                  <c:v>60.260000000000012</c:v>
                </c:pt>
                <c:pt idx="1951">
                  <c:v>60.190000000000012</c:v>
                </c:pt>
                <c:pt idx="1952">
                  <c:v>60.120000000000012</c:v>
                </c:pt>
                <c:pt idx="1953">
                  <c:v>60.06</c:v>
                </c:pt>
                <c:pt idx="1954">
                  <c:v>59.98</c:v>
                </c:pt>
                <c:pt idx="1955">
                  <c:v>59.92</c:v>
                </c:pt>
                <c:pt idx="1956">
                  <c:v>59.849999999999994</c:v>
                </c:pt>
                <c:pt idx="1957">
                  <c:v>59.78</c:v>
                </c:pt>
                <c:pt idx="1958">
                  <c:v>59.71</c:v>
                </c:pt>
                <c:pt idx="1959">
                  <c:v>59.65</c:v>
                </c:pt>
                <c:pt idx="1960">
                  <c:v>59.58</c:v>
                </c:pt>
                <c:pt idx="1961">
                  <c:v>59.51</c:v>
                </c:pt>
                <c:pt idx="1962">
                  <c:v>59.44</c:v>
                </c:pt>
                <c:pt idx="1963">
                  <c:v>59.37</c:v>
                </c:pt>
                <c:pt idx="1964">
                  <c:v>59.3</c:v>
                </c:pt>
                <c:pt idx="1965">
                  <c:v>59.24</c:v>
                </c:pt>
                <c:pt idx="1966">
                  <c:v>59.17</c:v>
                </c:pt>
                <c:pt idx="1967">
                  <c:v>59.1</c:v>
                </c:pt>
                <c:pt idx="1968">
                  <c:v>59.03</c:v>
                </c:pt>
                <c:pt idx="1969">
                  <c:v>58.96</c:v>
                </c:pt>
                <c:pt idx="1970">
                  <c:v>58.89</c:v>
                </c:pt>
                <c:pt idx="1971">
                  <c:v>58.83</c:v>
                </c:pt>
                <c:pt idx="1972">
                  <c:v>58.760000000000012</c:v>
                </c:pt>
                <c:pt idx="1973">
                  <c:v>58.690000000000012</c:v>
                </c:pt>
                <c:pt idx="1974">
                  <c:v>58.620000000000012</c:v>
                </c:pt>
                <c:pt idx="1975">
                  <c:v>58.55</c:v>
                </c:pt>
                <c:pt idx="1976">
                  <c:v>58.48</c:v>
                </c:pt>
                <c:pt idx="1977">
                  <c:v>58.41</c:v>
                </c:pt>
                <c:pt idx="1978">
                  <c:v>58.339999999999996</c:v>
                </c:pt>
                <c:pt idx="1979">
                  <c:v>58.28</c:v>
                </c:pt>
                <c:pt idx="1980">
                  <c:v>58.21</c:v>
                </c:pt>
                <c:pt idx="1981">
                  <c:v>58.14</c:v>
                </c:pt>
                <c:pt idx="1982">
                  <c:v>58.08</c:v>
                </c:pt>
                <c:pt idx="1983">
                  <c:v>58</c:v>
                </c:pt>
                <c:pt idx="1984">
                  <c:v>57.93</c:v>
                </c:pt>
                <c:pt idx="1985">
                  <c:v>57.87</c:v>
                </c:pt>
                <c:pt idx="1986">
                  <c:v>57.8</c:v>
                </c:pt>
                <c:pt idx="1987">
                  <c:v>57.730000000000011</c:v>
                </c:pt>
                <c:pt idx="1988">
                  <c:v>57.660000000000011</c:v>
                </c:pt>
                <c:pt idx="1989">
                  <c:v>57.6</c:v>
                </c:pt>
                <c:pt idx="1990">
                  <c:v>57.53</c:v>
                </c:pt>
                <c:pt idx="1991">
                  <c:v>57.46</c:v>
                </c:pt>
                <c:pt idx="1992">
                  <c:v>57.39</c:v>
                </c:pt>
                <c:pt idx="1993">
                  <c:v>57.32</c:v>
                </c:pt>
                <c:pt idx="1994">
                  <c:v>57.260000000000012</c:v>
                </c:pt>
                <c:pt idx="1995">
                  <c:v>57.190000000000012</c:v>
                </c:pt>
                <c:pt idx="1996">
                  <c:v>57.120000000000012</c:v>
                </c:pt>
                <c:pt idx="1997">
                  <c:v>57.05</c:v>
                </c:pt>
                <c:pt idx="1998">
                  <c:v>56.98</c:v>
                </c:pt>
                <c:pt idx="1999">
                  <c:v>56.91</c:v>
                </c:pt>
                <c:pt idx="2000">
                  <c:v>56.849999999999994</c:v>
                </c:pt>
                <c:pt idx="2001">
                  <c:v>56.78</c:v>
                </c:pt>
                <c:pt idx="2002">
                  <c:v>56.71</c:v>
                </c:pt>
                <c:pt idx="2003">
                  <c:v>56.64</c:v>
                </c:pt>
                <c:pt idx="2004">
                  <c:v>56.57</c:v>
                </c:pt>
                <c:pt idx="2005">
                  <c:v>56.5</c:v>
                </c:pt>
                <c:pt idx="2006">
                  <c:v>56.44</c:v>
                </c:pt>
                <c:pt idx="2007">
                  <c:v>56.36</c:v>
                </c:pt>
                <c:pt idx="2008">
                  <c:v>56.3</c:v>
                </c:pt>
                <c:pt idx="2009">
                  <c:v>56.230000000000011</c:v>
                </c:pt>
                <c:pt idx="2010">
                  <c:v>56.160000000000011</c:v>
                </c:pt>
                <c:pt idx="2011">
                  <c:v>56.09</c:v>
                </c:pt>
                <c:pt idx="2012">
                  <c:v>56.03</c:v>
                </c:pt>
                <c:pt idx="2013">
                  <c:v>55.949999999999996</c:v>
                </c:pt>
                <c:pt idx="2014">
                  <c:v>55.89</c:v>
                </c:pt>
                <c:pt idx="2015">
                  <c:v>55.82</c:v>
                </c:pt>
                <c:pt idx="2016">
                  <c:v>55.760000000000012</c:v>
                </c:pt>
                <c:pt idx="2017">
                  <c:v>55.68</c:v>
                </c:pt>
                <c:pt idx="2018">
                  <c:v>55.620000000000012</c:v>
                </c:pt>
                <c:pt idx="2019">
                  <c:v>55.54</c:v>
                </c:pt>
                <c:pt idx="2020">
                  <c:v>55.48</c:v>
                </c:pt>
                <c:pt idx="2021">
                  <c:v>55.41</c:v>
                </c:pt>
                <c:pt idx="2022">
                  <c:v>55.339999999999996</c:v>
                </c:pt>
                <c:pt idx="2023">
                  <c:v>55.27</c:v>
                </c:pt>
                <c:pt idx="2024">
                  <c:v>55.21</c:v>
                </c:pt>
                <c:pt idx="2025">
                  <c:v>55.14</c:v>
                </c:pt>
                <c:pt idx="2026">
                  <c:v>55.07</c:v>
                </c:pt>
                <c:pt idx="2027">
                  <c:v>55</c:v>
                </c:pt>
                <c:pt idx="2028">
                  <c:v>54.93</c:v>
                </c:pt>
                <c:pt idx="2029">
                  <c:v>54.86</c:v>
                </c:pt>
                <c:pt idx="2030">
                  <c:v>54.790000000000013</c:v>
                </c:pt>
                <c:pt idx="2031">
                  <c:v>54.720000000000013</c:v>
                </c:pt>
                <c:pt idx="2032">
                  <c:v>54.660000000000011</c:v>
                </c:pt>
                <c:pt idx="2033">
                  <c:v>54.59</c:v>
                </c:pt>
                <c:pt idx="2034">
                  <c:v>54.52</c:v>
                </c:pt>
                <c:pt idx="2035">
                  <c:v>54.449999999999996</c:v>
                </c:pt>
                <c:pt idx="2036">
                  <c:v>54.379999999999995</c:v>
                </c:pt>
                <c:pt idx="2037">
                  <c:v>54.32</c:v>
                </c:pt>
                <c:pt idx="2038">
                  <c:v>54.25</c:v>
                </c:pt>
                <c:pt idx="2039">
                  <c:v>54.18</c:v>
                </c:pt>
                <c:pt idx="2040">
                  <c:v>54.11</c:v>
                </c:pt>
                <c:pt idx="2041">
                  <c:v>54.04</c:v>
                </c:pt>
                <c:pt idx="2042">
                  <c:v>53.97</c:v>
                </c:pt>
                <c:pt idx="2043">
                  <c:v>53.91</c:v>
                </c:pt>
                <c:pt idx="2044">
                  <c:v>53.839999999999996</c:v>
                </c:pt>
                <c:pt idx="2045">
                  <c:v>53.77</c:v>
                </c:pt>
                <c:pt idx="2046">
                  <c:v>53.7</c:v>
                </c:pt>
                <c:pt idx="2047">
                  <c:v>53.63</c:v>
                </c:pt>
                <c:pt idx="2048">
                  <c:v>53.57</c:v>
                </c:pt>
                <c:pt idx="2049">
                  <c:v>53.5</c:v>
                </c:pt>
                <c:pt idx="2050">
                  <c:v>53.43</c:v>
                </c:pt>
                <c:pt idx="2051">
                  <c:v>53.36</c:v>
                </c:pt>
                <c:pt idx="2052">
                  <c:v>53.290000000000013</c:v>
                </c:pt>
                <c:pt idx="2053">
                  <c:v>53.220000000000013</c:v>
                </c:pt>
                <c:pt idx="2054">
                  <c:v>53.15</c:v>
                </c:pt>
                <c:pt idx="2055">
                  <c:v>53.08</c:v>
                </c:pt>
                <c:pt idx="2056">
                  <c:v>53.02</c:v>
                </c:pt>
                <c:pt idx="2057">
                  <c:v>52.949999999999996</c:v>
                </c:pt>
                <c:pt idx="2058">
                  <c:v>52.879999999999995</c:v>
                </c:pt>
                <c:pt idx="2059">
                  <c:v>52.809999999999995</c:v>
                </c:pt>
                <c:pt idx="2060">
                  <c:v>52.75</c:v>
                </c:pt>
                <c:pt idx="2061">
                  <c:v>52.67</c:v>
                </c:pt>
                <c:pt idx="2062">
                  <c:v>52.61</c:v>
                </c:pt>
                <c:pt idx="2063">
                  <c:v>52.54</c:v>
                </c:pt>
                <c:pt idx="2064">
                  <c:v>52.47</c:v>
                </c:pt>
                <c:pt idx="2065">
                  <c:v>52.4</c:v>
                </c:pt>
                <c:pt idx="2066">
                  <c:v>52.339999999999996</c:v>
                </c:pt>
                <c:pt idx="2067">
                  <c:v>52.27</c:v>
                </c:pt>
                <c:pt idx="2068">
                  <c:v>52.2</c:v>
                </c:pt>
                <c:pt idx="2069">
                  <c:v>52.13</c:v>
                </c:pt>
                <c:pt idx="2070">
                  <c:v>52.06</c:v>
                </c:pt>
                <c:pt idx="2071">
                  <c:v>52</c:v>
                </c:pt>
                <c:pt idx="2072">
                  <c:v>51.93</c:v>
                </c:pt>
                <c:pt idx="2073">
                  <c:v>51.86</c:v>
                </c:pt>
                <c:pt idx="2074">
                  <c:v>51.790000000000013</c:v>
                </c:pt>
                <c:pt idx="2075">
                  <c:v>51.720000000000013</c:v>
                </c:pt>
                <c:pt idx="2076">
                  <c:v>51.65</c:v>
                </c:pt>
                <c:pt idx="2077">
                  <c:v>51.58</c:v>
                </c:pt>
                <c:pt idx="2078">
                  <c:v>51.52</c:v>
                </c:pt>
                <c:pt idx="2079">
                  <c:v>51.449999999999996</c:v>
                </c:pt>
                <c:pt idx="2080">
                  <c:v>51.379999999999995</c:v>
                </c:pt>
                <c:pt idx="2081">
                  <c:v>51.309999999999995</c:v>
                </c:pt>
                <c:pt idx="2082">
                  <c:v>51.24</c:v>
                </c:pt>
                <c:pt idx="2083">
                  <c:v>51.17</c:v>
                </c:pt>
                <c:pt idx="2084">
                  <c:v>51.11</c:v>
                </c:pt>
                <c:pt idx="2085">
                  <c:v>51.04</c:v>
                </c:pt>
                <c:pt idx="2086">
                  <c:v>50.97</c:v>
                </c:pt>
                <c:pt idx="2087">
                  <c:v>50.91</c:v>
                </c:pt>
                <c:pt idx="2088">
                  <c:v>50.83</c:v>
                </c:pt>
                <c:pt idx="2089">
                  <c:v>50.77</c:v>
                </c:pt>
                <c:pt idx="2090">
                  <c:v>50.7</c:v>
                </c:pt>
                <c:pt idx="2091">
                  <c:v>50.63</c:v>
                </c:pt>
                <c:pt idx="2092">
                  <c:v>50.56</c:v>
                </c:pt>
                <c:pt idx="2093">
                  <c:v>50.49</c:v>
                </c:pt>
                <c:pt idx="2094">
                  <c:v>50.43</c:v>
                </c:pt>
                <c:pt idx="2095">
                  <c:v>50.36</c:v>
                </c:pt>
                <c:pt idx="2096">
                  <c:v>50.290000000000013</c:v>
                </c:pt>
                <c:pt idx="2097">
                  <c:v>50.220000000000013</c:v>
                </c:pt>
                <c:pt idx="2098">
                  <c:v>50.15</c:v>
                </c:pt>
                <c:pt idx="2099">
                  <c:v>50.09</c:v>
                </c:pt>
                <c:pt idx="2100">
                  <c:v>50.01</c:v>
                </c:pt>
                <c:pt idx="2101">
                  <c:v>49.949999999999996</c:v>
                </c:pt>
                <c:pt idx="2102">
                  <c:v>49.879999999999995</c:v>
                </c:pt>
                <c:pt idx="2103">
                  <c:v>49.809999999999995</c:v>
                </c:pt>
                <c:pt idx="2104">
                  <c:v>49.74</c:v>
                </c:pt>
                <c:pt idx="2105">
                  <c:v>49.67</c:v>
                </c:pt>
                <c:pt idx="2106">
                  <c:v>49.6</c:v>
                </c:pt>
                <c:pt idx="2107">
                  <c:v>49.54</c:v>
                </c:pt>
                <c:pt idx="2108">
                  <c:v>49.46</c:v>
                </c:pt>
                <c:pt idx="2109">
                  <c:v>49.4</c:v>
                </c:pt>
                <c:pt idx="2110">
                  <c:v>49.33</c:v>
                </c:pt>
                <c:pt idx="2111">
                  <c:v>49.260000000000012</c:v>
                </c:pt>
                <c:pt idx="2112">
                  <c:v>49.190000000000012</c:v>
                </c:pt>
                <c:pt idx="2113">
                  <c:v>49.13</c:v>
                </c:pt>
                <c:pt idx="2114">
                  <c:v>49.05</c:v>
                </c:pt>
                <c:pt idx="2115">
                  <c:v>48.99</c:v>
                </c:pt>
                <c:pt idx="2116">
                  <c:v>48.92</c:v>
                </c:pt>
                <c:pt idx="2117">
                  <c:v>48.849999999999994</c:v>
                </c:pt>
                <c:pt idx="2118">
                  <c:v>48.78</c:v>
                </c:pt>
                <c:pt idx="2119">
                  <c:v>48.71</c:v>
                </c:pt>
                <c:pt idx="2120">
                  <c:v>48.65</c:v>
                </c:pt>
                <c:pt idx="2121">
                  <c:v>48.58</c:v>
                </c:pt>
                <c:pt idx="2122">
                  <c:v>48.51</c:v>
                </c:pt>
                <c:pt idx="2123">
                  <c:v>48.44</c:v>
                </c:pt>
                <c:pt idx="2124">
                  <c:v>48.37</c:v>
                </c:pt>
                <c:pt idx="2125">
                  <c:v>48.309999999999995</c:v>
                </c:pt>
                <c:pt idx="2126">
                  <c:v>48.24</c:v>
                </c:pt>
                <c:pt idx="2127">
                  <c:v>48.17</c:v>
                </c:pt>
                <c:pt idx="2128">
                  <c:v>48.1</c:v>
                </c:pt>
                <c:pt idx="2129">
                  <c:v>48.03</c:v>
                </c:pt>
                <c:pt idx="2130">
                  <c:v>47.96</c:v>
                </c:pt>
                <c:pt idx="2131">
                  <c:v>47.89</c:v>
                </c:pt>
                <c:pt idx="2132">
                  <c:v>47.82</c:v>
                </c:pt>
                <c:pt idx="2133">
                  <c:v>47.760000000000012</c:v>
                </c:pt>
                <c:pt idx="2134">
                  <c:v>47.690000000000012</c:v>
                </c:pt>
                <c:pt idx="2135">
                  <c:v>47.620000000000012</c:v>
                </c:pt>
                <c:pt idx="2136">
                  <c:v>47.55</c:v>
                </c:pt>
                <c:pt idx="2137">
                  <c:v>47.48</c:v>
                </c:pt>
                <c:pt idx="2138">
                  <c:v>47.42</c:v>
                </c:pt>
                <c:pt idx="2139">
                  <c:v>47.349999999999994</c:v>
                </c:pt>
                <c:pt idx="2140">
                  <c:v>47.28</c:v>
                </c:pt>
                <c:pt idx="2141">
                  <c:v>47.21</c:v>
                </c:pt>
                <c:pt idx="2142">
                  <c:v>47.14</c:v>
                </c:pt>
                <c:pt idx="2143">
                  <c:v>47.07</c:v>
                </c:pt>
                <c:pt idx="2144">
                  <c:v>47.01</c:v>
                </c:pt>
                <c:pt idx="2145">
                  <c:v>46.94</c:v>
                </c:pt>
                <c:pt idx="2146">
                  <c:v>46.87</c:v>
                </c:pt>
                <c:pt idx="2147">
                  <c:v>46.8</c:v>
                </c:pt>
                <c:pt idx="2148">
                  <c:v>46.730000000000011</c:v>
                </c:pt>
                <c:pt idx="2149">
                  <c:v>46.660000000000011</c:v>
                </c:pt>
                <c:pt idx="2150">
                  <c:v>46.6</c:v>
                </c:pt>
                <c:pt idx="2151">
                  <c:v>46.52</c:v>
                </c:pt>
                <c:pt idx="2152">
                  <c:v>46.46</c:v>
                </c:pt>
                <c:pt idx="2153">
                  <c:v>46.39</c:v>
                </c:pt>
                <c:pt idx="2154">
                  <c:v>46.32</c:v>
                </c:pt>
                <c:pt idx="2155">
                  <c:v>46.25</c:v>
                </c:pt>
                <c:pt idx="2156">
                  <c:v>46.190000000000012</c:v>
                </c:pt>
                <c:pt idx="2157">
                  <c:v>46.120000000000012</c:v>
                </c:pt>
                <c:pt idx="2158">
                  <c:v>46.05</c:v>
                </c:pt>
                <c:pt idx="2159">
                  <c:v>45.98</c:v>
                </c:pt>
                <c:pt idx="2160">
                  <c:v>45.91</c:v>
                </c:pt>
                <c:pt idx="2161">
                  <c:v>45.839999999999996</c:v>
                </c:pt>
                <c:pt idx="2162">
                  <c:v>45.77</c:v>
                </c:pt>
                <c:pt idx="2163">
                  <c:v>45.7</c:v>
                </c:pt>
                <c:pt idx="2164">
                  <c:v>45.64</c:v>
                </c:pt>
                <c:pt idx="2165">
                  <c:v>45.57</c:v>
                </c:pt>
                <c:pt idx="2166">
                  <c:v>45.5</c:v>
                </c:pt>
                <c:pt idx="2167">
                  <c:v>45.43</c:v>
                </c:pt>
                <c:pt idx="2168">
                  <c:v>45.36</c:v>
                </c:pt>
                <c:pt idx="2169">
                  <c:v>45.290000000000013</c:v>
                </c:pt>
                <c:pt idx="2170">
                  <c:v>45.230000000000011</c:v>
                </c:pt>
                <c:pt idx="2171">
                  <c:v>45.160000000000011</c:v>
                </c:pt>
                <c:pt idx="2172">
                  <c:v>45.09</c:v>
                </c:pt>
                <c:pt idx="2173">
                  <c:v>45.02</c:v>
                </c:pt>
                <c:pt idx="2174">
                  <c:v>44.96</c:v>
                </c:pt>
                <c:pt idx="2175">
                  <c:v>44.89</c:v>
                </c:pt>
                <c:pt idx="2176">
                  <c:v>44.82</c:v>
                </c:pt>
                <c:pt idx="2177">
                  <c:v>44.75</c:v>
                </c:pt>
                <c:pt idx="2178">
                  <c:v>44.68</c:v>
                </c:pt>
                <c:pt idx="2179">
                  <c:v>44.61</c:v>
                </c:pt>
                <c:pt idx="2180">
                  <c:v>44.55</c:v>
                </c:pt>
                <c:pt idx="2181">
                  <c:v>44.48</c:v>
                </c:pt>
                <c:pt idx="2182">
                  <c:v>44.41</c:v>
                </c:pt>
                <c:pt idx="2183">
                  <c:v>44.339999999999996</c:v>
                </c:pt>
                <c:pt idx="2184">
                  <c:v>44.27</c:v>
                </c:pt>
                <c:pt idx="2185">
                  <c:v>44.2</c:v>
                </c:pt>
                <c:pt idx="2186">
                  <c:v>44.14</c:v>
                </c:pt>
                <c:pt idx="2187">
                  <c:v>44.06</c:v>
                </c:pt>
                <c:pt idx="2188">
                  <c:v>44</c:v>
                </c:pt>
                <c:pt idx="2189">
                  <c:v>43.93</c:v>
                </c:pt>
                <c:pt idx="2190">
                  <c:v>43.86</c:v>
                </c:pt>
                <c:pt idx="2191">
                  <c:v>43.8</c:v>
                </c:pt>
                <c:pt idx="2192">
                  <c:v>43.730000000000011</c:v>
                </c:pt>
                <c:pt idx="2193">
                  <c:v>43.660000000000011</c:v>
                </c:pt>
                <c:pt idx="2194">
                  <c:v>43.59</c:v>
                </c:pt>
                <c:pt idx="2195">
                  <c:v>43.52</c:v>
                </c:pt>
                <c:pt idx="2196">
                  <c:v>43.449999999999996</c:v>
                </c:pt>
                <c:pt idx="2197">
                  <c:v>43.39</c:v>
                </c:pt>
                <c:pt idx="2198">
                  <c:v>43.309999999999995</c:v>
                </c:pt>
                <c:pt idx="2199">
                  <c:v>43.25</c:v>
                </c:pt>
                <c:pt idx="2200">
                  <c:v>43.18</c:v>
                </c:pt>
                <c:pt idx="2201">
                  <c:v>43.11</c:v>
                </c:pt>
                <c:pt idx="2202">
                  <c:v>43.04</c:v>
                </c:pt>
                <c:pt idx="2203">
                  <c:v>42.97</c:v>
                </c:pt>
                <c:pt idx="2204">
                  <c:v>42.9</c:v>
                </c:pt>
                <c:pt idx="2205">
                  <c:v>42.839999999999996</c:v>
                </c:pt>
                <c:pt idx="2206">
                  <c:v>42.77</c:v>
                </c:pt>
                <c:pt idx="2207">
                  <c:v>42.7</c:v>
                </c:pt>
                <c:pt idx="2208">
                  <c:v>42.63</c:v>
                </c:pt>
                <c:pt idx="2209">
                  <c:v>42.56</c:v>
                </c:pt>
                <c:pt idx="2210">
                  <c:v>42.49</c:v>
                </c:pt>
                <c:pt idx="2211">
                  <c:v>42.43</c:v>
                </c:pt>
                <c:pt idx="2212">
                  <c:v>42.36</c:v>
                </c:pt>
                <c:pt idx="2213">
                  <c:v>42.290000000000013</c:v>
                </c:pt>
                <c:pt idx="2214">
                  <c:v>42.220000000000013</c:v>
                </c:pt>
                <c:pt idx="2215">
                  <c:v>42.160000000000011</c:v>
                </c:pt>
                <c:pt idx="2216">
                  <c:v>42.08</c:v>
                </c:pt>
                <c:pt idx="2217">
                  <c:v>42.02</c:v>
                </c:pt>
                <c:pt idx="2218">
                  <c:v>41.949999999999996</c:v>
                </c:pt>
                <c:pt idx="2219">
                  <c:v>41.879999999999995</c:v>
                </c:pt>
                <c:pt idx="2220">
                  <c:v>41.809999999999995</c:v>
                </c:pt>
                <c:pt idx="2221">
                  <c:v>41.75</c:v>
                </c:pt>
                <c:pt idx="2222">
                  <c:v>41.67</c:v>
                </c:pt>
                <c:pt idx="2223">
                  <c:v>41.61</c:v>
                </c:pt>
                <c:pt idx="2224">
                  <c:v>41.54</c:v>
                </c:pt>
                <c:pt idx="2225">
                  <c:v>41.47</c:v>
                </c:pt>
                <c:pt idx="2226">
                  <c:v>41.4</c:v>
                </c:pt>
                <c:pt idx="2227">
                  <c:v>41.339999999999996</c:v>
                </c:pt>
                <c:pt idx="2228">
                  <c:v>41.260000000000012</c:v>
                </c:pt>
                <c:pt idx="2229">
                  <c:v>41.2</c:v>
                </c:pt>
                <c:pt idx="2230">
                  <c:v>41.13</c:v>
                </c:pt>
                <c:pt idx="2231">
                  <c:v>41.06</c:v>
                </c:pt>
                <c:pt idx="2232">
                  <c:v>40.99</c:v>
                </c:pt>
                <c:pt idx="2233">
                  <c:v>40.92</c:v>
                </c:pt>
                <c:pt idx="2234">
                  <c:v>40.849999999999994</c:v>
                </c:pt>
                <c:pt idx="2235">
                  <c:v>40.790000000000013</c:v>
                </c:pt>
                <c:pt idx="2236">
                  <c:v>40.720000000000013</c:v>
                </c:pt>
                <c:pt idx="2237">
                  <c:v>40.65</c:v>
                </c:pt>
                <c:pt idx="2238">
                  <c:v>40.58</c:v>
                </c:pt>
                <c:pt idx="2239">
                  <c:v>40.51</c:v>
                </c:pt>
                <c:pt idx="2240">
                  <c:v>40.44</c:v>
                </c:pt>
                <c:pt idx="2241">
                  <c:v>40.370000000000005</c:v>
                </c:pt>
                <c:pt idx="2242">
                  <c:v>40.309999999999995</c:v>
                </c:pt>
                <c:pt idx="2243">
                  <c:v>40.230000000000011</c:v>
                </c:pt>
                <c:pt idx="2244">
                  <c:v>40.17</c:v>
                </c:pt>
                <c:pt idx="2245">
                  <c:v>40.1</c:v>
                </c:pt>
                <c:pt idx="2246">
                  <c:v>40.04</c:v>
                </c:pt>
                <c:pt idx="2247">
                  <c:v>39.99</c:v>
                </c:pt>
              </c:numCache>
            </c:numRef>
          </c:xVal>
          <c:yVal>
            <c:numRef>
              <c:f>Sheet1!$F$2:$F$2249</c:f>
              <c:numCache>
                <c:formatCode>General</c:formatCode>
                <c:ptCount val="2248"/>
                <c:pt idx="0">
                  <c:v>-6.5000000000000113E-2</c:v>
                </c:pt>
                <c:pt idx="1">
                  <c:v>-0.10100000000000002</c:v>
                </c:pt>
                <c:pt idx="2">
                  <c:v>-0.10199999999999998</c:v>
                </c:pt>
                <c:pt idx="3">
                  <c:v>-6.4000000000000529E-2</c:v>
                </c:pt>
                <c:pt idx="4">
                  <c:v>-6.1000000000000026E-2</c:v>
                </c:pt>
                <c:pt idx="5">
                  <c:v>-0.10500000000000002</c:v>
                </c:pt>
                <c:pt idx="6">
                  <c:v>-0.12000000000000002</c:v>
                </c:pt>
                <c:pt idx="7">
                  <c:v>-9.3000000000000763E-2</c:v>
                </c:pt>
                <c:pt idx="8">
                  <c:v>-7.4000000000000524E-2</c:v>
                </c:pt>
                <c:pt idx="9">
                  <c:v>-7.2000000000000133E-2</c:v>
                </c:pt>
                <c:pt idx="10">
                  <c:v>-6.0000000000000414E-2</c:v>
                </c:pt>
                <c:pt idx="11">
                  <c:v>-7.8000000000000194E-2</c:v>
                </c:pt>
                <c:pt idx="12">
                  <c:v>-0.10400000000000002</c:v>
                </c:pt>
                <c:pt idx="13">
                  <c:v>-9.8000000000000767E-2</c:v>
                </c:pt>
                <c:pt idx="14">
                  <c:v>-6.4000000000000529E-2</c:v>
                </c:pt>
                <c:pt idx="15">
                  <c:v>-5.9000000000000434E-2</c:v>
                </c:pt>
                <c:pt idx="16">
                  <c:v>-8.2000000000000003E-2</c:v>
                </c:pt>
                <c:pt idx="17">
                  <c:v>-7.7000000000000512E-2</c:v>
                </c:pt>
                <c:pt idx="18">
                  <c:v>-6.6000000000000003E-2</c:v>
                </c:pt>
                <c:pt idx="19">
                  <c:v>-5.5000000000000132E-2</c:v>
                </c:pt>
                <c:pt idx="20">
                  <c:v>-5.5000000000000132E-2</c:v>
                </c:pt>
                <c:pt idx="21">
                  <c:v>-4.7000000000000132E-2</c:v>
                </c:pt>
                <c:pt idx="22">
                  <c:v>-5.6000000000000022E-2</c:v>
                </c:pt>
                <c:pt idx="23">
                  <c:v>-5.8000000000000114E-2</c:v>
                </c:pt>
                <c:pt idx="24">
                  <c:v>-6.2000000000000423E-2</c:v>
                </c:pt>
                <c:pt idx="25">
                  <c:v>-8.6000000000000063E-2</c:v>
                </c:pt>
                <c:pt idx="26">
                  <c:v>-8.9000000000000246E-2</c:v>
                </c:pt>
                <c:pt idx="27">
                  <c:v>-7.4000000000000524E-2</c:v>
                </c:pt>
                <c:pt idx="28">
                  <c:v>-7.0000000000000034E-2</c:v>
                </c:pt>
                <c:pt idx="29">
                  <c:v>-5.8000000000000114E-2</c:v>
                </c:pt>
                <c:pt idx="30">
                  <c:v>-5.7000000000000134E-2</c:v>
                </c:pt>
                <c:pt idx="31">
                  <c:v>-5.2000000000000414E-2</c:v>
                </c:pt>
                <c:pt idx="32">
                  <c:v>-4.8000000000000084E-2</c:v>
                </c:pt>
                <c:pt idx="33">
                  <c:v>-7.3000000000000134E-2</c:v>
                </c:pt>
                <c:pt idx="34">
                  <c:v>-7.5000000000000414E-2</c:v>
                </c:pt>
                <c:pt idx="35">
                  <c:v>-7.4000000000000524E-2</c:v>
                </c:pt>
                <c:pt idx="36">
                  <c:v>-7.6000000000000123E-2</c:v>
                </c:pt>
                <c:pt idx="37">
                  <c:v>-6.3000000000000014E-2</c:v>
                </c:pt>
                <c:pt idx="38">
                  <c:v>-4.5000000000000033E-2</c:v>
                </c:pt>
                <c:pt idx="39">
                  <c:v>-3.6000000000000282E-2</c:v>
                </c:pt>
                <c:pt idx="40">
                  <c:v>-3.9000000000000215E-2</c:v>
                </c:pt>
                <c:pt idx="41">
                  <c:v>-3.700000000000031E-2</c:v>
                </c:pt>
                <c:pt idx="42">
                  <c:v>-2.5000000000000189E-2</c:v>
                </c:pt>
                <c:pt idx="43">
                  <c:v>-2.9000000000000189E-2</c:v>
                </c:pt>
                <c:pt idx="44">
                  <c:v>-4.4000000000000414E-2</c:v>
                </c:pt>
                <c:pt idx="45">
                  <c:v>-6.8000000000000033E-2</c:v>
                </c:pt>
                <c:pt idx="46">
                  <c:v>-7.2000000000000133E-2</c:v>
                </c:pt>
                <c:pt idx="47">
                  <c:v>-7.0000000000000034E-2</c:v>
                </c:pt>
                <c:pt idx="48">
                  <c:v>-6.1000000000000026E-2</c:v>
                </c:pt>
                <c:pt idx="49">
                  <c:v>-5.1000000000000004E-2</c:v>
                </c:pt>
                <c:pt idx="50">
                  <c:v>-3.1000000000000257E-2</c:v>
                </c:pt>
                <c:pt idx="51">
                  <c:v>-2.300000000000001E-2</c:v>
                </c:pt>
                <c:pt idx="52">
                  <c:v>-3.3000000000000002E-2</c:v>
                </c:pt>
                <c:pt idx="53">
                  <c:v>-2.2000000000000228E-2</c:v>
                </c:pt>
                <c:pt idx="54">
                  <c:v>-4.0000000000000112E-2</c:v>
                </c:pt>
                <c:pt idx="55">
                  <c:v>-3.9000000000000215E-2</c:v>
                </c:pt>
                <c:pt idx="56">
                  <c:v>-3.3000000000000002E-2</c:v>
                </c:pt>
                <c:pt idx="57">
                  <c:v>-5.0000000000000114E-2</c:v>
                </c:pt>
                <c:pt idx="58">
                  <c:v>-6.6000000000000003E-2</c:v>
                </c:pt>
                <c:pt idx="59">
                  <c:v>-8.2000000000000003E-2</c:v>
                </c:pt>
                <c:pt idx="60">
                  <c:v>-6.7000000000000434E-2</c:v>
                </c:pt>
                <c:pt idx="61">
                  <c:v>-5.2000000000000414E-2</c:v>
                </c:pt>
                <c:pt idx="62">
                  <c:v>-3.5000000000000218E-2</c:v>
                </c:pt>
                <c:pt idx="63">
                  <c:v>-2.6000000000000221E-2</c:v>
                </c:pt>
                <c:pt idx="64">
                  <c:v>-2.300000000000001E-2</c:v>
                </c:pt>
                <c:pt idx="65">
                  <c:v>-4.7000000000000132E-2</c:v>
                </c:pt>
                <c:pt idx="66">
                  <c:v>-6.5000000000000113E-2</c:v>
                </c:pt>
                <c:pt idx="67">
                  <c:v>-5.6000000000000022E-2</c:v>
                </c:pt>
                <c:pt idx="68">
                  <c:v>-3.6000000000000282E-2</c:v>
                </c:pt>
                <c:pt idx="69">
                  <c:v>-1.9000000000000072E-2</c:v>
                </c:pt>
                <c:pt idx="70">
                  <c:v>-2.4000000000000042E-2</c:v>
                </c:pt>
                <c:pt idx="71">
                  <c:v>-3.3000000000000002E-2</c:v>
                </c:pt>
                <c:pt idx="72">
                  <c:v>-1.8000000000000137E-2</c:v>
                </c:pt>
                <c:pt idx="73">
                  <c:v>-3.2000000000000292E-2</c:v>
                </c:pt>
                <c:pt idx="74">
                  <c:v>-3.6000000000000282E-2</c:v>
                </c:pt>
                <c:pt idx="75">
                  <c:v>-4.7000000000000132E-2</c:v>
                </c:pt>
                <c:pt idx="76">
                  <c:v>-6.0000000000000414E-2</c:v>
                </c:pt>
                <c:pt idx="77">
                  <c:v>-4.6000000000000013E-2</c:v>
                </c:pt>
                <c:pt idx="78">
                  <c:v>-4.6000000000000013E-2</c:v>
                </c:pt>
                <c:pt idx="79">
                  <c:v>-5.2000000000000414E-2</c:v>
                </c:pt>
                <c:pt idx="80">
                  <c:v>-5.2000000000000414E-2</c:v>
                </c:pt>
                <c:pt idx="81">
                  <c:v>-4.2000000000000114E-2</c:v>
                </c:pt>
                <c:pt idx="82">
                  <c:v>-3.4000000000000002E-2</c:v>
                </c:pt>
                <c:pt idx="83">
                  <c:v>-3.8000000000000082E-2</c:v>
                </c:pt>
                <c:pt idx="84">
                  <c:v>-5.3000000000000033E-2</c:v>
                </c:pt>
                <c:pt idx="85">
                  <c:v>-4.2000000000000114E-2</c:v>
                </c:pt>
                <c:pt idx="86">
                  <c:v>-3.1000000000000257E-2</c:v>
                </c:pt>
                <c:pt idx="87">
                  <c:v>-2.5000000000000189E-2</c:v>
                </c:pt>
                <c:pt idx="88">
                  <c:v>-2.8000000000000011E-2</c:v>
                </c:pt>
                <c:pt idx="89">
                  <c:v>-4.2000000000000114E-2</c:v>
                </c:pt>
                <c:pt idx="90">
                  <c:v>-4.1000000000000002E-2</c:v>
                </c:pt>
                <c:pt idx="91">
                  <c:v>-2.8000000000000011E-2</c:v>
                </c:pt>
                <c:pt idx="92">
                  <c:v>-3.700000000000031E-2</c:v>
                </c:pt>
                <c:pt idx="93">
                  <c:v>-3.3000000000000002E-2</c:v>
                </c:pt>
                <c:pt idx="94">
                  <c:v>-5.3000000000000033E-2</c:v>
                </c:pt>
                <c:pt idx="95">
                  <c:v>-4.2000000000000114E-2</c:v>
                </c:pt>
                <c:pt idx="96">
                  <c:v>-3.5000000000000218E-2</c:v>
                </c:pt>
                <c:pt idx="97">
                  <c:v>-3.2000000000000292E-2</c:v>
                </c:pt>
                <c:pt idx="98">
                  <c:v>-3.2000000000000292E-2</c:v>
                </c:pt>
                <c:pt idx="99">
                  <c:v>-3.8000000000000082E-2</c:v>
                </c:pt>
                <c:pt idx="100">
                  <c:v>-3.4000000000000002E-2</c:v>
                </c:pt>
                <c:pt idx="101">
                  <c:v>-3.6000000000000282E-2</c:v>
                </c:pt>
                <c:pt idx="102">
                  <c:v>-3.6000000000000282E-2</c:v>
                </c:pt>
                <c:pt idx="103">
                  <c:v>-3.700000000000031E-2</c:v>
                </c:pt>
                <c:pt idx="104">
                  <c:v>-3.3000000000000002E-2</c:v>
                </c:pt>
                <c:pt idx="105">
                  <c:v>-3.5000000000000218E-2</c:v>
                </c:pt>
                <c:pt idx="106">
                  <c:v>-4.5000000000000033E-2</c:v>
                </c:pt>
                <c:pt idx="107">
                  <c:v>-4.6000000000000013E-2</c:v>
                </c:pt>
                <c:pt idx="108">
                  <c:v>-2.7000000000000256E-2</c:v>
                </c:pt>
                <c:pt idx="109">
                  <c:v>-2.0000000000000052E-2</c:v>
                </c:pt>
                <c:pt idx="110">
                  <c:v>-4.0000000000000112E-2</c:v>
                </c:pt>
                <c:pt idx="111">
                  <c:v>-3.5000000000000218E-2</c:v>
                </c:pt>
                <c:pt idx="112">
                  <c:v>-4.0000000000000112E-2</c:v>
                </c:pt>
                <c:pt idx="113">
                  <c:v>-3.0000000000000211E-2</c:v>
                </c:pt>
                <c:pt idx="114">
                  <c:v>-2.2000000000000228E-2</c:v>
                </c:pt>
                <c:pt idx="115">
                  <c:v>-3.8000000000000082E-2</c:v>
                </c:pt>
                <c:pt idx="116">
                  <c:v>-3.6000000000000282E-2</c:v>
                </c:pt>
                <c:pt idx="117">
                  <c:v>-2.2000000000000228E-2</c:v>
                </c:pt>
                <c:pt idx="118">
                  <c:v>-2.300000000000001E-2</c:v>
                </c:pt>
                <c:pt idx="119">
                  <c:v>-2.9000000000000189E-2</c:v>
                </c:pt>
                <c:pt idx="120">
                  <c:v>-1.8000000000000137E-2</c:v>
                </c:pt>
                <c:pt idx="121">
                  <c:v>-3.0000000000000211E-2</c:v>
                </c:pt>
                <c:pt idx="122">
                  <c:v>-3.0000000000000211E-2</c:v>
                </c:pt>
                <c:pt idx="123">
                  <c:v>-3.5000000000000218E-2</c:v>
                </c:pt>
                <c:pt idx="124">
                  <c:v>-3.6000000000000282E-2</c:v>
                </c:pt>
                <c:pt idx="125">
                  <c:v>-3.2000000000000292E-2</c:v>
                </c:pt>
                <c:pt idx="126">
                  <c:v>-2.6000000000000221E-2</c:v>
                </c:pt>
                <c:pt idx="127">
                  <c:v>-2.300000000000001E-2</c:v>
                </c:pt>
                <c:pt idx="128">
                  <c:v>-2.5000000000000189E-2</c:v>
                </c:pt>
                <c:pt idx="129">
                  <c:v>-3.4000000000000002E-2</c:v>
                </c:pt>
                <c:pt idx="130">
                  <c:v>-2.8000000000000011E-2</c:v>
                </c:pt>
                <c:pt idx="131">
                  <c:v>-2.8000000000000011E-2</c:v>
                </c:pt>
                <c:pt idx="132">
                  <c:v>-3.3000000000000002E-2</c:v>
                </c:pt>
                <c:pt idx="133">
                  <c:v>-3.3000000000000002E-2</c:v>
                </c:pt>
                <c:pt idx="134">
                  <c:v>-4.3000000000000003E-2</c:v>
                </c:pt>
                <c:pt idx="135">
                  <c:v>-3.3000000000000002E-2</c:v>
                </c:pt>
                <c:pt idx="136">
                  <c:v>-3.0000000000000211E-2</c:v>
                </c:pt>
                <c:pt idx="137">
                  <c:v>-2.8000000000000011E-2</c:v>
                </c:pt>
                <c:pt idx="138">
                  <c:v>-4.5000000000000033E-2</c:v>
                </c:pt>
                <c:pt idx="139">
                  <c:v>-4.2000000000000114E-2</c:v>
                </c:pt>
                <c:pt idx="140">
                  <c:v>-3.9000000000000215E-2</c:v>
                </c:pt>
                <c:pt idx="141">
                  <c:v>-2.7000000000000256E-2</c:v>
                </c:pt>
                <c:pt idx="142">
                  <c:v>-2.0000000000000052E-2</c:v>
                </c:pt>
                <c:pt idx="143">
                  <c:v>-3.0000000000000211E-2</c:v>
                </c:pt>
                <c:pt idx="144">
                  <c:v>-4.1000000000000002E-2</c:v>
                </c:pt>
                <c:pt idx="145">
                  <c:v>-3.9000000000000215E-2</c:v>
                </c:pt>
                <c:pt idx="146">
                  <c:v>-3.2000000000000292E-2</c:v>
                </c:pt>
                <c:pt idx="147">
                  <c:v>-2.7000000000000256E-2</c:v>
                </c:pt>
                <c:pt idx="148">
                  <c:v>-2.7000000000000256E-2</c:v>
                </c:pt>
                <c:pt idx="149">
                  <c:v>-3.4000000000000002E-2</c:v>
                </c:pt>
                <c:pt idx="150">
                  <c:v>-3.1000000000000257E-2</c:v>
                </c:pt>
                <c:pt idx="151">
                  <c:v>-2.1000000000000196E-2</c:v>
                </c:pt>
                <c:pt idx="152">
                  <c:v>-2.0000000000000052E-2</c:v>
                </c:pt>
                <c:pt idx="153">
                  <c:v>-4.0000000000000112E-2</c:v>
                </c:pt>
                <c:pt idx="154">
                  <c:v>-3.3000000000000002E-2</c:v>
                </c:pt>
                <c:pt idx="155">
                  <c:v>-2.9000000000000189E-2</c:v>
                </c:pt>
                <c:pt idx="156">
                  <c:v>-2.1000000000000196E-2</c:v>
                </c:pt>
                <c:pt idx="157">
                  <c:v>-2.4000000000000042E-2</c:v>
                </c:pt>
                <c:pt idx="158">
                  <c:v>-3.2000000000000292E-2</c:v>
                </c:pt>
                <c:pt idx="159">
                  <c:v>-2.9000000000000189E-2</c:v>
                </c:pt>
                <c:pt idx="160">
                  <c:v>-3.6000000000000282E-2</c:v>
                </c:pt>
                <c:pt idx="161">
                  <c:v>-3.1000000000000257E-2</c:v>
                </c:pt>
                <c:pt idx="162">
                  <c:v>-2.9000000000000189E-2</c:v>
                </c:pt>
                <c:pt idx="163">
                  <c:v>-3.3000000000000002E-2</c:v>
                </c:pt>
                <c:pt idx="164">
                  <c:v>-3.1000000000000257E-2</c:v>
                </c:pt>
                <c:pt idx="165">
                  <c:v>-3.0000000000000211E-2</c:v>
                </c:pt>
                <c:pt idx="166">
                  <c:v>-3.8000000000000082E-2</c:v>
                </c:pt>
                <c:pt idx="167">
                  <c:v>-4.2000000000000114E-2</c:v>
                </c:pt>
                <c:pt idx="168">
                  <c:v>-2.8000000000000011E-2</c:v>
                </c:pt>
                <c:pt idx="169">
                  <c:v>-8.0000000000000227E-3</c:v>
                </c:pt>
                <c:pt idx="170">
                  <c:v>-1.9000000000000072E-2</c:v>
                </c:pt>
                <c:pt idx="171">
                  <c:v>-3.3000000000000002E-2</c:v>
                </c:pt>
                <c:pt idx="172">
                  <c:v>-2.8000000000000011E-2</c:v>
                </c:pt>
                <c:pt idx="173">
                  <c:v>-3.3000000000000002E-2</c:v>
                </c:pt>
                <c:pt idx="174">
                  <c:v>-2.300000000000001E-2</c:v>
                </c:pt>
                <c:pt idx="175">
                  <c:v>-2.7000000000000256E-2</c:v>
                </c:pt>
                <c:pt idx="176">
                  <c:v>-2.7000000000000256E-2</c:v>
                </c:pt>
                <c:pt idx="177">
                  <c:v>-3.2000000000000292E-2</c:v>
                </c:pt>
                <c:pt idx="178">
                  <c:v>-2.7000000000000256E-2</c:v>
                </c:pt>
                <c:pt idx="179">
                  <c:v>-2.4000000000000042E-2</c:v>
                </c:pt>
                <c:pt idx="180">
                  <c:v>-3.1000000000000257E-2</c:v>
                </c:pt>
                <c:pt idx="181">
                  <c:v>-3.6000000000000282E-2</c:v>
                </c:pt>
                <c:pt idx="182">
                  <c:v>-3.2000000000000292E-2</c:v>
                </c:pt>
                <c:pt idx="183">
                  <c:v>-2.2000000000000228E-2</c:v>
                </c:pt>
                <c:pt idx="184">
                  <c:v>-1.2000000000000021E-2</c:v>
                </c:pt>
                <c:pt idx="185">
                  <c:v>-1.0999999999999998E-2</c:v>
                </c:pt>
                <c:pt idx="186">
                  <c:v>-2.1000000000000196E-2</c:v>
                </c:pt>
                <c:pt idx="187">
                  <c:v>-2.5000000000000189E-2</c:v>
                </c:pt>
                <c:pt idx="188">
                  <c:v>-2.9000000000000189E-2</c:v>
                </c:pt>
                <c:pt idx="189">
                  <c:v>-1.9000000000000072E-2</c:v>
                </c:pt>
                <c:pt idx="190">
                  <c:v>-2.0000000000000052E-2</c:v>
                </c:pt>
                <c:pt idx="191">
                  <c:v>-1.8000000000000137E-2</c:v>
                </c:pt>
                <c:pt idx="192">
                  <c:v>-2.5000000000000189E-2</c:v>
                </c:pt>
                <c:pt idx="193">
                  <c:v>-2.0000000000000052E-2</c:v>
                </c:pt>
                <c:pt idx="194">
                  <c:v>-1.4999999999999998E-2</c:v>
                </c:pt>
                <c:pt idx="195">
                  <c:v>-8.0000000000000227E-3</c:v>
                </c:pt>
                <c:pt idx="196">
                  <c:v>-2.1000000000000196E-2</c:v>
                </c:pt>
                <c:pt idx="197">
                  <c:v>-2.4000000000000042E-2</c:v>
                </c:pt>
                <c:pt idx="198">
                  <c:v>-3.3000000000000002E-2</c:v>
                </c:pt>
                <c:pt idx="199">
                  <c:v>-2.4000000000000042E-2</c:v>
                </c:pt>
                <c:pt idx="200">
                  <c:v>-8.0000000000000227E-3</c:v>
                </c:pt>
                <c:pt idx="201">
                  <c:v>-1.0999999999999998E-2</c:v>
                </c:pt>
                <c:pt idx="202">
                  <c:v>-1.6000000000000146E-2</c:v>
                </c:pt>
                <c:pt idx="203">
                  <c:v>-2.7000000000000256E-2</c:v>
                </c:pt>
                <c:pt idx="204">
                  <c:v>-2.6000000000000221E-2</c:v>
                </c:pt>
                <c:pt idx="205">
                  <c:v>-2.6000000000000221E-2</c:v>
                </c:pt>
                <c:pt idx="206">
                  <c:v>-1.0000000000000071E-2</c:v>
                </c:pt>
                <c:pt idx="207">
                  <c:v>-1.4999999999999998E-2</c:v>
                </c:pt>
                <c:pt idx="208">
                  <c:v>-1.9000000000000072E-2</c:v>
                </c:pt>
                <c:pt idx="209">
                  <c:v>-1.4000000000000005E-2</c:v>
                </c:pt>
                <c:pt idx="210">
                  <c:v>-2.0000000000000052E-2</c:v>
                </c:pt>
                <c:pt idx="211">
                  <c:v>-2.1000000000000196E-2</c:v>
                </c:pt>
                <c:pt idx="212">
                  <c:v>-1.6000000000000146E-2</c:v>
                </c:pt>
                <c:pt idx="213">
                  <c:v>-1.8000000000000137E-2</c:v>
                </c:pt>
                <c:pt idx="214">
                  <c:v>-2.6000000000000221E-2</c:v>
                </c:pt>
                <c:pt idx="215">
                  <c:v>-2.8000000000000011E-2</c:v>
                </c:pt>
                <c:pt idx="216">
                  <c:v>-2.5000000000000189E-2</c:v>
                </c:pt>
                <c:pt idx="217">
                  <c:v>-1.4999999999999998E-2</c:v>
                </c:pt>
                <c:pt idx="218">
                  <c:v>-7.0000000000000548E-3</c:v>
                </c:pt>
                <c:pt idx="219">
                  <c:v>-2.4000000000000042E-2</c:v>
                </c:pt>
                <c:pt idx="220">
                  <c:v>-2.5000000000000189E-2</c:v>
                </c:pt>
                <c:pt idx="221">
                  <c:v>-1.2000000000000021E-2</c:v>
                </c:pt>
                <c:pt idx="222">
                  <c:v>-7.0000000000000548E-3</c:v>
                </c:pt>
                <c:pt idx="223">
                  <c:v>-1.2999999999999998E-2</c:v>
                </c:pt>
                <c:pt idx="224">
                  <c:v>-9.0000000000000548E-3</c:v>
                </c:pt>
                <c:pt idx="225">
                  <c:v>-2.4000000000000042E-2</c:v>
                </c:pt>
                <c:pt idx="226">
                  <c:v>-2.8000000000000011E-2</c:v>
                </c:pt>
                <c:pt idx="227">
                  <c:v>0</c:v>
                </c:pt>
                <c:pt idx="228">
                  <c:v>-3.0000000000000211E-2</c:v>
                </c:pt>
                <c:pt idx="229">
                  <c:v>-1.4000000000000005E-2</c:v>
                </c:pt>
                <c:pt idx="230">
                  <c:v>9.0000000000000548E-3</c:v>
                </c:pt>
                <c:pt idx="231">
                  <c:v>-1.7000000000000161E-2</c:v>
                </c:pt>
                <c:pt idx="232">
                  <c:v>-1.2999999999999998E-2</c:v>
                </c:pt>
                <c:pt idx="233">
                  <c:v>-1.4000000000000005E-2</c:v>
                </c:pt>
                <c:pt idx="234">
                  <c:v>-5.0000000000000435E-3</c:v>
                </c:pt>
                <c:pt idx="235">
                  <c:v>7.0000000000000548E-3</c:v>
                </c:pt>
                <c:pt idx="236">
                  <c:v>1.2000000000000021E-2</c:v>
                </c:pt>
                <c:pt idx="237">
                  <c:v>-2.0000000000000052E-2</c:v>
                </c:pt>
                <c:pt idx="238">
                  <c:v>5.0000000000000435E-3</c:v>
                </c:pt>
                <c:pt idx="239">
                  <c:v>-5.0000000000000435E-3</c:v>
                </c:pt>
                <c:pt idx="240">
                  <c:v>-1.8000000000000137E-2</c:v>
                </c:pt>
                <c:pt idx="241">
                  <c:v>1.0999999999999998E-2</c:v>
                </c:pt>
                <c:pt idx="242">
                  <c:v>9.0000000000000548E-3</c:v>
                </c:pt>
                <c:pt idx="243">
                  <c:v>2.0000000000000052E-3</c:v>
                </c:pt>
                <c:pt idx="244">
                  <c:v>5.0000000000000435E-3</c:v>
                </c:pt>
                <c:pt idx="245">
                  <c:v>-1.0000000000000071E-2</c:v>
                </c:pt>
                <c:pt idx="246">
                  <c:v>-1.7000000000000161E-2</c:v>
                </c:pt>
                <c:pt idx="247">
                  <c:v>2.7000000000000256E-2</c:v>
                </c:pt>
                <c:pt idx="248">
                  <c:v>-2.8000000000000011E-2</c:v>
                </c:pt>
                <c:pt idx="249">
                  <c:v>3.6000000000000282E-2</c:v>
                </c:pt>
                <c:pt idx="250">
                  <c:v>-2.7000000000000256E-2</c:v>
                </c:pt>
                <c:pt idx="251">
                  <c:v>0</c:v>
                </c:pt>
                <c:pt idx="252">
                  <c:v>-5.0000000000000435E-3</c:v>
                </c:pt>
                <c:pt idx="253">
                  <c:v>1.7000000000000161E-2</c:v>
                </c:pt>
                <c:pt idx="254">
                  <c:v>2.0000000000000052E-3</c:v>
                </c:pt>
                <c:pt idx="255">
                  <c:v>4.0000000000000114E-3</c:v>
                </c:pt>
                <c:pt idx="256">
                  <c:v>-4.0000000000000114E-3</c:v>
                </c:pt>
                <c:pt idx="257">
                  <c:v>-1.0999999999999998E-2</c:v>
                </c:pt>
                <c:pt idx="258">
                  <c:v>0</c:v>
                </c:pt>
                <c:pt idx="259">
                  <c:v>-4.0000000000000114E-3</c:v>
                </c:pt>
                <c:pt idx="260">
                  <c:v>1.7000000000000161E-2</c:v>
                </c:pt>
                <c:pt idx="261">
                  <c:v>-6.0000000000000504E-3</c:v>
                </c:pt>
                <c:pt idx="262">
                  <c:v>2.0000000000000052E-2</c:v>
                </c:pt>
                <c:pt idx="263">
                  <c:v>-5.0000000000000435E-3</c:v>
                </c:pt>
                <c:pt idx="264">
                  <c:v>-3.0000000000000252E-3</c:v>
                </c:pt>
                <c:pt idx="265">
                  <c:v>2.5000000000000189E-2</c:v>
                </c:pt>
                <c:pt idx="266">
                  <c:v>-3.0000000000000252E-3</c:v>
                </c:pt>
                <c:pt idx="267">
                  <c:v>2.7000000000000256E-2</c:v>
                </c:pt>
                <c:pt idx="268">
                  <c:v>1.4000000000000005E-2</c:v>
                </c:pt>
                <c:pt idx="269">
                  <c:v>-6.0000000000000504E-3</c:v>
                </c:pt>
                <c:pt idx="270">
                  <c:v>1.4999999999999998E-2</c:v>
                </c:pt>
                <c:pt idx="271">
                  <c:v>-1.4000000000000005E-2</c:v>
                </c:pt>
                <c:pt idx="272">
                  <c:v>2.5000000000000189E-2</c:v>
                </c:pt>
                <c:pt idx="273">
                  <c:v>-8.0000000000000227E-3</c:v>
                </c:pt>
                <c:pt idx="274">
                  <c:v>1.8000000000000137E-2</c:v>
                </c:pt>
                <c:pt idx="275">
                  <c:v>-7.0000000000000548E-3</c:v>
                </c:pt>
                <c:pt idx="276">
                  <c:v>1.7000000000000161E-2</c:v>
                </c:pt>
                <c:pt idx="277">
                  <c:v>7.0000000000000548E-3</c:v>
                </c:pt>
                <c:pt idx="278">
                  <c:v>-8.0000000000000227E-3</c:v>
                </c:pt>
                <c:pt idx="279">
                  <c:v>2.300000000000001E-2</c:v>
                </c:pt>
                <c:pt idx="280">
                  <c:v>-1.4000000000000005E-2</c:v>
                </c:pt>
                <c:pt idx="281">
                  <c:v>1.7000000000000161E-2</c:v>
                </c:pt>
                <c:pt idx="282">
                  <c:v>1.0000000000000071E-2</c:v>
                </c:pt>
                <c:pt idx="283">
                  <c:v>-1.6000000000000146E-2</c:v>
                </c:pt>
                <c:pt idx="284">
                  <c:v>2.6000000000000221E-2</c:v>
                </c:pt>
                <c:pt idx="285">
                  <c:v>1.0000000000000041E-3</c:v>
                </c:pt>
                <c:pt idx="286">
                  <c:v>2.8000000000000011E-2</c:v>
                </c:pt>
                <c:pt idx="287">
                  <c:v>2.0000000000000052E-3</c:v>
                </c:pt>
                <c:pt idx="288">
                  <c:v>2.4000000000000042E-2</c:v>
                </c:pt>
                <c:pt idx="289">
                  <c:v>-1.0000000000000071E-2</c:v>
                </c:pt>
                <c:pt idx="290">
                  <c:v>2.2000000000000228E-2</c:v>
                </c:pt>
                <c:pt idx="291">
                  <c:v>4.0000000000000114E-3</c:v>
                </c:pt>
                <c:pt idx="292">
                  <c:v>3.5000000000000218E-2</c:v>
                </c:pt>
                <c:pt idx="293">
                  <c:v>2.0000000000000052E-2</c:v>
                </c:pt>
                <c:pt idx="294">
                  <c:v>2.2000000000000228E-2</c:v>
                </c:pt>
                <c:pt idx="295">
                  <c:v>3.0000000000000252E-3</c:v>
                </c:pt>
                <c:pt idx="296">
                  <c:v>2.7000000000000256E-2</c:v>
                </c:pt>
                <c:pt idx="297">
                  <c:v>1.8000000000000137E-2</c:v>
                </c:pt>
                <c:pt idx="298">
                  <c:v>4.0000000000000112E-2</c:v>
                </c:pt>
                <c:pt idx="299">
                  <c:v>7.0000000000000548E-3</c:v>
                </c:pt>
                <c:pt idx="300">
                  <c:v>3.5000000000000218E-2</c:v>
                </c:pt>
                <c:pt idx="301">
                  <c:v>5.0000000000000435E-3</c:v>
                </c:pt>
                <c:pt idx="302">
                  <c:v>7.0000000000000548E-3</c:v>
                </c:pt>
                <c:pt idx="303">
                  <c:v>2.300000000000001E-2</c:v>
                </c:pt>
                <c:pt idx="304">
                  <c:v>3.1000000000000257E-2</c:v>
                </c:pt>
                <c:pt idx="305">
                  <c:v>7.0000000000000548E-3</c:v>
                </c:pt>
                <c:pt idx="306">
                  <c:v>1.4000000000000005E-2</c:v>
                </c:pt>
                <c:pt idx="307">
                  <c:v>2.8000000000000011E-2</c:v>
                </c:pt>
                <c:pt idx="308">
                  <c:v>1.4000000000000005E-2</c:v>
                </c:pt>
                <c:pt idx="309">
                  <c:v>4.7000000000000132E-2</c:v>
                </c:pt>
                <c:pt idx="310">
                  <c:v>1.8000000000000137E-2</c:v>
                </c:pt>
                <c:pt idx="311">
                  <c:v>-2.0000000000000052E-3</c:v>
                </c:pt>
                <c:pt idx="312">
                  <c:v>3.0000000000000252E-3</c:v>
                </c:pt>
                <c:pt idx="313">
                  <c:v>1.6000000000000146E-2</c:v>
                </c:pt>
                <c:pt idx="314">
                  <c:v>5.1000000000000004E-2</c:v>
                </c:pt>
                <c:pt idx="315">
                  <c:v>2.2000000000000228E-2</c:v>
                </c:pt>
                <c:pt idx="316">
                  <c:v>1.0999999999999998E-2</c:v>
                </c:pt>
                <c:pt idx="317">
                  <c:v>1.0000000000000071E-2</c:v>
                </c:pt>
                <c:pt idx="318">
                  <c:v>4.5000000000000033E-2</c:v>
                </c:pt>
                <c:pt idx="319">
                  <c:v>3.6000000000000282E-2</c:v>
                </c:pt>
                <c:pt idx="320">
                  <c:v>6.0000000000000504E-3</c:v>
                </c:pt>
                <c:pt idx="321">
                  <c:v>9.0000000000000548E-3</c:v>
                </c:pt>
                <c:pt idx="322">
                  <c:v>4.8000000000000084E-2</c:v>
                </c:pt>
                <c:pt idx="323">
                  <c:v>5.0000000000000114E-2</c:v>
                </c:pt>
                <c:pt idx="324">
                  <c:v>5.2000000000000414E-2</c:v>
                </c:pt>
                <c:pt idx="325">
                  <c:v>1.0999999999999998E-2</c:v>
                </c:pt>
                <c:pt idx="326">
                  <c:v>7.0000000000000548E-3</c:v>
                </c:pt>
                <c:pt idx="327">
                  <c:v>3.3000000000000002E-2</c:v>
                </c:pt>
                <c:pt idx="328">
                  <c:v>4.0000000000000112E-2</c:v>
                </c:pt>
                <c:pt idx="329">
                  <c:v>2.9000000000000189E-2</c:v>
                </c:pt>
                <c:pt idx="330">
                  <c:v>2.8000000000000011E-2</c:v>
                </c:pt>
                <c:pt idx="331">
                  <c:v>4.4000000000000414E-2</c:v>
                </c:pt>
                <c:pt idx="332">
                  <c:v>4.0000000000000114E-3</c:v>
                </c:pt>
                <c:pt idx="333">
                  <c:v>4.0000000000000112E-2</c:v>
                </c:pt>
                <c:pt idx="334">
                  <c:v>2.0000000000000052E-2</c:v>
                </c:pt>
                <c:pt idx="335">
                  <c:v>5.3000000000000033E-2</c:v>
                </c:pt>
                <c:pt idx="336">
                  <c:v>3.2000000000000292E-2</c:v>
                </c:pt>
                <c:pt idx="337">
                  <c:v>7.0000000000000548E-3</c:v>
                </c:pt>
                <c:pt idx="338">
                  <c:v>2.7000000000000256E-2</c:v>
                </c:pt>
                <c:pt idx="339">
                  <c:v>4.8000000000000084E-2</c:v>
                </c:pt>
                <c:pt idx="340">
                  <c:v>1.0999999999999998E-2</c:v>
                </c:pt>
                <c:pt idx="341">
                  <c:v>1.0999999999999998E-2</c:v>
                </c:pt>
                <c:pt idx="342">
                  <c:v>3.700000000000031E-2</c:v>
                </c:pt>
                <c:pt idx="343">
                  <c:v>5.2000000000000414E-2</c:v>
                </c:pt>
                <c:pt idx="344">
                  <c:v>6.3000000000000014E-2</c:v>
                </c:pt>
                <c:pt idx="345">
                  <c:v>3.5000000000000218E-2</c:v>
                </c:pt>
                <c:pt idx="346">
                  <c:v>2.300000000000001E-2</c:v>
                </c:pt>
                <c:pt idx="347">
                  <c:v>5.7000000000000134E-2</c:v>
                </c:pt>
                <c:pt idx="348">
                  <c:v>1.6000000000000146E-2</c:v>
                </c:pt>
                <c:pt idx="349">
                  <c:v>5.2000000000000414E-2</c:v>
                </c:pt>
                <c:pt idx="350">
                  <c:v>4.1000000000000002E-2</c:v>
                </c:pt>
                <c:pt idx="351">
                  <c:v>4.3000000000000003E-2</c:v>
                </c:pt>
                <c:pt idx="352">
                  <c:v>6.0000000000000414E-2</c:v>
                </c:pt>
                <c:pt idx="353">
                  <c:v>4.6000000000000013E-2</c:v>
                </c:pt>
                <c:pt idx="354">
                  <c:v>3.0000000000000211E-2</c:v>
                </c:pt>
                <c:pt idx="355">
                  <c:v>3.700000000000031E-2</c:v>
                </c:pt>
                <c:pt idx="356">
                  <c:v>2.6000000000000221E-2</c:v>
                </c:pt>
                <c:pt idx="357">
                  <c:v>4.0000000000000112E-2</c:v>
                </c:pt>
                <c:pt idx="358">
                  <c:v>5.6000000000000022E-2</c:v>
                </c:pt>
                <c:pt idx="359">
                  <c:v>3.4000000000000002E-2</c:v>
                </c:pt>
                <c:pt idx="360">
                  <c:v>1.2000000000000021E-2</c:v>
                </c:pt>
                <c:pt idx="361">
                  <c:v>1.8000000000000137E-2</c:v>
                </c:pt>
                <c:pt idx="362">
                  <c:v>5.1000000000000004E-2</c:v>
                </c:pt>
                <c:pt idx="363">
                  <c:v>6.0000000000000414E-2</c:v>
                </c:pt>
                <c:pt idx="364">
                  <c:v>2.300000000000001E-2</c:v>
                </c:pt>
                <c:pt idx="365">
                  <c:v>5.7000000000000134E-2</c:v>
                </c:pt>
                <c:pt idx="366">
                  <c:v>5.1000000000000004E-2</c:v>
                </c:pt>
                <c:pt idx="367">
                  <c:v>1.8000000000000137E-2</c:v>
                </c:pt>
                <c:pt idx="368">
                  <c:v>4.2000000000000114E-2</c:v>
                </c:pt>
                <c:pt idx="369">
                  <c:v>6.8000000000000033E-2</c:v>
                </c:pt>
                <c:pt idx="370">
                  <c:v>5.9000000000000434E-2</c:v>
                </c:pt>
                <c:pt idx="371">
                  <c:v>5.2000000000000414E-2</c:v>
                </c:pt>
                <c:pt idx="372">
                  <c:v>3.5000000000000218E-2</c:v>
                </c:pt>
                <c:pt idx="373">
                  <c:v>3.1000000000000257E-2</c:v>
                </c:pt>
                <c:pt idx="374">
                  <c:v>6.0000000000000414E-2</c:v>
                </c:pt>
                <c:pt idx="375">
                  <c:v>5.2000000000000414E-2</c:v>
                </c:pt>
                <c:pt idx="376">
                  <c:v>2.7000000000000256E-2</c:v>
                </c:pt>
                <c:pt idx="377">
                  <c:v>4.0000000000000112E-2</c:v>
                </c:pt>
                <c:pt idx="378">
                  <c:v>7.0000000000000034E-2</c:v>
                </c:pt>
                <c:pt idx="379">
                  <c:v>6.7000000000000434E-2</c:v>
                </c:pt>
                <c:pt idx="380">
                  <c:v>4.6000000000000013E-2</c:v>
                </c:pt>
                <c:pt idx="381">
                  <c:v>2.2000000000000228E-2</c:v>
                </c:pt>
                <c:pt idx="382">
                  <c:v>4.3000000000000003E-2</c:v>
                </c:pt>
                <c:pt idx="383">
                  <c:v>7.4000000000000524E-2</c:v>
                </c:pt>
                <c:pt idx="384">
                  <c:v>7.5000000000000414E-2</c:v>
                </c:pt>
                <c:pt idx="385">
                  <c:v>3.5000000000000218E-2</c:v>
                </c:pt>
                <c:pt idx="386">
                  <c:v>4.2000000000000114E-2</c:v>
                </c:pt>
                <c:pt idx="387">
                  <c:v>6.5000000000000113E-2</c:v>
                </c:pt>
                <c:pt idx="388">
                  <c:v>5.4000000000000471E-2</c:v>
                </c:pt>
                <c:pt idx="389">
                  <c:v>4.7000000000000132E-2</c:v>
                </c:pt>
                <c:pt idx="390">
                  <c:v>3.4000000000000002E-2</c:v>
                </c:pt>
                <c:pt idx="391">
                  <c:v>5.9000000000000434E-2</c:v>
                </c:pt>
                <c:pt idx="392">
                  <c:v>6.7000000000000434E-2</c:v>
                </c:pt>
                <c:pt idx="393">
                  <c:v>2.5000000000000189E-2</c:v>
                </c:pt>
                <c:pt idx="394">
                  <c:v>7.0000000000000034E-2</c:v>
                </c:pt>
                <c:pt idx="395">
                  <c:v>7.1000000000000021E-2</c:v>
                </c:pt>
                <c:pt idx="396">
                  <c:v>6.8000000000000033E-2</c:v>
                </c:pt>
                <c:pt idx="397">
                  <c:v>5.4000000000000471E-2</c:v>
                </c:pt>
                <c:pt idx="398">
                  <c:v>4.7000000000000132E-2</c:v>
                </c:pt>
                <c:pt idx="399">
                  <c:v>7.2000000000000133E-2</c:v>
                </c:pt>
                <c:pt idx="400">
                  <c:v>5.7000000000000134E-2</c:v>
                </c:pt>
                <c:pt idx="401">
                  <c:v>5.4000000000000471E-2</c:v>
                </c:pt>
                <c:pt idx="402">
                  <c:v>7.7000000000000512E-2</c:v>
                </c:pt>
                <c:pt idx="403">
                  <c:v>3.5000000000000218E-2</c:v>
                </c:pt>
                <c:pt idx="404">
                  <c:v>3.3000000000000002E-2</c:v>
                </c:pt>
                <c:pt idx="405">
                  <c:v>5.1000000000000004E-2</c:v>
                </c:pt>
                <c:pt idx="406">
                  <c:v>4.8000000000000084E-2</c:v>
                </c:pt>
                <c:pt idx="407">
                  <c:v>7.2000000000000133E-2</c:v>
                </c:pt>
                <c:pt idx="408">
                  <c:v>8.2000000000000003E-2</c:v>
                </c:pt>
                <c:pt idx="409">
                  <c:v>5.3000000000000033E-2</c:v>
                </c:pt>
                <c:pt idx="410">
                  <c:v>4.6000000000000013E-2</c:v>
                </c:pt>
                <c:pt idx="411">
                  <c:v>3.700000000000031E-2</c:v>
                </c:pt>
                <c:pt idx="412">
                  <c:v>3.9000000000000215E-2</c:v>
                </c:pt>
                <c:pt idx="413">
                  <c:v>6.3000000000000014E-2</c:v>
                </c:pt>
                <c:pt idx="414">
                  <c:v>9.2000000000000026E-2</c:v>
                </c:pt>
                <c:pt idx="415">
                  <c:v>7.7000000000000512E-2</c:v>
                </c:pt>
                <c:pt idx="416">
                  <c:v>5.9000000000000434E-2</c:v>
                </c:pt>
                <c:pt idx="417">
                  <c:v>9.5000000000000265E-2</c:v>
                </c:pt>
                <c:pt idx="418">
                  <c:v>5.9000000000000434E-2</c:v>
                </c:pt>
                <c:pt idx="419">
                  <c:v>5.6000000000000022E-2</c:v>
                </c:pt>
                <c:pt idx="420">
                  <c:v>7.3000000000000134E-2</c:v>
                </c:pt>
                <c:pt idx="421">
                  <c:v>8.1000000000000044E-2</c:v>
                </c:pt>
                <c:pt idx="422">
                  <c:v>6.8000000000000033E-2</c:v>
                </c:pt>
                <c:pt idx="423">
                  <c:v>6.2000000000000423E-2</c:v>
                </c:pt>
                <c:pt idx="424">
                  <c:v>9.4000000000000264E-2</c:v>
                </c:pt>
                <c:pt idx="425">
                  <c:v>8.3000000000000268E-2</c:v>
                </c:pt>
                <c:pt idx="426">
                  <c:v>3.8000000000000082E-2</c:v>
                </c:pt>
                <c:pt idx="427">
                  <c:v>8.4000000000000227E-2</c:v>
                </c:pt>
                <c:pt idx="428">
                  <c:v>7.8000000000000194E-2</c:v>
                </c:pt>
                <c:pt idx="429">
                  <c:v>6.0000000000000414E-2</c:v>
                </c:pt>
                <c:pt idx="430">
                  <c:v>8.3000000000000268E-2</c:v>
                </c:pt>
                <c:pt idx="431">
                  <c:v>7.5000000000000414E-2</c:v>
                </c:pt>
                <c:pt idx="432">
                  <c:v>5.0000000000000114E-2</c:v>
                </c:pt>
                <c:pt idx="433">
                  <c:v>7.1000000000000021E-2</c:v>
                </c:pt>
                <c:pt idx="434">
                  <c:v>9.2000000000000026E-2</c:v>
                </c:pt>
                <c:pt idx="435">
                  <c:v>7.1000000000000021E-2</c:v>
                </c:pt>
                <c:pt idx="436">
                  <c:v>4.3000000000000003E-2</c:v>
                </c:pt>
                <c:pt idx="437">
                  <c:v>4.3000000000000003E-2</c:v>
                </c:pt>
                <c:pt idx="438">
                  <c:v>8.4000000000000227E-2</c:v>
                </c:pt>
                <c:pt idx="439">
                  <c:v>8.9000000000000246E-2</c:v>
                </c:pt>
                <c:pt idx="440">
                  <c:v>5.6000000000000022E-2</c:v>
                </c:pt>
                <c:pt idx="441">
                  <c:v>8.7000000000000022E-2</c:v>
                </c:pt>
                <c:pt idx="442">
                  <c:v>0.10100000000000002</c:v>
                </c:pt>
                <c:pt idx="443">
                  <c:v>5.9000000000000434E-2</c:v>
                </c:pt>
                <c:pt idx="444">
                  <c:v>5.7000000000000134E-2</c:v>
                </c:pt>
                <c:pt idx="445">
                  <c:v>0.10400000000000002</c:v>
                </c:pt>
                <c:pt idx="446">
                  <c:v>0.10400000000000002</c:v>
                </c:pt>
                <c:pt idx="447">
                  <c:v>7.5000000000000414E-2</c:v>
                </c:pt>
                <c:pt idx="448">
                  <c:v>6.3000000000000014E-2</c:v>
                </c:pt>
                <c:pt idx="449">
                  <c:v>9.3000000000000763E-2</c:v>
                </c:pt>
                <c:pt idx="450">
                  <c:v>0.10600000000000002</c:v>
                </c:pt>
                <c:pt idx="451">
                  <c:v>6.9000000000000533E-2</c:v>
                </c:pt>
                <c:pt idx="452">
                  <c:v>6.2000000000000423E-2</c:v>
                </c:pt>
                <c:pt idx="453">
                  <c:v>7.8000000000000194E-2</c:v>
                </c:pt>
                <c:pt idx="454">
                  <c:v>0.10900000000000012</c:v>
                </c:pt>
                <c:pt idx="455">
                  <c:v>8.4000000000000227E-2</c:v>
                </c:pt>
                <c:pt idx="456">
                  <c:v>7.3000000000000134E-2</c:v>
                </c:pt>
                <c:pt idx="457">
                  <c:v>9.8000000000000767E-2</c:v>
                </c:pt>
                <c:pt idx="458">
                  <c:v>0.128</c:v>
                </c:pt>
                <c:pt idx="459">
                  <c:v>0.10299999999999998</c:v>
                </c:pt>
                <c:pt idx="460">
                  <c:v>7.0000000000000034E-2</c:v>
                </c:pt>
                <c:pt idx="461">
                  <c:v>7.2000000000000133E-2</c:v>
                </c:pt>
                <c:pt idx="462">
                  <c:v>0.10299999999999998</c:v>
                </c:pt>
                <c:pt idx="463">
                  <c:v>0.12100000000000002</c:v>
                </c:pt>
                <c:pt idx="464">
                  <c:v>0.11600000000000052</c:v>
                </c:pt>
                <c:pt idx="465">
                  <c:v>0.11899999999999998</c:v>
                </c:pt>
                <c:pt idx="466">
                  <c:v>0.11200000000000021</c:v>
                </c:pt>
                <c:pt idx="467">
                  <c:v>9.5000000000000265E-2</c:v>
                </c:pt>
                <c:pt idx="468">
                  <c:v>9.0000000000000066E-2</c:v>
                </c:pt>
                <c:pt idx="469">
                  <c:v>8.6000000000000063E-2</c:v>
                </c:pt>
                <c:pt idx="470">
                  <c:v>0.10900000000000012</c:v>
                </c:pt>
                <c:pt idx="471">
                  <c:v>0.11899999999999998</c:v>
                </c:pt>
                <c:pt idx="472">
                  <c:v>0.10100000000000002</c:v>
                </c:pt>
                <c:pt idx="473">
                  <c:v>8.5000000000000048E-2</c:v>
                </c:pt>
                <c:pt idx="474">
                  <c:v>0.11500000000000046</c:v>
                </c:pt>
                <c:pt idx="475">
                  <c:v>0.14600000000000021</c:v>
                </c:pt>
                <c:pt idx="476">
                  <c:v>0.13600000000000001</c:v>
                </c:pt>
                <c:pt idx="477">
                  <c:v>0.12000000000000002</c:v>
                </c:pt>
                <c:pt idx="478">
                  <c:v>9.6000000000000224E-2</c:v>
                </c:pt>
                <c:pt idx="479">
                  <c:v>9.4000000000000264E-2</c:v>
                </c:pt>
                <c:pt idx="480">
                  <c:v>0.12100000000000002</c:v>
                </c:pt>
                <c:pt idx="481">
                  <c:v>0.13500000000000001</c:v>
                </c:pt>
                <c:pt idx="482">
                  <c:v>0.10800000000000012</c:v>
                </c:pt>
                <c:pt idx="483">
                  <c:v>9.8000000000000767E-2</c:v>
                </c:pt>
                <c:pt idx="484">
                  <c:v>0.13300000000000001</c:v>
                </c:pt>
                <c:pt idx="485">
                  <c:v>0.12300000000000012</c:v>
                </c:pt>
                <c:pt idx="486">
                  <c:v>9.4000000000000264E-2</c:v>
                </c:pt>
                <c:pt idx="487">
                  <c:v>0.13300000000000001</c:v>
                </c:pt>
                <c:pt idx="488">
                  <c:v>0.13500000000000001</c:v>
                </c:pt>
                <c:pt idx="489">
                  <c:v>0.1</c:v>
                </c:pt>
                <c:pt idx="490">
                  <c:v>0.126</c:v>
                </c:pt>
                <c:pt idx="491">
                  <c:v>0.13</c:v>
                </c:pt>
                <c:pt idx="492">
                  <c:v>0.10199999999999998</c:v>
                </c:pt>
                <c:pt idx="493">
                  <c:v>0.12400000000000012</c:v>
                </c:pt>
                <c:pt idx="494">
                  <c:v>0.15000000000000024</c:v>
                </c:pt>
                <c:pt idx="495">
                  <c:v>0.11600000000000052</c:v>
                </c:pt>
                <c:pt idx="496">
                  <c:v>0.10600000000000002</c:v>
                </c:pt>
                <c:pt idx="497">
                  <c:v>0.14300000000000004</c:v>
                </c:pt>
                <c:pt idx="498">
                  <c:v>0.11500000000000046</c:v>
                </c:pt>
                <c:pt idx="499">
                  <c:v>0.1</c:v>
                </c:pt>
                <c:pt idx="500">
                  <c:v>0.13900000000000001</c:v>
                </c:pt>
                <c:pt idx="501">
                  <c:v>0.15600000000000044</c:v>
                </c:pt>
                <c:pt idx="502">
                  <c:v>0.11500000000000046</c:v>
                </c:pt>
                <c:pt idx="503">
                  <c:v>0.12100000000000002</c:v>
                </c:pt>
                <c:pt idx="504">
                  <c:v>0.15900000000000108</c:v>
                </c:pt>
                <c:pt idx="505">
                  <c:v>0.13800000000000001</c:v>
                </c:pt>
                <c:pt idx="506">
                  <c:v>0.128</c:v>
                </c:pt>
                <c:pt idx="507">
                  <c:v>0.12300000000000012</c:v>
                </c:pt>
                <c:pt idx="508">
                  <c:v>0.11000000000000018</c:v>
                </c:pt>
                <c:pt idx="509">
                  <c:v>0.11400000000000043</c:v>
                </c:pt>
                <c:pt idx="510">
                  <c:v>0.11100000000000021</c:v>
                </c:pt>
                <c:pt idx="511">
                  <c:v>0.12100000000000002</c:v>
                </c:pt>
                <c:pt idx="512">
                  <c:v>0.11799999999999998</c:v>
                </c:pt>
                <c:pt idx="513">
                  <c:v>0.11700000000000053</c:v>
                </c:pt>
                <c:pt idx="514">
                  <c:v>0.11100000000000021</c:v>
                </c:pt>
                <c:pt idx="515">
                  <c:v>0.11100000000000021</c:v>
                </c:pt>
                <c:pt idx="516">
                  <c:v>0.11700000000000053</c:v>
                </c:pt>
                <c:pt idx="517">
                  <c:v>0.13</c:v>
                </c:pt>
                <c:pt idx="518">
                  <c:v>0.15300000000000041</c:v>
                </c:pt>
                <c:pt idx="519">
                  <c:v>0.16900000000000101</c:v>
                </c:pt>
                <c:pt idx="520">
                  <c:v>0.17800000000000021</c:v>
                </c:pt>
                <c:pt idx="521">
                  <c:v>0.17600000000000021</c:v>
                </c:pt>
                <c:pt idx="522">
                  <c:v>0.18000000000000024</c:v>
                </c:pt>
                <c:pt idx="523">
                  <c:v>0.18300000000000041</c:v>
                </c:pt>
                <c:pt idx="524">
                  <c:v>0.1640000000000009</c:v>
                </c:pt>
                <c:pt idx="525">
                  <c:v>0.14800000000000021</c:v>
                </c:pt>
                <c:pt idx="526">
                  <c:v>0.15400000000000041</c:v>
                </c:pt>
                <c:pt idx="527">
                  <c:v>0.1650000000000009</c:v>
                </c:pt>
                <c:pt idx="528">
                  <c:v>0.15800000000000108</c:v>
                </c:pt>
                <c:pt idx="529">
                  <c:v>0.13500000000000001</c:v>
                </c:pt>
                <c:pt idx="530">
                  <c:v>0.13400000000000001</c:v>
                </c:pt>
                <c:pt idx="531">
                  <c:v>0.127</c:v>
                </c:pt>
                <c:pt idx="532">
                  <c:v>0.14700000000000021</c:v>
                </c:pt>
                <c:pt idx="533">
                  <c:v>0.18500000000000041</c:v>
                </c:pt>
                <c:pt idx="534">
                  <c:v>0.18500000000000041</c:v>
                </c:pt>
                <c:pt idx="535">
                  <c:v>0.16700000000000093</c:v>
                </c:pt>
                <c:pt idx="536">
                  <c:v>0.14900000000000024</c:v>
                </c:pt>
                <c:pt idx="537">
                  <c:v>0.14100000000000001</c:v>
                </c:pt>
                <c:pt idx="538">
                  <c:v>0.1650000000000009</c:v>
                </c:pt>
                <c:pt idx="539">
                  <c:v>0.18200000000000024</c:v>
                </c:pt>
                <c:pt idx="540">
                  <c:v>0.19200000000000081</c:v>
                </c:pt>
                <c:pt idx="541">
                  <c:v>0.18300000000000041</c:v>
                </c:pt>
                <c:pt idx="542">
                  <c:v>0.14800000000000021</c:v>
                </c:pt>
                <c:pt idx="543">
                  <c:v>0.16300000000000089</c:v>
                </c:pt>
                <c:pt idx="544">
                  <c:v>0.19000000000000078</c:v>
                </c:pt>
                <c:pt idx="545">
                  <c:v>0.18100000000000024</c:v>
                </c:pt>
                <c:pt idx="546">
                  <c:v>0.15400000000000041</c:v>
                </c:pt>
                <c:pt idx="547">
                  <c:v>0.18900000000000108</c:v>
                </c:pt>
                <c:pt idx="548">
                  <c:v>0.16100000000000084</c:v>
                </c:pt>
                <c:pt idx="549">
                  <c:v>0.16200000000000089</c:v>
                </c:pt>
                <c:pt idx="550">
                  <c:v>0.18700000000000044</c:v>
                </c:pt>
                <c:pt idx="551">
                  <c:v>0.1970000000000009</c:v>
                </c:pt>
                <c:pt idx="552">
                  <c:v>0.1970000000000009</c:v>
                </c:pt>
                <c:pt idx="553">
                  <c:v>0.19200000000000081</c:v>
                </c:pt>
                <c:pt idx="554">
                  <c:v>0.19000000000000078</c:v>
                </c:pt>
                <c:pt idx="555">
                  <c:v>0.17</c:v>
                </c:pt>
                <c:pt idx="556">
                  <c:v>0.15900000000000108</c:v>
                </c:pt>
                <c:pt idx="557">
                  <c:v>0.18000000000000024</c:v>
                </c:pt>
                <c:pt idx="558">
                  <c:v>0.20400000000000001</c:v>
                </c:pt>
                <c:pt idx="559">
                  <c:v>0.18600000000000044</c:v>
                </c:pt>
                <c:pt idx="560">
                  <c:v>0.17600000000000021</c:v>
                </c:pt>
                <c:pt idx="561">
                  <c:v>0.20600000000000004</c:v>
                </c:pt>
                <c:pt idx="562">
                  <c:v>0.21000000000000021</c:v>
                </c:pt>
                <c:pt idx="563">
                  <c:v>0.17100000000000001</c:v>
                </c:pt>
                <c:pt idx="564">
                  <c:v>0.19000000000000078</c:v>
                </c:pt>
                <c:pt idx="565">
                  <c:v>0.22000000000000078</c:v>
                </c:pt>
                <c:pt idx="566">
                  <c:v>0.20900000000000021</c:v>
                </c:pt>
                <c:pt idx="567">
                  <c:v>0.18500000000000041</c:v>
                </c:pt>
                <c:pt idx="568">
                  <c:v>0.17900000000000021</c:v>
                </c:pt>
                <c:pt idx="569">
                  <c:v>0.20500000000000004</c:v>
                </c:pt>
                <c:pt idx="570">
                  <c:v>0.2280000000000009</c:v>
                </c:pt>
                <c:pt idx="571">
                  <c:v>0.23800000000000004</c:v>
                </c:pt>
                <c:pt idx="572">
                  <c:v>0.22000000000000078</c:v>
                </c:pt>
                <c:pt idx="573">
                  <c:v>0.1970000000000009</c:v>
                </c:pt>
                <c:pt idx="574">
                  <c:v>0.18800000000000044</c:v>
                </c:pt>
                <c:pt idx="575">
                  <c:v>0.19400000000000089</c:v>
                </c:pt>
                <c:pt idx="576">
                  <c:v>0.21400000000000041</c:v>
                </c:pt>
                <c:pt idx="577">
                  <c:v>0.23400000000000001</c:v>
                </c:pt>
                <c:pt idx="578">
                  <c:v>0.20600000000000004</c:v>
                </c:pt>
                <c:pt idx="579">
                  <c:v>0.19200000000000081</c:v>
                </c:pt>
                <c:pt idx="580">
                  <c:v>0.22100000000000078</c:v>
                </c:pt>
                <c:pt idx="581">
                  <c:v>0.25</c:v>
                </c:pt>
                <c:pt idx="582">
                  <c:v>0.24500000000000041</c:v>
                </c:pt>
                <c:pt idx="583">
                  <c:v>0.21300000000000024</c:v>
                </c:pt>
                <c:pt idx="584">
                  <c:v>0.21100000000000024</c:v>
                </c:pt>
                <c:pt idx="585">
                  <c:v>0.22200000000000078</c:v>
                </c:pt>
                <c:pt idx="586">
                  <c:v>0.21900000000000044</c:v>
                </c:pt>
                <c:pt idx="587">
                  <c:v>0.22500000000000089</c:v>
                </c:pt>
                <c:pt idx="588">
                  <c:v>0.2280000000000009</c:v>
                </c:pt>
                <c:pt idx="589">
                  <c:v>0.24200000000000021</c:v>
                </c:pt>
                <c:pt idx="590">
                  <c:v>0.24700000000000041</c:v>
                </c:pt>
                <c:pt idx="591">
                  <c:v>0.23800000000000004</c:v>
                </c:pt>
                <c:pt idx="592">
                  <c:v>0.24200000000000021</c:v>
                </c:pt>
                <c:pt idx="593">
                  <c:v>0.24400000000000024</c:v>
                </c:pt>
                <c:pt idx="594">
                  <c:v>0.252</c:v>
                </c:pt>
                <c:pt idx="595">
                  <c:v>0.24500000000000041</c:v>
                </c:pt>
                <c:pt idx="596">
                  <c:v>0.24400000000000024</c:v>
                </c:pt>
                <c:pt idx="597">
                  <c:v>0.24100000000000021</c:v>
                </c:pt>
                <c:pt idx="598">
                  <c:v>0.24500000000000041</c:v>
                </c:pt>
                <c:pt idx="599">
                  <c:v>0.255</c:v>
                </c:pt>
                <c:pt idx="600">
                  <c:v>0.25600000000000001</c:v>
                </c:pt>
                <c:pt idx="601">
                  <c:v>0.253</c:v>
                </c:pt>
                <c:pt idx="602">
                  <c:v>0.24800000000000041</c:v>
                </c:pt>
                <c:pt idx="603">
                  <c:v>0.255</c:v>
                </c:pt>
                <c:pt idx="604">
                  <c:v>0.25700000000000001</c:v>
                </c:pt>
                <c:pt idx="605">
                  <c:v>0.25600000000000001</c:v>
                </c:pt>
                <c:pt idx="606">
                  <c:v>0.253</c:v>
                </c:pt>
                <c:pt idx="607">
                  <c:v>0.25800000000000001</c:v>
                </c:pt>
                <c:pt idx="608">
                  <c:v>0.25900000000000001</c:v>
                </c:pt>
                <c:pt idx="609">
                  <c:v>0.26900000000000002</c:v>
                </c:pt>
                <c:pt idx="610">
                  <c:v>0.27100000000000002</c:v>
                </c:pt>
                <c:pt idx="611">
                  <c:v>0.26900000000000002</c:v>
                </c:pt>
                <c:pt idx="612">
                  <c:v>0.27200000000000002</c:v>
                </c:pt>
                <c:pt idx="613">
                  <c:v>0.27500000000000002</c:v>
                </c:pt>
                <c:pt idx="614">
                  <c:v>0.28100000000000008</c:v>
                </c:pt>
                <c:pt idx="615">
                  <c:v>0.28500000000000031</c:v>
                </c:pt>
                <c:pt idx="616">
                  <c:v>0.28300000000000008</c:v>
                </c:pt>
                <c:pt idx="617">
                  <c:v>0.28000000000000008</c:v>
                </c:pt>
                <c:pt idx="618">
                  <c:v>0.28600000000000031</c:v>
                </c:pt>
                <c:pt idx="619">
                  <c:v>0.28900000000000031</c:v>
                </c:pt>
                <c:pt idx="620">
                  <c:v>0.29600000000000032</c:v>
                </c:pt>
                <c:pt idx="621">
                  <c:v>0.28900000000000031</c:v>
                </c:pt>
                <c:pt idx="622">
                  <c:v>0.29300000000000032</c:v>
                </c:pt>
                <c:pt idx="623">
                  <c:v>0.29600000000000032</c:v>
                </c:pt>
                <c:pt idx="624">
                  <c:v>0.29800000000000032</c:v>
                </c:pt>
                <c:pt idx="625">
                  <c:v>0.29600000000000032</c:v>
                </c:pt>
                <c:pt idx="626">
                  <c:v>0.29800000000000032</c:v>
                </c:pt>
                <c:pt idx="627">
                  <c:v>0.29900000000000032</c:v>
                </c:pt>
                <c:pt idx="628">
                  <c:v>0.30100000000000032</c:v>
                </c:pt>
                <c:pt idx="629">
                  <c:v>0.30200000000000032</c:v>
                </c:pt>
                <c:pt idx="630">
                  <c:v>0.31000000000000205</c:v>
                </c:pt>
                <c:pt idx="631">
                  <c:v>0.31100000000000205</c:v>
                </c:pt>
                <c:pt idx="632">
                  <c:v>0.30500000000000038</c:v>
                </c:pt>
                <c:pt idx="633">
                  <c:v>0.30800000000000038</c:v>
                </c:pt>
                <c:pt idx="634">
                  <c:v>0.31400000000000206</c:v>
                </c:pt>
                <c:pt idx="635">
                  <c:v>0.31300000000000205</c:v>
                </c:pt>
                <c:pt idx="636">
                  <c:v>0.31400000000000206</c:v>
                </c:pt>
                <c:pt idx="637">
                  <c:v>0.31300000000000205</c:v>
                </c:pt>
                <c:pt idx="638">
                  <c:v>0.31300000000000205</c:v>
                </c:pt>
                <c:pt idx="639">
                  <c:v>0.31900000000000234</c:v>
                </c:pt>
                <c:pt idx="640">
                  <c:v>0.33000000000000257</c:v>
                </c:pt>
                <c:pt idx="641">
                  <c:v>0.33900000000000263</c:v>
                </c:pt>
                <c:pt idx="642">
                  <c:v>0.33400000000000263</c:v>
                </c:pt>
                <c:pt idx="643">
                  <c:v>0.32800000000000235</c:v>
                </c:pt>
                <c:pt idx="644">
                  <c:v>0.33300000000000263</c:v>
                </c:pt>
                <c:pt idx="645">
                  <c:v>0.33300000000000263</c:v>
                </c:pt>
                <c:pt idx="646">
                  <c:v>0.33600000000000263</c:v>
                </c:pt>
                <c:pt idx="647">
                  <c:v>0.34100000000000197</c:v>
                </c:pt>
                <c:pt idx="648">
                  <c:v>0.34800000000000231</c:v>
                </c:pt>
                <c:pt idx="649">
                  <c:v>0.35100000000000031</c:v>
                </c:pt>
                <c:pt idx="650">
                  <c:v>0.35600000000000032</c:v>
                </c:pt>
                <c:pt idx="651">
                  <c:v>0.36500000000000032</c:v>
                </c:pt>
                <c:pt idx="652">
                  <c:v>0.36300000000000032</c:v>
                </c:pt>
                <c:pt idx="653">
                  <c:v>0.36900000000000038</c:v>
                </c:pt>
                <c:pt idx="654">
                  <c:v>0.36100000000000032</c:v>
                </c:pt>
                <c:pt idx="655">
                  <c:v>0.35900000000000032</c:v>
                </c:pt>
                <c:pt idx="656">
                  <c:v>0.36500000000000032</c:v>
                </c:pt>
                <c:pt idx="657">
                  <c:v>0.36100000000000032</c:v>
                </c:pt>
                <c:pt idx="658">
                  <c:v>0.36100000000000032</c:v>
                </c:pt>
                <c:pt idx="659">
                  <c:v>0.36800000000000038</c:v>
                </c:pt>
                <c:pt idx="660">
                  <c:v>0.37200000000000188</c:v>
                </c:pt>
                <c:pt idx="661">
                  <c:v>0.37900000000000217</c:v>
                </c:pt>
                <c:pt idx="662">
                  <c:v>0.38800000000000234</c:v>
                </c:pt>
                <c:pt idx="663">
                  <c:v>0.38800000000000234</c:v>
                </c:pt>
                <c:pt idx="664">
                  <c:v>0.39400000000000263</c:v>
                </c:pt>
                <c:pt idx="665">
                  <c:v>0.38900000000000234</c:v>
                </c:pt>
                <c:pt idx="666">
                  <c:v>0.39700000000000263</c:v>
                </c:pt>
                <c:pt idx="667">
                  <c:v>0.39300000000000263</c:v>
                </c:pt>
                <c:pt idx="668">
                  <c:v>0.40200000000000002</c:v>
                </c:pt>
                <c:pt idx="669">
                  <c:v>0.40600000000000008</c:v>
                </c:pt>
                <c:pt idx="670">
                  <c:v>0.40400000000000008</c:v>
                </c:pt>
                <c:pt idx="671">
                  <c:v>0.41100000000000031</c:v>
                </c:pt>
                <c:pt idx="672">
                  <c:v>0.42200000000000032</c:v>
                </c:pt>
                <c:pt idx="673">
                  <c:v>0.42500000000000032</c:v>
                </c:pt>
                <c:pt idx="674">
                  <c:v>0.42400000000000032</c:v>
                </c:pt>
                <c:pt idx="675">
                  <c:v>0.42500000000000032</c:v>
                </c:pt>
                <c:pt idx="676">
                  <c:v>0.42800000000000032</c:v>
                </c:pt>
                <c:pt idx="677">
                  <c:v>0.42700000000000032</c:v>
                </c:pt>
                <c:pt idx="678">
                  <c:v>0.43200000000000038</c:v>
                </c:pt>
                <c:pt idx="679">
                  <c:v>0.43100000000000038</c:v>
                </c:pt>
                <c:pt idx="680">
                  <c:v>0.43300000000000038</c:v>
                </c:pt>
                <c:pt idx="681">
                  <c:v>0.43600000000000205</c:v>
                </c:pt>
                <c:pt idx="682">
                  <c:v>0.44300000000000161</c:v>
                </c:pt>
                <c:pt idx="683">
                  <c:v>0.44600000000000167</c:v>
                </c:pt>
                <c:pt idx="684">
                  <c:v>0.45600000000000002</c:v>
                </c:pt>
                <c:pt idx="685">
                  <c:v>0.45600000000000002</c:v>
                </c:pt>
                <c:pt idx="686">
                  <c:v>0.45600000000000002</c:v>
                </c:pt>
                <c:pt idx="687">
                  <c:v>0.46100000000000002</c:v>
                </c:pt>
                <c:pt idx="688">
                  <c:v>0.46400000000000002</c:v>
                </c:pt>
                <c:pt idx="689">
                  <c:v>0.46600000000000008</c:v>
                </c:pt>
                <c:pt idx="690">
                  <c:v>0.46500000000000002</c:v>
                </c:pt>
                <c:pt idx="691">
                  <c:v>0.46800000000000008</c:v>
                </c:pt>
                <c:pt idx="692">
                  <c:v>0.47400000000000031</c:v>
                </c:pt>
                <c:pt idx="693">
                  <c:v>0.47600000000000031</c:v>
                </c:pt>
                <c:pt idx="694">
                  <c:v>0.47500000000000031</c:v>
                </c:pt>
                <c:pt idx="695">
                  <c:v>0.48200000000000032</c:v>
                </c:pt>
                <c:pt idx="696">
                  <c:v>0.49100000000000038</c:v>
                </c:pt>
                <c:pt idx="697">
                  <c:v>0.48700000000000032</c:v>
                </c:pt>
                <c:pt idx="698">
                  <c:v>0.50600000000000001</c:v>
                </c:pt>
                <c:pt idx="699">
                  <c:v>0.504</c:v>
                </c:pt>
                <c:pt idx="700">
                  <c:v>0.5</c:v>
                </c:pt>
                <c:pt idx="701">
                  <c:v>0.5</c:v>
                </c:pt>
                <c:pt idx="702">
                  <c:v>0.51</c:v>
                </c:pt>
                <c:pt idx="703">
                  <c:v>0.50600000000000001</c:v>
                </c:pt>
                <c:pt idx="704">
                  <c:v>0.51700000000000002</c:v>
                </c:pt>
                <c:pt idx="705">
                  <c:v>0.51400000000000001</c:v>
                </c:pt>
                <c:pt idx="706">
                  <c:v>0.51900000000000002</c:v>
                </c:pt>
                <c:pt idx="707">
                  <c:v>0.53</c:v>
                </c:pt>
                <c:pt idx="708">
                  <c:v>0.52900000000000003</c:v>
                </c:pt>
                <c:pt idx="709">
                  <c:v>0.53200000000000003</c:v>
                </c:pt>
                <c:pt idx="710">
                  <c:v>0.53400000000000003</c:v>
                </c:pt>
                <c:pt idx="711">
                  <c:v>0.54100000000000004</c:v>
                </c:pt>
                <c:pt idx="712">
                  <c:v>0.54700000000000004</c:v>
                </c:pt>
                <c:pt idx="713">
                  <c:v>0.54800000000000004</c:v>
                </c:pt>
                <c:pt idx="714">
                  <c:v>0.55900000000000005</c:v>
                </c:pt>
                <c:pt idx="715">
                  <c:v>0.56000000000000005</c:v>
                </c:pt>
                <c:pt idx="716">
                  <c:v>0.56599999999999995</c:v>
                </c:pt>
                <c:pt idx="717">
                  <c:v>0.56899999999999995</c:v>
                </c:pt>
                <c:pt idx="718">
                  <c:v>0.56999999999999995</c:v>
                </c:pt>
                <c:pt idx="719">
                  <c:v>0.57900000000000063</c:v>
                </c:pt>
                <c:pt idx="720">
                  <c:v>0.58400000000000052</c:v>
                </c:pt>
                <c:pt idx="721">
                  <c:v>0.59100000000000052</c:v>
                </c:pt>
                <c:pt idx="722">
                  <c:v>0.59800000000000053</c:v>
                </c:pt>
                <c:pt idx="723">
                  <c:v>0.60600000000000065</c:v>
                </c:pt>
                <c:pt idx="724">
                  <c:v>0.60600000000000065</c:v>
                </c:pt>
                <c:pt idx="725">
                  <c:v>0.61400000000000265</c:v>
                </c:pt>
                <c:pt idx="726">
                  <c:v>0.6170000000000041</c:v>
                </c:pt>
                <c:pt idx="727">
                  <c:v>0.62200000000000411</c:v>
                </c:pt>
                <c:pt idx="728">
                  <c:v>0.62200000000000411</c:v>
                </c:pt>
                <c:pt idx="729">
                  <c:v>0.63000000000000456</c:v>
                </c:pt>
                <c:pt idx="730">
                  <c:v>0.63100000000000456</c:v>
                </c:pt>
                <c:pt idx="731">
                  <c:v>0.63800000000000456</c:v>
                </c:pt>
                <c:pt idx="732">
                  <c:v>0.64600000000000468</c:v>
                </c:pt>
                <c:pt idx="733">
                  <c:v>0.64900000000000468</c:v>
                </c:pt>
                <c:pt idx="734">
                  <c:v>0.65200000000000502</c:v>
                </c:pt>
                <c:pt idx="735">
                  <c:v>0.65900000000000525</c:v>
                </c:pt>
                <c:pt idx="736">
                  <c:v>0.66700000000000526</c:v>
                </c:pt>
                <c:pt idx="737">
                  <c:v>0.67500000000000526</c:v>
                </c:pt>
                <c:pt idx="738">
                  <c:v>0.67500000000000526</c:v>
                </c:pt>
                <c:pt idx="739">
                  <c:v>0.68400000000000394</c:v>
                </c:pt>
                <c:pt idx="740">
                  <c:v>0.69200000000000461</c:v>
                </c:pt>
                <c:pt idx="741">
                  <c:v>0.69200000000000461</c:v>
                </c:pt>
                <c:pt idx="742">
                  <c:v>0.69900000000000462</c:v>
                </c:pt>
                <c:pt idx="743">
                  <c:v>0.70800000000000063</c:v>
                </c:pt>
                <c:pt idx="744">
                  <c:v>0.71600000000000064</c:v>
                </c:pt>
                <c:pt idx="745">
                  <c:v>0.70600000000000063</c:v>
                </c:pt>
                <c:pt idx="746">
                  <c:v>0.73300000000000065</c:v>
                </c:pt>
                <c:pt idx="747">
                  <c:v>0.73400000000000065</c:v>
                </c:pt>
                <c:pt idx="748">
                  <c:v>0.73400000000000065</c:v>
                </c:pt>
                <c:pt idx="749">
                  <c:v>0.76600000000000468</c:v>
                </c:pt>
                <c:pt idx="750">
                  <c:v>0.77100000000000135</c:v>
                </c:pt>
                <c:pt idx="751">
                  <c:v>0.76800000000000468</c:v>
                </c:pt>
                <c:pt idx="752">
                  <c:v>0.76500000000000457</c:v>
                </c:pt>
                <c:pt idx="753">
                  <c:v>0.78600000000000003</c:v>
                </c:pt>
                <c:pt idx="754">
                  <c:v>0.78700000000000003</c:v>
                </c:pt>
                <c:pt idx="755">
                  <c:v>0.79100000000000004</c:v>
                </c:pt>
                <c:pt idx="756">
                  <c:v>0.81699999999999995</c:v>
                </c:pt>
                <c:pt idx="757">
                  <c:v>0.81499999999999995</c:v>
                </c:pt>
                <c:pt idx="758">
                  <c:v>0.82000000000000062</c:v>
                </c:pt>
                <c:pt idx="759">
                  <c:v>0.83300000000000063</c:v>
                </c:pt>
                <c:pt idx="760">
                  <c:v>0.84000000000000064</c:v>
                </c:pt>
                <c:pt idx="761">
                  <c:v>0.84100000000000064</c:v>
                </c:pt>
                <c:pt idx="762">
                  <c:v>0.86000000000000065</c:v>
                </c:pt>
                <c:pt idx="763">
                  <c:v>0.85600000000000065</c:v>
                </c:pt>
                <c:pt idx="764">
                  <c:v>0.87400000000000411</c:v>
                </c:pt>
                <c:pt idx="765">
                  <c:v>0.8670000000000041</c:v>
                </c:pt>
                <c:pt idx="766">
                  <c:v>0.90100000000000002</c:v>
                </c:pt>
                <c:pt idx="767">
                  <c:v>0.88600000000000323</c:v>
                </c:pt>
                <c:pt idx="768">
                  <c:v>0.92600000000000005</c:v>
                </c:pt>
                <c:pt idx="769">
                  <c:v>0.89800000000000335</c:v>
                </c:pt>
                <c:pt idx="770">
                  <c:v>0.94699999999999995</c:v>
                </c:pt>
                <c:pt idx="771">
                  <c:v>0.93300000000000005</c:v>
                </c:pt>
                <c:pt idx="772">
                  <c:v>0.91100000000000003</c:v>
                </c:pt>
                <c:pt idx="773">
                  <c:v>0.95000000000000062</c:v>
                </c:pt>
                <c:pt idx="774">
                  <c:v>0.97200000000000064</c:v>
                </c:pt>
                <c:pt idx="775">
                  <c:v>0.96800000000000064</c:v>
                </c:pt>
                <c:pt idx="776">
                  <c:v>0.99199999999999999</c:v>
                </c:pt>
                <c:pt idx="777">
                  <c:v>0.99199999999999999</c:v>
                </c:pt>
                <c:pt idx="778">
                  <c:v>1.02</c:v>
                </c:pt>
                <c:pt idx="779">
                  <c:v>1.014</c:v>
                </c:pt>
                <c:pt idx="780">
                  <c:v>1.05</c:v>
                </c:pt>
                <c:pt idx="781">
                  <c:v>1.038</c:v>
                </c:pt>
                <c:pt idx="782">
                  <c:v>1.0589999999999917</c:v>
                </c:pt>
                <c:pt idx="783">
                  <c:v>1.05</c:v>
                </c:pt>
                <c:pt idx="784">
                  <c:v>1.052</c:v>
                </c:pt>
                <c:pt idx="785">
                  <c:v>1.1040000000000001</c:v>
                </c:pt>
                <c:pt idx="786">
                  <c:v>1.087</c:v>
                </c:pt>
                <c:pt idx="787">
                  <c:v>1.1160000000000001</c:v>
                </c:pt>
                <c:pt idx="788">
                  <c:v>1.139</c:v>
                </c:pt>
                <c:pt idx="789">
                  <c:v>1.1240000000000001</c:v>
                </c:pt>
                <c:pt idx="790">
                  <c:v>1.1700000000000021</c:v>
                </c:pt>
                <c:pt idx="791">
                  <c:v>1.171</c:v>
                </c:pt>
                <c:pt idx="792">
                  <c:v>1.1870000000000001</c:v>
                </c:pt>
                <c:pt idx="793">
                  <c:v>1.2129999999999896</c:v>
                </c:pt>
                <c:pt idx="794">
                  <c:v>1.2</c:v>
                </c:pt>
                <c:pt idx="795">
                  <c:v>1.228</c:v>
                </c:pt>
                <c:pt idx="796">
                  <c:v>1.274</c:v>
                </c:pt>
                <c:pt idx="797">
                  <c:v>1.286</c:v>
                </c:pt>
                <c:pt idx="798">
                  <c:v>1.286999999999991</c:v>
                </c:pt>
                <c:pt idx="799">
                  <c:v>1.286</c:v>
                </c:pt>
                <c:pt idx="800">
                  <c:v>1.33</c:v>
                </c:pt>
                <c:pt idx="801">
                  <c:v>1.3640000000000001</c:v>
                </c:pt>
                <c:pt idx="802">
                  <c:v>1.35</c:v>
                </c:pt>
                <c:pt idx="803">
                  <c:v>1.3740000000000001</c:v>
                </c:pt>
                <c:pt idx="804">
                  <c:v>1.4079999999999822</c:v>
                </c:pt>
                <c:pt idx="805">
                  <c:v>1.4019999999999815</c:v>
                </c:pt>
                <c:pt idx="806">
                  <c:v>1.4319999999999835</c:v>
                </c:pt>
                <c:pt idx="807">
                  <c:v>1.456</c:v>
                </c:pt>
                <c:pt idx="808">
                  <c:v>1.456</c:v>
                </c:pt>
                <c:pt idx="809">
                  <c:v>1.496</c:v>
                </c:pt>
                <c:pt idx="810">
                  <c:v>1.5209999999999908</c:v>
                </c:pt>
                <c:pt idx="811">
                  <c:v>1.5309999999999908</c:v>
                </c:pt>
                <c:pt idx="812">
                  <c:v>1.5820000000000001</c:v>
                </c:pt>
                <c:pt idx="813">
                  <c:v>1.575</c:v>
                </c:pt>
                <c:pt idx="814">
                  <c:v>1.6180000000000001</c:v>
                </c:pt>
                <c:pt idx="815">
                  <c:v>1.635</c:v>
                </c:pt>
                <c:pt idx="816">
                  <c:v>1.643</c:v>
                </c:pt>
                <c:pt idx="817">
                  <c:v>1.6819999999999917</c:v>
                </c:pt>
                <c:pt idx="818">
                  <c:v>1.7009999999999972</c:v>
                </c:pt>
                <c:pt idx="819">
                  <c:v>1.7469999999999974</c:v>
                </c:pt>
                <c:pt idx="820">
                  <c:v>1.7469999999999974</c:v>
                </c:pt>
                <c:pt idx="821">
                  <c:v>1.81</c:v>
                </c:pt>
                <c:pt idx="822">
                  <c:v>1.7929999999999975</c:v>
                </c:pt>
                <c:pt idx="823">
                  <c:v>1.853</c:v>
                </c:pt>
                <c:pt idx="824">
                  <c:v>1.86</c:v>
                </c:pt>
                <c:pt idx="825">
                  <c:v>1.9239999999999859</c:v>
                </c:pt>
                <c:pt idx="826">
                  <c:v>1.9189999999999916</c:v>
                </c:pt>
                <c:pt idx="827">
                  <c:v>1.984999999999993</c:v>
                </c:pt>
                <c:pt idx="828">
                  <c:v>1.9820000000000026</c:v>
                </c:pt>
                <c:pt idx="829">
                  <c:v>2.0489999999999999</c:v>
                </c:pt>
                <c:pt idx="830">
                  <c:v>2.0819999999999999</c:v>
                </c:pt>
                <c:pt idx="831">
                  <c:v>2.1149999999999998</c:v>
                </c:pt>
                <c:pt idx="832">
                  <c:v>2.1280000000000001</c:v>
                </c:pt>
                <c:pt idx="833">
                  <c:v>2.194</c:v>
                </c:pt>
                <c:pt idx="834">
                  <c:v>2.226</c:v>
                </c:pt>
                <c:pt idx="835">
                  <c:v>2.2429999999999999</c:v>
                </c:pt>
                <c:pt idx="836">
                  <c:v>2.3069999999999977</c:v>
                </c:pt>
                <c:pt idx="837">
                  <c:v>2.316999999999982</c:v>
                </c:pt>
                <c:pt idx="838">
                  <c:v>2.3849999999999998</c:v>
                </c:pt>
                <c:pt idx="839">
                  <c:v>2.4309999999999987</c:v>
                </c:pt>
                <c:pt idx="840">
                  <c:v>2.4529999999999967</c:v>
                </c:pt>
                <c:pt idx="841">
                  <c:v>2.5169999999999977</c:v>
                </c:pt>
                <c:pt idx="842">
                  <c:v>2.573</c:v>
                </c:pt>
                <c:pt idx="843">
                  <c:v>2.59</c:v>
                </c:pt>
                <c:pt idx="844">
                  <c:v>2.6640000000000001</c:v>
                </c:pt>
                <c:pt idx="845">
                  <c:v>2.7130000000000001</c:v>
                </c:pt>
                <c:pt idx="846">
                  <c:v>2.7519999999999998</c:v>
                </c:pt>
                <c:pt idx="847">
                  <c:v>2.8069999999999977</c:v>
                </c:pt>
                <c:pt idx="848">
                  <c:v>2.8739999999999997</c:v>
                </c:pt>
                <c:pt idx="849">
                  <c:v>2.9299999999999997</c:v>
                </c:pt>
                <c:pt idx="850">
                  <c:v>2.9870000000000001</c:v>
                </c:pt>
                <c:pt idx="851">
                  <c:v>3.0270000000000001</c:v>
                </c:pt>
                <c:pt idx="852">
                  <c:v>3.0659999999999998</c:v>
                </c:pt>
                <c:pt idx="853">
                  <c:v>3.1179999999999999</c:v>
                </c:pt>
                <c:pt idx="854">
                  <c:v>3.1859999999999999</c:v>
                </c:pt>
                <c:pt idx="855">
                  <c:v>3.2640000000000002</c:v>
                </c:pt>
                <c:pt idx="856">
                  <c:v>3.3029999999999977</c:v>
                </c:pt>
                <c:pt idx="857">
                  <c:v>3.3779999999999997</c:v>
                </c:pt>
                <c:pt idx="858">
                  <c:v>3.4239999999999999</c:v>
                </c:pt>
                <c:pt idx="859">
                  <c:v>3.5189999999999997</c:v>
                </c:pt>
                <c:pt idx="860">
                  <c:v>3.5640000000000001</c:v>
                </c:pt>
                <c:pt idx="861">
                  <c:v>3.63</c:v>
                </c:pt>
                <c:pt idx="862">
                  <c:v>3.7269999999999999</c:v>
                </c:pt>
                <c:pt idx="863">
                  <c:v>3.7640000000000002</c:v>
                </c:pt>
                <c:pt idx="864">
                  <c:v>3.8249999999999997</c:v>
                </c:pt>
                <c:pt idx="865">
                  <c:v>3.9179999999999997</c:v>
                </c:pt>
                <c:pt idx="866">
                  <c:v>3.9719999999999978</c:v>
                </c:pt>
                <c:pt idx="867">
                  <c:v>4.0529999999999955</c:v>
                </c:pt>
                <c:pt idx="868">
                  <c:v>4.141</c:v>
                </c:pt>
                <c:pt idx="869">
                  <c:v>4.1959999999999855</c:v>
                </c:pt>
                <c:pt idx="870">
                  <c:v>4.2649999999999855</c:v>
                </c:pt>
                <c:pt idx="871">
                  <c:v>4.3339999999999996</c:v>
                </c:pt>
                <c:pt idx="872">
                  <c:v>4.4459999999999997</c:v>
                </c:pt>
                <c:pt idx="873">
                  <c:v>4.5330000000000004</c:v>
                </c:pt>
                <c:pt idx="874">
                  <c:v>4.5830000000000002</c:v>
                </c:pt>
                <c:pt idx="875">
                  <c:v>4.6589999999999945</c:v>
                </c:pt>
                <c:pt idx="876">
                  <c:v>4.758</c:v>
                </c:pt>
                <c:pt idx="877">
                  <c:v>4.8499999999999996</c:v>
                </c:pt>
                <c:pt idx="878">
                  <c:v>4.9290000000000003</c:v>
                </c:pt>
                <c:pt idx="879">
                  <c:v>5.0119999999999996</c:v>
                </c:pt>
                <c:pt idx="880">
                  <c:v>5.101</c:v>
                </c:pt>
                <c:pt idx="881">
                  <c:v>5.1909999999999945</c:v>
                </c:pt>
                <c:pt idx="882">
                  <c:v>5.2949999999999955</c:v>
                </c:pt>
                <c:pt idx="883">
                  <c:v>5.3839999999999995</c:v>
                </c:pt>
                <c:pt idx="884">
                  <c:v>5.4790000000000134</c:v>
                </c:pt>
                <c:pt idx="885">
                  <c:v>5.5469999999999997</c:v>
                </c:pt>
                <c:pt idx="886">
                  <c:v>5.6289999999999845</c:v>
                </c:pt>
                <c:pt idx="887">
                  <c:v>5.7489999999999997</c:v>
                </c:pt>
                <c:pt idx="888">
                  <c:v>5.8519999999999985</c:v>
                </c:pt>
                <c:pt idx="889">
                  <c:v>5.92</c:v>
                </c:pt>
                <c:pt idx="890">
                  <c:v>6.0249999999999755</c:v>
                </c:pt>
                <c:pt idx="891">
                  <c:v>6.1239999999999855</c:v>
                </c:pt>
                <c:pt idx="892">
                  <c:v>6.2009999999999996</c:v>
                </c:pt>
                <c:pt idx="893">
                  <c:v>6.2919999999999998</c:v>
                </c:pt>
                <c:pt idx="894">
                  <c:v>6.4219999999999997</c:v>
                </c:pt>
                <c:pt idx="895">
                  <c:v>6.5149999999999855</c:v>
                </c:pt>
                <c:pt idx="896">
                  <c:v>6.6059999999999945</c:v>
                </c:pt>
                <c:pt idx="897">
                  <c:v>6.7320000000000002</c:v>
                </c:pt>
                <c:pt idx="898">
                  <c:v>6.835</c:v>
                </c:pt>
                <c:pt idx="899">
                  <c:v>6.9300000000000024</c:v>
                </c:pt>
                <c:pt idx="900">
                  <c:v>7.0380000000000003</c:v>
                </c:pt>
                <c:pt idx="901">
                  <c:v>7.1369999999999996</c:v>
                </c:pt>
                <c:pt idx="902">
                  <c:v>7.2380000000000004</c:v>
                </c:pt>
                <c:pt idx="903">
                  <c:v>7.3490000000000002</c:v>
                </c:pt>
                <c:pt idx="904">
                  <c:v>7.4589999999999996</c:v>
                </c:pt>
                <c:pt idx="905">
                  <c:v>7.5739999999999998</c:v>
                </c:pt>
                <c:pt idx="906">
                  <c:v>7.7110000000000003</c:v>
                </c:pt>
                <c:pt idx="907">
                  <c:v>7.85</c:v>
                </c:pt>
                <c:pt idx="908">
                  <c:v>7.9720000000000004</c:v>
                </c:pt>
                <c:pt idx="909">
                  <c:v>8.0860000000000003</c:v>
                </c:pt>
                <c:pt idx="910">
                  <c:v>8.1810000000000009</c:v>
                </c:pt>
                <c:pt idx="911">
                  <c:v>8.2969999999999988</c:v>
                </c:pt>
                <c:pt idx="912">
                  <c:v>8.4140000000000015</c:v>
                </c:pt>
                <c:pt idx="913">
                  <c:v>8.5279999999999987</c:v>
                </c:pt>
                <c:pt idx="914">
                  <c:v>8.6399999999999988</c:v>
                </c:pt>
                <c:pt idx="915">
                  <c:v>8.770999999999999</c:v>
                </c:pt>
                <c:pt idx="916">
                  <c:v>8.8840000000000003</c:v>
                </c:pt>
                <c:pt idx="917">
                  <c:v>8.9950000000000028</c:v>
                </c:pt>
                <c:pt idx="918">
                  <c:v>9.1239999999999988</c:v>
                </c:pt>
                <c:pt idx="919">
                  <c:v>9.2690000000000001</c:v>
                </c:pt>
                <c:pt idx="920">
                  <c:v>9.4220000000000006</c:v>
                </c:pt>
                <c:pt idx="921">
                  <c:v>9.516</c:v>
                </c:pt>
                <c:pt idx="922">
                  <c:v>9.6079999999999988</c:v>
                </c:pt>
                <c:pt idx="923">
                  <c:v>9.7269999999999985</c:v>
                </c:pt>
                <c:pt idx="924">
                  <c:v>9.8730000000000047</c:v>
                </c:pt>
                <c:pt idx="925">
                  <c:v>9.9960000000000004</c:v>
                </c:pt>
                <c:pt idx="926">
                  <c:v>10.104000000000001</c:v>
                </c:pt>
                <c:pt idx="927">
                  <c:v>10.226000000000001</c:v>
                </c:pt>
                <c:pt idx="928">
                  <c:v>10.373000000000006</c:v>
                </c:pt>
                <c:pt idx="929">
                  <c:v>10.478</c:v>
                </c:pt>
                <c:pt idx="930">
                  <c:v>10.627999999999998</c:v>
                </c:pt>
                <c:pt idx="931">
                  <c:v>10.763</c:v>
                </c:pt>
                <c:pt idx="932">
                  <c:v>10.866000000000026</c:v>
                </c:pt>
                <c:pt idx="933">
                  <c:v>11.014000000000001</c:v>
                </c:pt>
                <c:pt idx="934">
                  <c:v>11.146999999999998</c:v>
                </c:pt>
                <c:pt idx="935">
                  <c:v>11.254</c:v>
                </c:pt>
                <c:pt idx="936">
                  <c:v>11.398</c:v>
                </c:pt>
                <c:pt idx="937">
                  <c:v>11.545</c:v>
                </c:pt>
                <c:pt idx="938">
                  <c:v>11.641999999999999</c:v>
                </c:pt>
                <c:pt idx="939">
                  <c:v>11.808</c:v>
                </c:pt>
                <c:pt idx="940">
                  <c:v>11.954000000000002</c:v>
                </c:pt>
                <c:pt idx="941">
                  <c:v>12.057</c:v>
                </c:pt>
                <c:pt idx="942">
                  <c:v>12.189</c:v>
                </c:pt>
                <c:pt idx="943">
                  <c:v>12.306000000000004</c:v>
                </c:pt>
                <c:pt idx="944">
                  <c:v>12.444000000000001</c:v>
                </c:pt>
                <c:pt idx="945">
                  <c:v>12.598000000000001</c:v>
                </c:pt>
                <c:pt idx="946">
                  <c:v>12.709999999999999</c:v>
                </c:pt>
                <c:pt idx="947">
                  <c:v>12.850000000000026</c:v>
                </c:pt>
                <c:pt idx="948">
                  <c:v>12.972000000000024</c:v>
                </c:pt>
                <c:pt idx="949">
                  <c:v>13.076000000000002</c:v>
                </c:pt>
                <c:pt idx="950">
                  <c:v>13.209999999999999</c:v>
                </c:pt>
                <c:pt idx="951">
                  <c:v>13.368</c:v>
                </c:pt>
                <c:pt idx="952">
                  <c:v>13.464</c:v>
                </c:pt>
                <c:pt idx="953">
                  <c:v>13.59</c:v>
                </c:pt>
                <c:pt idx="954">
                  <c:v>13.622</c:v>
                </c:pt>
                <c:pt idx="955">
                  <c:v>13.7</c:v>
                </c:pt>
                <c:pt idx="956">
                  <c:v>13.860000000000024</c:v>
                </c:pt>
                <c:pt idx="957">
                  <c:v>14.023</c:v>
                </c:pt>
                <c:pt idx="958">
                  <c:v>14.179</c:v>
                </c:pt>
                <c:pt idx="959">
                  <c:v>14.349</c:v>
                </c:pt>
                <c:pt idx="960">
                  <c:v>14.466000000000006</c:v>
                </c:pt>
                <c:pt idx="961">
                  <c:v>14.622</c:v>
                </c:pt>
                <c:pt idx="962">
                  <c:v>14.775</c:v>
                </c:pt>
                <c:pt idx="963">
                  <c:v>14.907</c:v>
                </c:pt>
                <c:pt idx="964">
                  <c:v>15.061</c:v>
                </c:pt>
                <c:pt idx="965">
                  <c:v>15.243999999999998</c:v>
                </c:pt>
                <c:pt idx="966">
                  <c:v>15.349</c:v>
                </c:pt>
                <c:pt idx="967">
                  <c:v>15.477</c:v>
                </c:pt>
                <c:pt idx="968">
                  <c:v>15.658000000000001</c:v>
                </c:pt>
                <c:pt idx="969">
                  <c:v>15.774000000000001</c:v>
                </c:pt>
                <c:pt idx="970">
                  <c:v>15.903</c:v>
                </c:pt>
                <c:pt idx="971">
                  <c:v>16.059999999999999</c:v>
                </c:pt>
                <c:pt idx="972">
                  <c:v>16.190000000000001</c:v>
                </c:pt>
                <c:pt idx="973">
                  <c:v>16.364000000000001</c:v>
                </c:pt>
                <c:pt idx="974">
                  <c:v>16.478000000000002</c:v>
                </c:pt>
                <c:pt idx="975">
                  <c:v>16.618000000000031</c:v>
                </c:pt>
                <c:pt idx="976">
                  <c:v>16.8</c:v>
                </c:pt>
                <c:pt idx="977">
                  <c:v>16.924999999999986</c:v>
                </c:pt>
                <c:pt idx="978">
                  <c:v>17.064999999999987</c:v>
                </c:pt>
                <c:pt idx="979">
                  <c:v>17.251000000000001</c:v>
                </c:pt>
                <c:pt idx="980">
                  <c:v>17.399999999999999</c:v>
                </c:pt>
                <c:pt idx="981">
                  <c:v>17.521000000000001</c:v>
                </c:pt>
                <c:pt idx="982">
                  <c:v>17.669</c:v>
                </c:pt>
                <c:pt idx="983">
                  <c:v>17.827000000000005</c:v>
                </c:pt>
                <c:pt idx="984">
                  <c:v>17.997999999999987</c:v>
                </c:pt>
                <c:pt idx="985">
                  <c:v>18.149999999999999</c:v>
                </c:pt>
                <c:pt idx="986">
                  <c:v>18.295000000000002</c:v>
                </c:pt>
                <c:pt idx="987">
                  <c:v>18.431999999999999</c:v>
                </c:pt>
                <c:pt idx="988">
                  <c:v>18.599</c:v>
                </c:pt>
                <c:pt idx="989">
                  <c:v>18.771000000000001</c:v>
                </c:pt>
                <c:pt idx="990">
                  <c:v>18.931000000000001</c:v>
                </c:pt>
                <c:pt idx="991">
                  <c:v>19.084999999999987</c:v>
                </c:pt>
                <c:pt idx="992">
                  <c:v>19.216999999999999</c:v>
                </c:pt>
                <c:pt idx="993">
                  <c:v>19.367000000000001</c:v>
                </c:pt>
                <c:pt idx="994">
                  <c:v>19.542000000000002</c:v>
                </c:pt>
                <c:pt idx="995">
                  <c:v>19.696000000000005</c:v>
                </c:pt>
                <c:pt idx="996">
                  <c:v>19.855</c:v>
                </c:pt>
                <c:pt idx="997">
                  <c:v>20.009</c:v>
                </c:pt>
                <c:pt idx="998">
                  <c:v>20.141999999999999</c:v>
                </c:pt>
                <c:pt idx="999">
                  <c:v>20.315999999999999</c:v>
                </c:pt>
                <c:pt idx="1000">
                  <c:v>20.46599999999982</c:v>
                </c:pt>
                <c:pt idx="1001">
                  <c:v>20.613000000000035</c:v>
                </c:pt>
                <c:pt idx="1002">
                  <c:v>20.759999999999987</c:v>
                </c:pt>
                <c:pt idx="1003">
                  <c:v>20.933</c:v>
                </c:pt>
                <c:pt idx="1004">
                  <c:v>21.113000000000035</c:v>
                </c:pt>
                <c:pt idx="1005">
                  <c:v>21.292000000000002</c:v>
                </c:pt>
                <c:pt idx="1006">
                  <c:v>21.417000000000005</c:v>
                </c:pt>
                <c:pt idx="1007">
                  <c:v>21.564999999999987</c:v>
                </c:pt>
                <c:pt idx="1008">
                  <c:v>21.736000000000001</c:v>
                </c:pt>
                <c:pt idx="1009">
                  <c:v>21.917000000000005</c:v>
                </c:pt>
                <c:pt idx="1010">
                  <c:v>22.088999999999889</c:v>
                </c:pt>
                <c:pt idx="1011">
                  <c:v>22.23</c:v>
                </c:pt>
                <c:pt idx="1012">
                  <c:v>22.387</c:v>
                </c:pt>
                <c:pt idx="1013">
                  <c:v>22.561999999999987</c:v>
                </c:pt>
                <c:pt idx="1014">
                  <c:v>22.73</c:v>
                </c:pt>
                <c:pt idx="1015">
                  <c:v>22.896999999999988</c:v>
                </c:pt>
                <c:pt idx="1016">
                  <c:v>23.05</c:v>
                </c:pt>
                <c:pt idx="1017">
                  <c:v>23.216999999999999</c:v>
                </c:pt>
                <c:pt idx="1018">
                  <c:v>23.384</c:v>
                </c:pt>
                <c:pt idx="1019">
                  <c:v>23.536000000000001</c:v>
                </c:pt>
                <c:pt idx="1020">
                  <c:v>23.69</c:v>
                </c:pt>
                <c:pt idx="1021">
                  <c:v>23.811000000000035</c:v>
                </c:pt>
                <c:pt idx="1022">
                  <c:v>23.961999999999989</c:v>
                </c:pt>
                <c:pt idx="1023">
                  <c:v>24.130000000000031</c:v>
                </c:pt>
                <c:pt idx="1024">
                  <c:v>24.300999999999988</c:v>
                </c:pt>
                <c:pt idx="1025">
                  <c:v>24.452000000000002</c:v>
                </c:pt>
                <c:pt idx="1026">
                  <c:v>24.606000000000005</c:v>
                </c:pt>
                <c:pt idx="1027">
                  <c:v>24.765999999999845</c:v>
                </c:pt>
                <c:pt idx="1028">
                  <c:v>24.947999999999986</c:v>
                </c:pt>
                <c:pt idx="1029">
                  <c:v>25.099</c:v>
                </c:pt>
                <c:pt idx="1030">
                  <c:v>25.216000000000001</c:v>
                </c:pt>
                <c:pt idx="1031">
                  <c:v>25.373999999999999</c:v>
                </c:pt>
                <c:pt idx="1032">
                  <c:v>25.532</c:v>
                </c:pt>
                <c:pt idx="1033">
                  <c:v>25.710999999999999</c:v>
                </c:pt>
                <c:pt idx="1034">
                  <c:v>25.884</c:v>
                </c:pt>
                <c:pt idx="1035">
                  <c:v>26.03</c:v>
                </c:pt>
                <c:pt idx="1036">
                  <c:v>26.163</c:v>
                </c:pt>
                <c:pt idx="1037">
                  <c:v>26.323</c:v>
                </c:pt>
                <c:pt idx="1038">
                  <c:v>26.487999999999989</c:v>
                </c:pt>
                <c:pt idx="1039">
                  <c:v>26.667000000000005</c:v>
                </c:pt>
                <c:pt idx="1040">
                  <c:v>26.826000000000001</c:v>
                </c:pt>
                <c:pt idx="1041">
                  <c:v>26.987999999999989</c:v>
                </c:pt>
                <c:pt idx="1042">
                  <c:v>27.177000000000035</c:v>
                </c:pt>
                <c:pt idx="1043">
                  <c:v>27.335999999999999</c:v>
                </c:pt>
                <c:pt idx="1044">
                  <c:v>27.479999999999986</c:v>
                </c:pt>
                <c:pt idx="1045">
                  <c:v>27.629000000000001</c:v>
                </c:pt>
                <c:pt idx="1046">
                  <c:v>27.782999999999827</c:v>
                </c:pt>
                <c:pt idx="1047">
                  <c:v>27.913</c:v>
                </c:pt>
                <c:pt idx="1048">
                  <c:v>28.065999999999889</c:v>
                </c:pt>
                <c:pt idx="1049">
                  <c:v>28.228000000000002</c:v>
                </c:pt>
                <c:pt idx="1050">
                  <c:v>28.385000000000002</c:v>
                </c:pt>
                <c:pt idx="1051">
                  <c:v>28.535</c:v>
                </c:pt>
                <c:pt idx="1052">
                  <c:v>28.698</c:v>
                </c:pt>
                <c:pt idx="1053">
                  <c:v>28.847999999999999</c:v>
                </c:pt>
                <c:pt idx="1054">
                  <c:v>28.977</c:v>
                </c:pt>
                <c:pt idx="1055">
                  <c:v>29.103000000000005</c:v>
                </c:pt>
                <c:pt idx="1056">
                  <c:v>29.256</c:v>
                </c:pt>
                <c:pt idx="1057">
                  <c:v>29.416</c:v>
                </c:pt>
                <c:pt idx="1058">
                  <c:v>29.561</c:v>
                </c:pt>
                <c:pt idx="1059">
                  <c:v>29.687999999999999</c:v>
                </c:pt>
                <c:pt idx="1060">
                  <c:v>29.824000000000005</c:v>
                </c:pt>
                <c:pt idx="1061">
                  <c:v>29.960999999999849</c:v>
                </c:pt>
                <c:pt idx="1062">
                  <c:v>30.096</c:v>
                </c:pt>
                <c:pt idx="1063">
                  <c:v>30.238</c:v>
                </c:pt>
                <c:pt idx="1064">
                  <c:v>30.404</c:v>
                </c:pt>
                <c:pt idx="1065">
                  <c:v>30.558</c:v>
                </c:pt>
                <c:pt idx="1066">
                  <c:v>30.710999999999999</c:v>
                </c:pt>
                <c:pt idx="1067">
                  <c:v>30.841999999999999</c:v>
                </c:pt>
                <c:pt idx="1068">
                  <c:v>30.971999999999987</c:v>
                </c:pt>
                <c:pt idx="1069">
                  <c:v>31.100999999999999</c:v>
                </c:pt>
                <c:pt idx="1070">
                  <c:v>31.236000000000001</c:v>
                </c:pt>
                <c:pt idx="1071">
                  <c:v>31.385000000000002</c:v>
                </c:pt>
                <c:pt idx="1072">
                  <c:v>31.53</c:v>
                </c:pt>
                <c:pt idx="1073">
                  <c:v>31.68</c:v>
                </c:pt>
                <c:pt idx="1074">
                  <c:v>31.791</c:v>
                </c:pt>
                <c:pt idx="1075">
                  <c:v>31.914000000000001</c:v>
                </c:pt>
                <c:pt idx="1076">
                  <c:v>32.049000000000007</c:v>
                </c:pt>
                <c:pt idx="1077">
                  <c:v>32.181000000000004</c:v>
                </c:pt>
                <c:pt idx="1078">
                  <c:v>32.328000000000003</c:v>
                </c:pt>
                <c:pt idx="1079">
                  <c:v>32.449000000000005</c:v>
                </c:pt>
                <c:pt idx="1080">
                  <c:v>32.565000000000012</c:v>
                </c:pt>
                <c:pt idx="1081">
                  <c:v>32.698000000000263</c:v>
                </c:pt>
                <c:pt idx="1082">
                  <c:v>32.832000000000001</c:v>
                </c:pt>
                <c:pt idx="1083">
                  <c:v>32.943000000000005</c:v>
                </c:pt>
                <c:pt idx="1084">
                  <c:v>33.069000000000003</c:v>
                </c:pt>
                <c:pt idx="1085">
                  <c:v>33.173000000000002</c:v>
                </c:pt>
                <c:pt idx="1086">
                  <c:v>33.297000000000011</c:v>
                </c:pt>
                <c:pt idx="1087">
                  <c:v>33.403000000000006</c:v>
                </c:pt>
                <c:pt idx="1088">
                  <c:v>33.518000000000001</c:v>
                </c:pt>
                <c:pt idx="1089">
                  <c:v>33.626000000000012</c:v>
                </c:pt>
                <c:pt idx="1090">
                  <c:v>33.74</c:v>
                </c:pt>
                <c:pt idx="1091">
                  <c:v>33.857999999999997</c:v>
                </c:pt>
                <c:pt idx="1092">
                  <c:v>33.967000000000006</c:v>
                </c:pt>
                <c:pt idx="1093">
                  <c:v>34.066000000000003</c:v>
                </c:pt>
                <c:pt idx="1094">
                  <c:v>34.166000000000011</c:v>
                </c:pt>
                <c:pt idx="1095">
                  <c:v>34.249000000000002</c:v>
                </c:pt>
                <c:pt idx="1096">
                  <c:v>34.333000000000006</c:v>
                </c:pt>
                <c:pt idx="1097">
                  <c:v>34.438000000000002</c:v>
                </c:pt>
                <c:pt idx="1098">
                  <c:v>34.549000000000007</c:v>
                </c:pt>
                <c:pt idx="1099">
                  <c:v>34.64</c:v>
                </c:pt>
                <c:pt idx="1100">
                  <c:v>34.734000000000002</c:v>
                </c:pt>
                <c:pt idx="1101">
                  <c:v>34.843000000000004</c:v>
                </c:pt>
                <c:pt idx="1102">
                  <c:v>34.936</c:v>
                </c:pt>
                <c:pt idx="1103">
                  <c:v>35.019000000000005</c:v>
                </c:pt>
                <c:pt idx="1104">
                  <c:v>35.121000000000002</c:v>
                </c:pt>
                <c:pt idx="1105">
                  <c:v>35.216000000000001</c:v>
                </c:pt>
                <c:pt idx="1106">
                  <c:v>35.310999999999993</c:v>
                </c:pt>
                <c:pt idx="1107">
                  <c:v>35.403999999999996</c:v>
                </c:pt>
                <c:pt idx="1108">
                  <c:v>35.5</c:v>
                </c:pt>
                <c:pt idx="1109">
                  <c:v>35.574000000000005</c:v>
                </c:pt>
                <c:pt idx="1110">
                  <c:v>35.652000000000001</c:v>
                </c:pt>
                <c:pt idx="1111">
                  <c:v>35.745000000000012</c:v>
                </c:pt>
                <c:pt idx="1112">
                  <c:v>35.849000000000004</c:v>
                </c:pt>
                <c:pt idx="1113">
                  <c:v>35.938000000000002</c:v>
                </c:pt>
                <c:pt idx="1114">
                  <c:v>36.033000000000001</c:v>
                </c:pt>
                <c:pt idx="1115">
                  <c:v>36.122000000000163</c:v>
                </c:pt>
                <c:pt idx="1116">
                  <c:v>36.214000000000006</c:v>
                </c:pt>
                <c:pt idx="1117">
                  <c:v>36.299000000000063</c:v>
                </c:pt>
                <c:pt idx="1118">
                  <c:v>36.383999999999993</c:v>
                </c:pt>
                <c:pt idx="1119">
                  <c:v>36.475000000000001</c:v>
                </c:pt>
                <c:pt idx="1120">
                  <c:v>36.567</c:v>
                </c:pt>
                <c:pt idx="1121">
                  <c:v>36.625000000000163</c:v>
                </c:pt>
                <c:pt idx="1122">
                  <c:v>36.698000000000263</c:v>
                </c:pt>
                <c:pt idx="1123">
                  <c:v>36.777000000000001</c:v>
                </c:pt>
                <c:pt idx="1124">
                  <c:v>36.864000000000004</c:v>
                </c:pt>
                <c:pt idx="1125">
                  <c:v>36.954999999999998</c:v>
                </c:pt>
                <c:pt idx="1126">
                  <c:v>37.04</c:v>
                </c:pt>
                <c:pt idx="1127">
                  <c:v>37.128000000000213</c:v>
                </c:pt>
                <c:pt idx="1128">
                  <c:v>37.211000000000006</c:v>
                </c:pt>
                <c:pt idx="1129">
                  <c:v>37.282000000000011</c:v>
                </c:pt>
                <c:pt idx="1130">
                  <c:v>37.365000000000002</c:v>
                </c:pt>
                <c:pt idx="1131">
                  <c:v>37.446000000000005</c:v>
                </c:pt>
                <c:pt idx="1132">
                  <c:v>37.518000000000001</c:v>
                </c:pt>
                <c:pt idx="1133">
                  <c:v>37.588000000000001</c:v>
                </c:pt>
                <c:pt idx="1134">
                  <c:v>37.655000000000001</c:v>
                </c:pt>
                <c:pt idx="1135">
                  <c:v>37.724000000000011</c:v>
                </c:pt>
                <c:pt idx="1136">
                  <c:v>37.809000000000005</c:v>
                </c:pt>
                <c:pt idx="1137">
                  <c:v>37.878</c:v>
                </c:pt>
                <c:pt idx="1138">
                  <c:v>37.952999999999996</c:v>
                </c:pt>
                <c:pt idx="1139">
                  <c:v>38.01</c:v>
                </c:pt>
                <c:pt idx="1140">
                  <c:v>38.076000000000001</c:v>
                </c:pt>
                <c:pt idx="1141">
                  <c:v>38.153999999999996</c:v>
                </c:pt>
                <c:pt idx="1142">
                  <c:v>38.229000000000013</c:v>
                </c:pt>
                <c:pt idx="1143">
                  <c:v>38.302</c:v>
                </c:pt>
                <c:pt idx="1144">
                  <c:v>38.363</c:v>
                </c:pt>
                <c:pt idx="1145">
                  <c:v>38.427</c:v>
                </c:pt>
                <c:pt idx="1146">
                  <c:v>38.502000000000002</c:v>
                </c:pt>
                <c:pt idx="1147">
                  <c:v>38.556999999999995</c:v>
                </c:pt>
                <c:pt idx="1148">
                  <c:v>38.638000000000012</c:v>
                </c:pt>
                <c:pt idx="1149">
                  <c:v>38.705000000000013</c:v>
                </c:pt>
                <c:pt idx="1150">
                  <c:v>38.776000000000003</c:v>
                </c:pt>
                <c:pt idx="1151">
                  <c:v>38.832000000000001</c:v>
                </c:pt>
                <c:pt idx="1152">
                  <c:v>38.891000000000005</c:v>
                </c:pt>
                <c:pt idx="1153">
                  <c:v>38.951999999999998</c:v>
                </c:pt>
                <c:pt idx="1154">
                  <c:v>39.010999999999996</c:v>
                </c:pt>
                <c:pt idx="1155">
                  <c:v>39.078000000000003</c:v>
                </c:pt>
                <c:pt idx="1156">
                  <c:v>39.141000000000005</c:v>
                </c:pt>
                <c:pt idx="1157">
                  <c:v>39.200000000000003</c:v>
                </c:pt>
                <c:pt idx="1158">
                  <c:v>39.260000000000012</c:v>
                </c:pt>
                <c:pt idx="1159">
                  <c:v>39.324000000000005</c:v>
                </c:pt>
                <c:pt idx="1160">
                  <c:v>39.396000000000001</c:v>
                </c:pt>
                <c:pt idx="1161">
                  <c:v>39.455999999999996</c:v>
                </c:pt>
                <c:pt idx="1162">
                  <c:v>39.523000000000003</c:v>
                </c:pt>
                <c:pt idx="1163">
                  <c:v>39.583000000000006</c:v>
                </c:pt>
                <c:pt idx="1164">
                  <c:v>39.644000000000005</c:v>
                </c:pt>
                <c:pt idx="1165">
                  <c:v>39.709000000000003</c:v>
                </c:pt>
                <c:pt idx="1166">
                  <c:v>39.761000000000003</c:v>
                </c:pt>
                <c:pt idx="1167">
                  <c:v>39.814999999999998</c:v>
                </c:pt>
                <c:pt idx="1168">
                  <c:v>39.873999999999995</c:v>
                </c:pt>
                <c:pt idx="1169">
                  <c:v>39.940999999999995</c:v>
                </c:pt>
                <c:pt idx="1170">
                  <c:v>40.005000000000003</c:v>
                </c:pt>
                <c:pt idx="1171">
                  <c:v>40.053999999999995</c:v>
                </c:pt>
                <c:pt idx="1172">
                  <c:v>40.105000000000011</c:v>
                </c:pt>
                <c:pt idx="1173">
                  <c:v>40.175000000000011</c:v>
                </c:pt>
                <c:pt idx="1174">
                  <c:v>40.241</c:v>
                </c:pt>
                <c:pt idx="1175">
                  <c:v>40.296000000000063</c:v>
                </c:pt>
                <c:pt idx="1176">
                  <c:v>40.368000000000002</c:v>
                </c:pt>
                <c:pt idx="1177">
                  <c:v>40.423000000000002</c:v>
                </c:pt>
                <c:pt idx="1178">
                  <c:v>40.466000000000001</c:v>
                </c:pt>
                <c:pt idx="1179">
                  <c:v>40.507000000000005</c:v>
                </c:pt>
                <c:pt idx="1180">
                  <c:v>40.569000000000003</c:v>
                </c:pt>
                <c:pt idx="1181">
                  <c:v>40.634</c:v>
                </c:pt>
                <c:pt idx="1182">
                  <c:v>40.678000000000011</c:v>
                </c:pt>
                <c:pt idx="1183">
                  <c:v>40.725000000000286</c:v>
                </c:pt>
                <c:pt idx="1184">
                  <c:v>40.770000000000003</c:v>
                </c:pt>
                <c:pt idx="1185">
                  <c:v>40.815999999999995</c:v>
                </c:pt>
                <c:pt idx="1186">
                  <c:v>40.870999999999995</c:v>
                </c:pt>
                <c:pt idx="1187">
                  <c:v>40.934000000000005</c:v>
                </c:pt>
                <c:pt idx="1188">
                  <c:v>40.979000000000006</c:v>
                </c:pt>
                <c:pt idx="1189">
                  <c:v>41.028000000000013</c:v>
                </c:pt>
                <c:pt idx="1190">
                  <c:v>41.077000000000005</c:v>
                </c:pt>
                <c:pt idx="1191">
                  <c:v>41.122000000000163</c:v>
                </c:pt>
                <c:pt idx="1192">
                  <c:v>41.18</c:v>
                </c:pt>
                <c:pt idx="1193">
                  <c:v>41.235000000000063</c:v>
                </c:pt>
                <c:pt idx="1194">
                  <c:v>41.305</c:v>
                </c:pt>
                <c:pt idx="1195">
                  <c:v>41.364000000000004</c:v>
                </c:pt>
                <c:pt idx="1196">
                  <c:v>41.428000000000011</c:v>
                </c:pt>
                <c:pt idx="1197">
                  <c:v>41.483000000000004</c:v>
                </c:pt>
                <c:pt idx="1198">
                  <c:v>41.541000000000004</c:v>
                </c:pt>
                <c:pt idx="1199">
                  <c:v>41.589000000000006</c:v>
                </c:pt>
                <c:pt idx="1200">
                  <c:v>41.641000000000005</c:v>
                </c:pt>
                <c:pt idx="1201">
                  <c:v>41.688000000000002</c:v>
                </c:pt>
                <c:pt idx="1202">
                  <c:v>41.731000000000002</c:v>
                </c:pt>
                <c:pt idx="1203">
                  <c:v>41.784000000000006</c:v>
                </c:pt>
                <c:pt idx="1204">
                  <c:v>41.83</c:v>
                </c:pt>
                <c:pt idx="1205">
                  <c:v>41.885999999999996</c:v>
                </c:pt>
                <c:pt idx="1206">
                  <c:v>41.927</c:v>
                </c:pt>
                <c:pt idx="1207">
                  <c:v>41.98</c:v>
                </c:pt>
                <c:pt idx="1208">
                  <c:v>42.023000000000003</c:v>
                </c:pt>
                <c:pt idx="1209">
                  <c:v>42.073</c:v>
                </c:pt>
                <c:pt idx="1210">
                  <c:v>42.111000000000004</c:v>
                </c:pt>
                <c:pt idx="1211">
                  <c:v>42.162000000000013</c:v>
                </c:pt>
                <c:pt idx="1212">
                  <c:v>42.219000000000001</c:v>
                </c:pt>
                <c:pt idx="1213">
                  <c:v>42.268000000000264</c:v>
                </c:pt>
                <c:pt idx="1214">
                  <c:v>42.325000000000003</c:v>
                </c:pt>
                <c:pt idx="1215">
                  <c:v>42.370999999999995</c:v>
                </c:pt>
                <c:pt idx="1216">
                  <c:v>42.419000000000004</c:v>
                </c:pt>
                <c:pt idx="1217">
                  <c:v>42.462000000000003</c:v>
                </c:pt>
                <c:pt idx="1218">
                  <c:v>42.51</c:v>
                </c:pt>
                <c:pt idx="1219">
                  <c:v>42.573</c:v>
                </c:pt>
                <c:pt idx="1220">
                  <c:v>42.613</c:v>
                </c:pt>
                <c:pt idx="1221">
                  <c:v>42.65</c:v>
                </c:pt>
                <c:pt idx="1222">
                  <c:v>42.701000000000001</c:v>
                </c:pt>
                <c:pt idx="1223">
                  <c:v>42.759</c:v>
                </c:pt>
                <c:pt idx="1224">
                  <c:v>42.806000000000004</c:v>
                </c:pt>
                <c:pt idx="1225">
                  <c:v>42.866</c:v>
                </c:pt>
                <c:pt idx="1226">
                  <c:v>42.921000000000006</c:v>
                </c:pt>
                <c:pt idx="1227">
                  <c:v>42.966000000000001</c:v>
                </c:pt>
                <c:pt idx="1228">
                  <c:v>43.007000000000005</c:v>
                </c:pt>
                <c:pt idx="1229">
                  <c:v>43.049000000000007</c:v>
                </c:pt>
                <c:pt idx="1230">
                  <c:v>43.096000000000011</c:v>
                </c:pt>
                <c:pt idx="1231">
                  <c:v>43.150999999999996</c:v>
                </c:pt>
                <c:pt idx="1232">
                  <c:v>43.2</c:v>
                </c:pt>
                <c:pt idx="1233">
                  <c:v>43.226000000000013</c:v>
                </c:pt>
                <c:pt idx="1234">
                  <c:v>43.266000000000012</c:v>
                </c:pt>
                <c:pt idx="1235">
                  <c:v>43.305</c:v>
                </c:pt>
                <c:pt idx="1236">
                  <c:v>43.346000000000004</c:v>
                </c:pt>
                <c:pt idx="1237">
                  <c:v>43.400999999999996</c:v>
                </c:pt>
                <c:pt idx="1238">
                  <c:v>43.449999999999996</c:v>
                </c:pt>
                <c:pt idx="1239">
                  <c:v>43.497</c:v>
                </c:pt>
                <c:pt idx="1240">
                  <c:v>43.53</c:v>
                </c:pt>
                <c:pt idx="1241">
                  <c:v>43.571000000000005</c:v>
                </c:pt>
                <c:pt idx="1242">
                  <c:v>43.597000000000001</c:v>
                </c:pt>
                <c:pt idx="1243">
                  <c:v>43.625000000000163</c:v>
                </c:pt>
                <c:pt idx="1244">
                  <c:v>43.677</c:v>
                </c:pt>
                <c:pt idx="1245">
                  <c:v>43.720000000000013</c:v>
                </c:pt>
                <c:pt idx="1246">
                  <c:v>43.766000000000012</c:v>
                </c:pt>
                <c:pt idx="1247">
                  <c:v>43.818999999999996</c:v>
                </c:pt>
                <c:pt idx="1248">
                  <c:v>43.854999999999997</c:v>
                </c:pt>
                <c:pt idx="1249">
                  <c:v>43.9</c:v>
                </c:pt>
                <c:pt idx="1250">
                  <c:v>43.938000000000002</c:v>
                </c:pt>
                <c:pt idx="1251">
                  <c:v>43.97</c:v>
                </c:pt>
                <c:pt idx="1252">
                  <c:v>44.013999999999996</c:v>
                </c:pt>
                <c:pt idx="1253">
                  <c:v>44.056000000000004</c:v>
                </c:pt>
                <c:pt idx="1254">
                  <c:v>44.082000000000001</c:v>
                </c:pt>
                <c:pt idx="1255">
                  <c:v>44.129000000000012</c:v>
                </c:pt>
                <c:pt idx="1256">
                  <c:v>44.176000000000002</c:v>
                </c:pt>
                <c:pt idx="1257">
                  <c:v>44.213000000000001</c:v>
                </c:pt>
                <c:pt idx="1258">
                  <c:v>44.260000000000012</c:v>
                </c:pt>
                <c:pt idx="1259">
                  <c:v>44.285000000000011</c:v>
                </c:pt>
                <c:pt idx="1260">
                  <c:v>44.323</c:v>
                </c:pt>
                <c:pt idx="1261">
                  <c:v>44.358999999999995</c:v>
                </c:pt>
                <c:pt idx="1262">
                  <c:v>44.39</c:v>
                </c:pt>
                <c:pt idx="1263">
                  <c:v>44.431000000000004</c:v>
                </c:pt>
                <c:pt idx="1264">
                  <c:v>44.465000000000003</c:v>
                </c:pt>
                <c:pt idx="1265">
                  <c:v>44.505000000000003</c:v>
                </c:pt>
                <c:pt idx="1266">
                  <c:v>44.531000000000006</c:v>
                </c:pt>
                <c:pt idx="1267">
                  <c:v>44.564</c:v>
                </c:pt>
                <c:pt idx="1268">
                  <c:v>44.601000000000006</c:v>
                </c:pt>
                <c:pt idx="1269">
                  <c:v>44.642000000000003</c:v>
                </c:pt>
                <c:pt idx="1270">
                  <c:v>44.668000000000013</c:v>
                </c:pt>
                <c:pt idx="1271">
                  <c:v>44.719000000000001</c:v>
                </c:pt>
                <c:pt idx="1272">
                  <c:v>44.751000000000005</c:v>
                </c:pt>
                <c:pt idx="1273">
                  <c:v>44.775000000000013</c:v>
                </c:pt>
                <c:pt idx="1274">
                  <c:v>44.821000000000005</c:v>
                </c:pt>
                <c:pt idx="1275">
                  <c:v>44.876000000000005</c:v>
                </c:pt>
                <c:pt idx="1276">
                  <c:v>44.905000000000001</c:v>
                </c:pt>
                <c:pt idx="1277">
                  <c:v>44.914999999999999</c:v>
                </c:pt>
                <c:pt idx="1278">
                  <c:v>44.97</c:v>
                </c:pt>
                <c:pt idx="1279">
                  <c:v>44.976000000000006</c:v>
                </c:pt>
                <c:pt idx="1280">
                  <c:v>45.005000000000003</c:v>
                </c:pt>
                <c:pt idx="1281">
                  <c:v>45.042000000000002</c:v>
                </c:pt>
                <c:pt idx="1282">
                  <c:v>45.099000000000011</c:v>
                </c:pt>
                <c:pt idx="1283">
                  <c:v>45.125000000000163</c:v>
                </c:pt>
                <c:pt idx="1284">
                  <c:v>45.176000000000002</c:v>
                </c:pt>
                <c:pt idx="1285">
                  <c:v>45.179000000000002</c:v>
                </c:pt>
                <c:pt idx="1286">
                  <c:v>45.230000000000011</c:v>
                </c:pt>
                <c:pt idx="1287">
                  <c:v>45.25</c:v>
                </c:pt>
                <c:pt idx="1288">
                  <c:v>45.295000000000293</c:v>
                </c:pt>
                <c:pt idx="1289">
                  <c:v>45.333999999999996</c:v>
                </c:pt>
                <c:pt idx="1290">
                  <c:v>45.339999999999996</c:v>
                </c:pt>
                <c:pt idx="1291">
                  <c:v>45.376000000000005</c:v>
                </c:pt>
                <c:pt idx="1292">
                  <c:v>45.421000000000006</c:v>
                </c:pt>
                <c:pt idx="1293">
                  <c:v>45.454999999999998</c:v>
                </c:pt>
                <c:pt idx="1294">
                  <c:v>45.453999999999994</c:v>
                </c:pt>
                <c:pt idx="1295">
                  <c:v>45.49</c:v>
                </c:pt>
                <c:pt idx="1296">
                  <c:v>45.535000000000011</c:v>
                </c:pt>
                <c:pt idx="1297">
                  <c:v>45.553000000000004</c:v>
                </c:pt>
                <c:pt idx="1298">
                  <c:v>45.578000000000003</c:v>
                </c:pt>
                <c:pt idx="1299">
                  <c:v>45.636000000000003</c:v>
                </c:pt>
                <c:pt idx="1300">
                  <c:v>45.650999999999996</c:v>
                </c:pt>
                <c:pt idx="1301">
                  <c:v>45.709000000000003</c:v>
                </c:pt>
                <c:pt idx="1302">
                  <c:v>45.712000000000003</c:v>
                </c:pt>
                <c:pt idx="1303">
                  <c:v>45.760000000000012</c:v>
                </c:pt>
                <c:pt idx="1304">
                  <c:v>45.783000000000001</c:v>
                </c:pt>
                <c:pt idx="1305">
                  <c:v>45.800999999999995</c:v>
                </c:pt>
                <c:pt idx="1306">
                  <c:v>45.857999999999997</c:v>
                </c:pt>
                <c:pt idx="1307">
                  <c:v>45.863</c:v>
                </c:pt>
                <c:pt idx="1308">
                  <c:v>45.913999999999994</c:v>
                </c:pt>
                <c:pt idx="1309">
                  <c:v>45.931000000000004</c:v>
                </c:pt>
                <c:pt idx="1310">
                  <c:v>45.97</c:v>
                </c:pt>
                <c:pt idx="1311">
                  <c:v>45.977000000000004</c:v>
                </c:pt>
                <c:pt idx="1312">
                  <c:v>45.999000000000002</c:v>
                </c:pt>
                <c:pt idx="1313">
                  <c:v>46.041000000000004</c:v>
                </c:pt>
                <c:pt idx="1314">
                  <c:v>46.046000000000006</c:v>
                </c:pt>
                <c:pt idx="1315">
                  <c:v>46.089000000000006</c:v>
                </c:pt>
                <c:pt idx="1316">
                  <c:v>46.116</c:v>
                </c:pt>
                <c:pt idx="1317">
                  <c:v>46.123000000000012</c:v>
                </c:pt>
                <c:pt idx="1318">
                  <c:v>46.166000000000011</c:v>
                </c:pt>
                <c:pt idx="1319">
                  <c:v>46.175000000000011</c:v>
                </c:pt>
                <c:pt idx="1320">
                  <c:v>46.211000000000006</c:v>
                </c:pt>
                <c:pt idx="1321">
                  <c:v>46.248000000000012</c:v>
                </c:pt>
                <c:pt idx="1322">
                  <c:v>46.242000000000012</c:v>
                </c:pt>
                <c:pt idx="1323">
                  <c:v>46.281000000000006</c:v>
                </c:pt>
                <c:pt idx="1324">
                  <c:v>46.306999999999995</c:v>
                </c:pt>
                <c:pt idx="1325">
                  <c:v>46.306999999999995</c:v>
                </c:pt>
                <c:pt idx="1326">
                  <c:v>46.358999999999995</c:v>
                </c:pt>
                <c:pt idx="1327">
                  <c:v>46.379000000000005</c:v>
                </c:pt>
                <c:pt idx="1328">
                  <c:v>46.4</c:v>
                </c:pt>
                <c:pt idx="1329">
                  <c:v>46.446000000000005</c:v>
                </c:pt>
                <c:pt idx="1330">
                  <c:v>46.453999999999994</c:v>
                </c:pt>
                <c:pt idx="1331">
                  <c:v>46.496000000000002</c:v>
                </c:pt>
                <c:pt idx="1332">
                  <c:v>46.498000000000012</c:v>
                </c:pt>
                <c:pt idx="1333">
                  <c:v>46.556000000000004</c:v>
                </c:pt>
                <c:pt idx="1334">
                  <c:v>46.569000000000003</c:v>
                </c:pt>
                <c:pt idx="1335">
                  <c:v>46.578000000000003</c:v>
                </c:pt>
                <c:pt idx="1336">
                  <c:v>46.597000000000001</c:v>
                </c:pt>
                <c:pt idx="1337">
                  <c:v>46.643000000000001</c:v>
                </c:pt>
                <c:pt idx="1338">
                  <c:v>46.63</c:v>
                </c:pt>
                <c:pt idx="1339">
                  <c:v>46.698000000000263</c:v>
                </c:pt>
                <c:pt idx="1340">
                  <c:v>46.696000000000012</c:v>
                </c:pt>
                <c:pt idx="1341">
                  <c:v>46.738000000000063</c:v>
                </c:pt>
                <c:pt idx="1342">
                  <c:v>46.745000000000012</c:v>
                </c:pt>
                <c:pt idx="1343">
                  <c:v>46.746000000000002</c:v>
                </c:pt>
                <c:pt idx="1344">
                  <c:v>46.777000000000001</c:v>
                </c:pt>
                <c:pt idx="1345">
                  <c:v>46.782000000000011</c:v>
                </c:pt>
                <c:pt idx="1346">
                  <c:v>46.809999999999995</c:v>
                </c:pt>
                <c:pt idx="1347">
                  <c:v>46.830999999999996</c:v>
                </c:pt>
                <c:pt idx="1348">
                  <c:v>46.849000000000004</c:v>
                </c:pt>
                <c:pt idx="1349">
                  <c:v>46.87</c:v>
                </c:pt>
                <c:pt idx="1350">
                  <c:v>46.893000000000001</c:v>
                </c:pt>
                <c:pt idx="1351">
                  <c:v>46.907000000000004</c:v>
                </c:pt>
                <c:pt idx="1352">
                  <c:v>46.938000000000002</c:v>
                </c:pt>
                <c:pt idx="1353">
                  <c:v>46.939</c:v>
                </c:pt>
                <c:pt idx="1354">
                  <c:v>46.96</c:v>
                </c:pt>
                <c:pt idx="1355">
                  <c:v>46.983000000000004</c:v>
                </c:pt>
                <c:pt idx="1356">
                  <c:v>47.010999999999996</c:v>
                </c:pt>
                <c:pt idx="1357">
                  <c:v>47.034000000000006</c:v>
                </c:pt>
                <c:pt idx="1358">
                  <c:v>47.042000000000002</c:v>
                </c:pt>
                <c:pt idx="1359">
                  <c:v>47.092000000000013</c:v>
                </c:pt>
                <c:pt idx="1360">
                  <c:v>47.080999999999996</c:v>
                </c:pt>
                <c:pt idx="1361">
                  <c:v>47.108000000000011</c:v>
                </c:pt>
                <c:pt idx="1362">
                  <c:v>47.129000000000012</c:v>
                </c:pt>
                <c:pt idx="1363">
                  <c:v>47.134</c:v>
                </c:pt>
                <c:pt idx="1364">
                  <c:v>47.169000000000011</c:v>
                </c:pt>
                <c:pt idx="1365">
                  <c:v>47.176000000000002</c:v>
                </c:pt>
                <c:pt idx="1366">
                  <c:v>47.198000000000263</c:v>
                </c:pt>
                <c:pt idx="1367">
                  <c:v>47.207000000000001</c:v>
                </c:pt>
                <c:pt idx="1368">
                  <c:v>47.241</c:v>
                </c:pt>
                <c:pt idx="1369">
                  <c:v>47.236000000000011</c:v>
                </c:pt>
                <c:pt idx="1370">
                  <c:v>47.278000000000013</c:v>
                </c:pt>
                <c:pt idx="1371">
                  <c:v>47.291000000000011</c:v>
                </c:pt>
                <c:pt idx="1372">
                  <c:v>47.314999999999998</c:v>
                </c:pt>
                <c:pt idx="1373">
                  <c:v>47.326000000000001</c:v>
                </c:pt>
                <c:pt idx="1374">
                  <c:v>47.333000000000006</c:v>
                </c:pt>
                <c:pt idx="1375">
                  <c:v>47.357999999999997</c:v>
                </c:pt>
                <c:pt idx="1376">
                  <c:v>47.379999999999995</c:v>
                </c:pt>
                <c:pt idx="1377">
                  <c:v>47.380999999999993</c:v>
                </c:pt>
                <c:pt idx="1378">
                  <c:v>47.405000000000001</c:v>
                </c:pt>
                <c:pt idx="1379">
                  <c:v>47.395000000000003</c:v>
                </c:pt>
                <c:pt idx="1380">
                  <c:v>47.440999999999995</c:v>
                </c:pt>
                <c:pt idx="1381">
                  <c:v>47.44</c:v>
                </c:pt>
                <c:pt idx="1382">
                  <c:v>47.47</c:v>
                </c:pt>
                <c:pt idx="1383">
                  <c:v>47.494</c:v>
                </c:pt>
                <c:pt idx="1384">
                  <c:v>47.489000000000004</c:v>
                </c:pt>
                <c:pt idx="1385">
                  <c:v>47.494</c:v>
                </c:pt>
                <c:pt idx="1386">
                  <c:v>47.521000000000001</c:v>
                </c:pt>
                <c:pt idx="1387">
                  <c:v>47.545000000000002</c:v>
                </c:pt>
                <c:pt idx="1388">
                  <c:v>47.539000000000001</c:v>
                </c:pt>
                <c:pt idx="1389">
                  <c:v>47.563000000000002</c:v>
                </c:pt>
                <c:pt idx="1390">
                  <c:v>47.611000000000004</c:v>
                </c:pt>
                <c:pt idx="1391">
                  <c:v>47.615000000000002</c:v>
                </c:pt>
                <c:pt idx="1392">
                  <c:v>47.616</c:v>
                </c:pt>
                <c:pt idx="1393">
                  <c:v>47.636000000000003</c:v>
                </c:pt>
                <c:pt idx="1394">
                  <c:v>47.672000000000011</c:v>
                </c:pt>
                <c:pt idx="1395">
                  <c:v>47.677</c:v>
                </c:pt>
                <c:pt idx="1396">
                  <c:v>47.679000000000002</c:v>
                </c:pt>
                <c:pt idx="1397">
                  <c:v>47.679000000000002</c:v>
                </c:pt>
                <c:pt idx="1398">
                  <c:v>47.694000000000003</c:v>
                </c:pt>
                <c:pt idx="1399">
                  <c:v>47.719000000000001</c:v>
                </c:pt>
                <c:pt idx="1400">
                  <c:v>47.725000000000286</c:v>
                </c:pt>
                <c:pt idx="1401">
                  <c:v>47.747</c:v>
                </c:pt>
                <c:pt idx="1402">
                  <c:v>47.756</c:v>
                </c:pt>
                <c:pt idx="1403">
                  <c:v>47.763000000000012</c:v>
                </c:pt>
                <c:pt idx="1404">
                  <c:v>47.767000000000003</c:v>
                </c:pt>
                <c:pt idx="1405">
                  <c:v>47.784000000000006</c:v>
                </c:pt>
                <c:pt idx="1406">
                  <c:v>47.809000000000005</c:v>
                </c:pt>
                <c:pt idx="1407">
                  <c:v>47.823</c:v>
                </c:pt>
                <c:pt idx="1408">
                  <c:v>47.843999999999994</c:v>
                </c:pt>
                <c:pt idx="1409">
                  <c:v>47.861000000000004</c:v>
                </c:pt>
                <c:pt idx="1410">
                  <c:v>47.891000000000005</c:v>
                </c:pt>
                <c:pt idx="1411">
                  <c:v>47.885999999999996</c:v>
                </c:pt>
                <c:pt idx="1412">
                  <c:v>47.902000000000001</c:v>
                </c:pt>
                <c:pt idx="1413">
                  <c:v>47.907000000000004</c:v>
                </c:pt>
                <c:pt idx="1414">
                  <c:v>47.932000000000002</c:v>
                </c:pt>
                <c:pt idx="1415">
                  <c:v>47.949999999999996</c:v>
                </c:pt>
                <c:pt idx="1416">
                  <c:v>47.957999999999998</c:v>
                </c:pt>
                <c:pt idx="1417">
                  <c:v>47.964000000000006</c:v>
                </c:pt>
                <c:pt idx="1418">
                  <c:v>47.963000000000001</c:v>
                </c:pt>
                <c:pt idx="1419">
                  <c:v>47.967000000000006</c:v>
                </c:pt>
                <c:pt idx="1420">
                  <c:v>47.984999999999999</c:v>
                </c:pt>
                <c:pt idx="1421">
                  <c:v>48.021000000000001</c:v>
                </c:pt>
                <c:pt idx="1422">
                  <c:v>48.029000000000003</c:v>
                </c:pt>
                <c:pt idx="1423">
                  <c:v>48.045000000000002</c:v>
                </c:pt>
                <c:pt idx="1424">
                  <c:v>48.053000000000004</c:v>
                </c:pt>
                <c:pt idx="1425">
                  <c:v>48.064</c:v>
                </c:pt>
                <c:pt idx="1426">
                  <c:v>48.073</c:v>
                </c:pt>
                <c:pt idx="1427">
                  <c:v>48.082000000000001</c:v>
                </c:pt>
                <c:pt idx="1428">
                  <c:v>48.102000000000011</c:v>
                </c:pt>
                <c:pt idx="1429">
                  <c:v>48.109000000000002</c:v>
                </c:pt>
                <c:pt idx="1430">
                  <c:v>48.122000000000163</c:v>
                </c:pt>
                <c:pt idx="1431">
                  <c:v>48.123000000000012</c:v>
                </c:pt>
                <c:pt idx="1432">
                  <c:v>48.138000000000012</c:v>
                </c:pt>
                <c:pt idx="1433">
                  <c:v>48.158000000000001</c:v>
                </c:pt>
                <c:pt idx="1434">
                  <c:v>48.162000000000013</c:v>
                </c:pt>
                <c:pt idx="1435">
                  <c:v>48.177</c:v>
                </c:pt>
                <c:pt idx="1436">
                  <c:v>48.193000000000012</c:v>
                </c:pt>
                <c:pt idx="1437">
                  <c:v>48.213000000000001</c:v>
                </c:pt>
                <c:pt idx="1438">
                  <c:v>48.225000000000286</c:v>
                </c:pt>
                <c:pt idx="1439">
                  <c:v>48.230000000000011</c:v>
                </c:pt>
                <c:pt idx="1440">
                  <c:v>48.228000000000286</c:v>
                </c:pt>
                <c:pt idx="1441">
                  <c:v>48.262000000000263</c:v>
                </c:pt>
                <c:pt idx="1442">
                  <c:v>48.269000000000013</c:v>
                </c:pt>
                <c:pt idx="1443">
                  <c:v>48.255000000000003</c:v>
                </c:pt>
                <c:pt idx="1444">
                  <c:v>48.276000000000003</c:v>
                </c:pt>
                <c:pt idx="1445">
                  <c:v>48.302</c:v>
                </c:pt>
                <c:pt idx="1446">
                  <c:v>48.317999999999998</c:v>
                </c:pt>
                <c:pt idx="1447">
                  <c:v>48.316999999999993</c:v>
                </c:pt>
                <c:pt idx="1448">
                  <c:v>48.316999999999993</c:v>
                </c:pt>
                <c:pt idx="1449">
                  <c:v>48.321000000000005</c:v>
                </c:pt>
                <c:pt idx="1450">
                  <c:v>48.346000000000004</c:v>
                </c:pt>
                <c:pt idx="1451">
                  <c:v>48.375</c:v>
                </c:pt>
                <c:pt idx="1452">
                  <c:v>48.394000000000005</c:v>
                </c:pt>
                <c:pt idx="1453">
                  <c:v>48.403000000000006</c:v>
                </c:pt>
                <c:pt idx="1454">
                  <c:v>48.416999999999994</c:v>
                </c:pt>
                <c:pt idx="1455">
                  <c:v>48.413999999999994</c:v>
                </c:pt>
                <c:pt idx="1456">
                  <c:v>48.411999999999999</c:v>
                </c:pt>
                <c:pt idx="1457">
                  <c:v>48.414999999999999</c:v>
                </c:pt>
                <c:pt idx="1458">
                  <c:v>48.427</c:v>
                </c:pt>
                <c:pt idx="1459">
                  <c:v>48.449999999999996</c:v>
                </c:pt>
                <c:pt idx="1460">
                  <c:v>48.471000000000004</c:v>
                </c:pt>
                <c:pt idx="1461">
                  <c:v>48.486000000000004</c:v>
                </c:pt>
                <c:pt idx="1462">
                  <c:v>48.51</c:v>
                </c:pt>
                <c:pt idx="1463">
                  <c:v>48.518000000000001</c:v>
                </c:pt>
                <c:pt idx="1464">
                  <c:v>48.515000000000001</c:v>
                </c:pt>
                <c:pt idx="1465">
                  <c:v>48.507000000000005</c:v>
                </c:pt>
                <c:pt idx="1466">
                  <c:v>48.516000000000005</c:v>
                </c:pt>
                <c:pt idx="1467">
                  <c:v>48.519000000000005</c:v>
                </c:pt>
                <c:pt idx="1468">
                  <c:v>48.536000000000001</c:v>
                </c:pt>
                <c:pt idx="1469">
                  <c:v>48.543000000000006</c:v>
                </c:pt>
                <c:pt idx="1470">
                  <c:v>48.556000000000004</c:v>
                </c:pt>
                <c:pt idx="1471">
                  <c:v>48.566000000000003</c:v>
                </c:pt>
                <c:pt idx="1472">
                  <c:v>48.574000000000005</c:v>
                </c:pt>
                <c:pt idx="1473">
                  <c:v>48.591000000000001</c:v>
                </c:pt>
                <c:pt idx="1474">
                  <c:v>48.599000000000011</c:v>
                </c:pt>
                <c:pt idx="1475">
                  <c:v>48.615000000000002</c:v>
                </c:pt>
                <c:pt idx="1476">
                  <c:v>48.634</c:v>
                </c:pt>
                <c:pt idx="1477">
                  <c:v>48.643000000000001</c:v>
                </c:pt>
                <c:pt idx="1478">
                  <c:v>48.636000000000003</c:v>
                </c:pt>
                <c:pt idx="1479">
                  <c:v>48.649000000000001</c:v>
                </c:pt>
                <c:pt idx="1480">
                  <c:v>48.664000000000001</c:v>
                </c:pt>
                <c:pt idx="1481">
                  <c:v>48.661000000000001</c:v>
                </c:pt>
                <c:pt idx="1482">
                  <c:v>48.692000000000213</c:v>
                </c:pt>
                <c:pt idx="1483">
                  <c:v>48.699000000000012</c:v>
                </c:pt>
                <c:pt idx="1484">
                  <c:v>48.715000000000003</c:v>
                </c:pt>
                <c:pt idx="1485">
                  <c:v>48.721000000000011</c:v>
                </c:pt>
                <c:pt idx="1486">
                  <c:v>48.736000000000011</c:v>
                </c:pt>
                <c:pt idx="1487">
                  <c:v>48.729000000000013</c:v>
                </c:pt>
                <c:pt idx="1488">
                  <c:v>48.737000000000002</c:v>
                </c:pt>
                <c:pt idx="1489">
                  <c:v>48.757000000000005</c:v>
                </c:pt>
                <c:pt idx="1490">
                  <c:v>48.762000000000263</c:v>
                </c:pt>
                <c:pt idx="1491">
                  <c:v>48.757000000000005</c:v>
                </c:pt>
                <c:pt idx="1492">
                  <c:v>48.772000000000013</c:v>
                </c:pt>
                <c:pt idx="1493">
                  <c:v>48.787000000000006</c:v>
                </c:pt>
                <c:pt idx="1494">
                  <c:v>48.798000000000293</c:v>
                </c:pt>
                <c:pt idx="1495">
                  <c:v>48.805</c:v>
                </c:pt>
                <c:pt idx="1496">
                  <c:v>48.822000000000003</c:v>
                </c:pt>
                <c:pt idx="1497">
                  <c:v>48.810999999999993</c:v>
                </c:pt>
                <c:pt idx="1498">
                  <c:v>48.809999999999995</c:v>
                </c:pt>
                <c:pt idx="1499">
                  <c:v>48.825000000000003</c:v>
                </c:pt>
                <c:pt idx="1500">
                  <c:v>48.838000000000001</c:v>
                </c:pt>
                <c:pt idx="1501">
                  <c:v>48.850999999999999</c:v>
                </c:pt>
                <c:pt idx="1502">
                  <c:v>48.866</c:v>
                </c:pt>
                <c:pt idx="1503">
                  <c:v>48.873999999999995</c:v>
                </c:pt>
                <c:pt idx="1504">
                  <c:v>48.892000000000003</c:v>
                </c:pt>
                <c:pt idx="1505">
                  <c:v>48.903000000000006</c:v>
                </c:pt>
                <c:pt idx="1506">
                  <c:v>48.907000000000004</c:v>
                </c:pt>
                <c:pt idx="1507">
                  <c:v>48.903000000000006</c:v>
                </c:pt>
                <c:pt idx="1508">
                  <c:v>48.905000000000001</c:v>
                </c:pt>
                <c:pt idx="1509">
                  <c:v>48.905000000000001</c:v>
                </c:pt>
                <c:pt idx="1510">
                  <c:v>48.924000000000007</c:v>
                </c:pt>
                <c:pt idx="1511">
                  <c:v>48.943999999999996</c:v>
                </c:pt>
                <c:pt idx="1512">
                  <c:v>48.958999999999996</c:v>
                </c:pt>
                <c:pt idx="1513">
                  <c:v>48.958999999999996</c:v>
                </c:pt>
                <c:pt idx="1514">
                  <c:v>48.975000000000001</c:v>
                </c:pt>
                <c:pt idx="1515">
                  <c:v>48.973000000000006</c:v>
                </c:pt>
                <c:pt idx="1516">
                  <c:v>48.977000000000004</c:v>
                </c:pt>
                <c:pt idx="1517">
                  <c:v>48.984999999999999</c:v>
                </c:pt>
                <c:pt idx="1518">
                  <c:v>49</c:v>
                </c:pt>
                <c:pt idx="1519">
                  <c:v>49.007000000000005</c:v>
                </c:pt>
                <c:pt idx="1520">
                  <c:v>49.013000000000005</c:v>
                </c:pt>
                <c:pt idx="1521">
                  <c:v>49.013999999999996</c:v>
                </c:pt>
                <c:pt idx="1522">
                  <c:v>49.023000000000003</c:v>
                </c:pt>
                <c:pt idx="1523">
                  <c:v>49.012</c:v>
                </c:pt>
                <c:pt idx="1524">
                  <c:v>49.026000000000003</c:v>
                </c:pt>
                <c:pt idx="1525">
                  <c:v>49.034000000000006</c:v>
                </c:pt>
                <c:pt idx="1526">
                  <c:v>49.035000000000011</c:v>
                </c:pt>
                <c:pt idx="1527">
                  <c:v>49.056999999999995</c:v>
                </c:pt>
                <c:pt idx="1528">
                  <c:v>49.069000000000003</c:v>
                </c:pt>
                <c:pt idx="1529">
                  <c:v>49.083999999999996</c:v>
                </c:pt>
                <c:pt idx="1530">
                  <c:v>49.095000000000013</c:v>
                </c:pt>
                <c:pt idx="1531">
                  <c:v>49.108000000000011</c:v>
                </c:pt>
                <c:pt idx="1532">
                  <c:v>49.119</c:v>
                </c:pt>
                <c:pt idx="1533">
                  <c:v>49.126000000000012</c:v>
                </c:pt>
                <c:pt idx="1534">
                  <c:v>49.102000000000011</c:v>
                </c:pt>
                <c:pt idx="1535">
                  <c:v>49.124000000000002</c:v>
                </c:pt>
                <c:pt idx="1536">
                  <c:v>49.158000000000001</c:v>
                </c:pt>
                <c:pt idx="1537">
                  <c:v>49.150999999999996</c:v>
                </c:pt>
                <c:pt idx="1538">
                  <c:v>49.168000000000013</c:v>
                </c:pt>
                <c:pt idx="1539">
                  <c:v>49.171000000000006</c:v>
                </c:pt>
                <c:pt idx="1540">
                  <c:v>49.193000000000012</c:v>
                </c:pt>
                <c:pt idx="1541">
                  <c:v>49.166000000000011</c:v>
                </c:pt>
                <c:pt idx="1542">
                  <c:v>49.178000000000011</c:v>
                </c:pt>
                <c:pt idx="1543">
                  <c:v>49.168000000000013</c:v>
                </c:pt>
                <c:pt idx="1544">
                  <c:v>49.199000000000012</c:v>
                </c:pt>
                <c:pt idx="1545">
                  <c:v>49.182000000000002</c:v>
                </c:pt>
                <c:pt idx="1546">
                  <c:v>49.182000000000002</c:v>
                </c:pt>
                <c:pt idx="1547">
                  <c:v>49.213000000000001</c:v>
                </c:pt>
                <c:pt idx="1548">
                  <c:v>49.195000000000213</c:v>
                </c:pt>
                <c:pt idx="1549">
                  <c:v>49.236000000000011</c:v>
                </c:pt>
                <c:pt idx="1550">
                  <c:v>49.262000000000263</c:v>
                </c:pt>
                <c:pt idx="1551">
                  <c:v>49.298000000000293</c:v>
                </c:pt>
                <c:pt idx="1552">
                  <c:v>49.273000000000003</c:v>
                </c:pt>
                <c:pt idx="1553">
                  <c:v>49.291000000000011</c:v>
                </c:pt>
                <c:pt idx="1554">
                  <c:v>49.289000000000001</c:v>
                </c:pt>
                <c:pt idx="1555">
                  <c:v>49.281000000000006</c:v>
                </c:pt>
                <c:pt idx="1556">
                  <c:v>49.297000000000011</c:v>
                </c:pt>
                <c:pt idx="1557">
                  <c:v>49.327000000000005</c:v>
                </c:pt>
                <c:pt idx="1558">
                  <c:v>49.321000000000005</c:v>
                </c:pt>
                <c:pt idx="1559">
                  <c:v>49.312999999999995</c:v>
                </c:pt>
                <c:pt idx="1560">
                  <c:v>49.33</c:v>
                </c:pt>
                <c:pt idx="1561">
                  <c:v>49.32</c:v>
                </c:pt>
                <c:pt idx="1562">
                  <c:v>49.338000000000001</c:v>
                </c:pt>
                <c:pt idx="1563">
                  <c:v>49.363</c:v>
                </c:pt>
                <c:pt idx="1564">
                  <c:v>49.370999999999995</c:v>
                </c:pt>
                <c:pt idx="1565">
                  <c:v>49.382999999999996</c:v>
                </c:pt>
                <c:pt idx="1566">
                  <c:v>49.386999999999993</c:v>
                </c:pt>
                <c:pt idx="1567">
                  <c:v>49.400999999999996</c:v>
                </c:pt>
                <c:pt idx="1568">
                  <c:v>49.426000000000002</c:v>
                </c:pt>
                <c:pt idx="1569">
                  <c:v>49.424000000000007</c:v>
                </c:pt>
                <c:pt idx="1570">
                  <c:v>49.416999999999994</c:v>
                </c:pt>
                <c:pt idx="1571">
                  <c:v>49.419000000000004</c:v>
                </c:pt>
                <c:pt idx="1572">
                  <c:v>49.439</c:v>
                </c:pt>
                <c:pt idx="1573">
                  <c:v>49.465000000000003</c:v>
                </c:pt>
                <c:pt idx="1574">
                  <c:v>49.502000000000002</c:v>
                </c:pt>
                <c:pt idx="1575">
                  <c:v>49.483999999999995</c:v>
                </c:pt>
                <c:pt idx="1576">
                  <c:v>49.461000000000006</c:v>
                </c:pt>
                <c:pt idx="1577">
                  <c:v>49.478000000000002</c:v>
                </c:pt>
                <c:pt idx="1578">
                  <c:v>49.484999999999999</c:v>
                </c:pt>
                <c:pt idx="1579">
                  <c:v>49.501000000000005</c:v>
                </c:pt>
                <c:pt idx="1580">
                  <c:v>49.512</c:v>
                </c:pt>
                <c:pt idx="1581">
                  <c:v>49.519000000000005</c:v>
                </c:pt>
                <c:pt idx="1582">
                  <c:v>49.521000000000001</c:v>
                </c:pt>
                <c:pt idx="1583">
                  <c:v>49.515000000000001</c:v>
                </c:pt>
                <c:pt idx="1584">
                  <c:v>49.52</c:v>
                </c:pt>
                <c:pt idx="1585">
                  <c:v>49.52</c:v>
                </c:pt>
                <c:pt idx="1586">
                  <c:v>49.525000000000013</c:v>
                </c:pt>
                <c:pt idx="1587">
                  <c:v>49.525000000000013</c:v>
                </c:pt>
                <c:pt idx="1588">
                  <c:v>49.544000000000004</c:v>
                </c:pt>
                <c:pt idx="1589">
                  <c:v>49.54</c:v>
                </c:pt>
                <c:pt idx="1590">
                  <c:v>49.548000000000002</c:v>
                </c:pt>
                <c:pt idx="1591">
                  <c:v>49.549000000000007</c:v>
                </c:pt>
                <c:pt idx="1592">
                  <c:v>49.556999999999995</c:v>
                </c:pt>
                <c:pt idx="1593">
                  <c:v>49.56</c:v>
                </c:pt>
                <c:pt idx="1594">
                  <c:v>49.565000000000012</c:v>
                </c:pt>
                <c:pt idx="1595">
                  <c:v>49.58</c:v>
                </c:pt>
                <c:pt idx="1596">
                  <c:v>49.607000000000006</c:v>
                </c:pt>
                <c:pt idx="1597">
                  <c:v>49.612000000000002</c:v>
                </c:pt>
                <c:pt idx="1598">
                  <c:v>49.616</c:v>
                </c:pt>
                <c:pt idx="1599">
                  <c:v>49.64</c:v>
                </c:pt>
                <c:pt idx="1600">
                  <c:v>49.639000000000003</c:v>
                </c:pt>
                <c:pt idx="1601">
                  <c:v>49.635000000000012</c:v>
                </c:pt>
                <c:pt idx="1602">
                  <c:v>49.649000000000001</c:v>
                </c:pt>
                <c:pt idx="1603">
                  <c:v>49.627000000000002</c:v>
                </c:pt>
                <c:pt idx="1604">
                  <c:v>49.65</c:v>
                </c:pt>
                <c:pt idx="1605">
                  <c:v>49.686</c:v>
                </c:pt>
                <c:pt idx="1606">
                  <c:v>49.694000000000003</c:v>
                </c:pt>
                <c:pt idx="1607">
                  <c:v>49.696000000000012</c:v>
                </c:pt>
                <c:pt idx="1608">
                  <c:v>49.674000000000007</c:v>
                </c:pt>
                <c:pt idx="1609">
                  <c:v>49.673000000000002</c:v>
                </c:pt>
                <c:pt idx="1610">
                  <c:v>49.736000000000011</c:v>
                </c:pt>
                <c:pt idx="1611">
                  <c:v>49.695000000000213</c:v>
                </c:pt>
                <c:pt idx="1612">
                  <c:v>49.751000000000005</c:v>
                </c:pt>
                <c:pt idx="1613">
                  <c:v>49.775000000000013</c:v>
                </c:pt>
                <c:pt idx="1614">
                  <c:v>49.748000000000012</c:v>
                </c:pt>
                <c:pt idx="1615">
                  <c:v>49.764000000000003</c:v>
                </c:pt>
                <c:pt idx="1616">
                  <c:v>49.792000000000286</c:v>
                </c:pt>
                <c:pt idx="1617">
                  <c:v>49.759</c:v>
                </c:pt>
                <c:pt idx="1618">
                  <c:v>49.78</c:v>
                </c:pt>
                <c:pt idx="1619">
                  <c:v>49.789000000000001</c:v>
                </c:pt>
                <c:pt idx="1620">
                  <c:v>49.786000000000001</c:v>
                </c:pt>
                <c:pt idx="1621">
                  <c:v>49.784000000000006</c:v>
                </c:pt>
                <c:pt idx="1622">
                  <c:v>49.809999999999995</c:v>
                </c:pt>
                <c:pt idx="1623">
                  <c:v>49.802</c:v>
                </c:pt>
                <c:pt idx="1624">
                  <c:v>49.809999999999995</c:v>
                </c:pt>
                <c:pt idx="1625">
                  <c:v>49.840999999999994</c:v>
                </c:pt>
                <c:pt idx="1626">
                  <c:v>49.830999999999996</c:v>
                </c:pt>
                <c:pt idx="1627">
                  <c:v>49.836999999999996</c:v>
                </c:pt>
                <c:pt idx="1628">
                  <c:v>49.858999999999995</c:v>
                </c:pt>
                <c:pt idx="1629">
                  <c:v>49.847999999999999</c:v>
                </c:pt>
                <c:pt idx="1630">
                  <c:v>49.839999999999996</c:v>
                </c:pt>
                <c:pt idx="1631">
                  <c:v>49.854999999999997</c:v>
                </c:pt>
                <c:pt idx="1632">
                  <c:v>49.857999999999997</c:v>
                </c:pt>
                <c:pt idx="1633">
                  <c:v>49.880999999999993</c:v>
                </c:pt>
                <c:pt idx="1634">
                  <c:v>49.896000000000001</c:v>
                </c:pt>
                <c:pt idx="1635">
                  <c:v>49.891000000000005</c:v>
                </c:pt>
                <c:pt idx="1636">
                  <c:v>49.887999999999998</c:v>
                </c:pt>
                <c:pt idx="1637">
                  <c:v>49.919000000000004</c:v>
                </c:pt>
                <c:pt idx="1638">
                  <c:v>49.93</c:v>
                </c:pt>
                <c:pt idx="1639">
                  <c:v>49.931000000000004</c:v>
                </c:pt>
                <c:pt idx="1640">
                  <c:v>49.907000000000004</c:v>
                </c:pt>
                <c:pt idx="1641">
                  <c:v>49.929000000000002</c:v>
                </c:pt>
                <c:pt idx="1642">
                  <c:v>49.929000000000002</c:v>
                </c:pt>
                <c:pt idx="1643">
                  <c:v>49.923000000000002</c:v>
                </c:pt>
                <c:pt idx="1644">
                  <c:v>49.940999999999995</c:v>
                </c:pt>
                <c:pt idx="1645">
                  <c:v>49.950999999999993</c:v>
                </c:pt>
                <c:pt idx="1646">
                  <c:v>49.966000000000001</c:v>
                </c:pt>
                <c:pt idx="1647">
                  <c:v>49.938000000000002</c:v>
                </c:pt>
                <c:pt idx="1648">
                  <c:v>49.983999999999995</c:v>
                </c:pt>
                <c:pt idx="1649">
                  <c:v>49.986000000000004</c:v>
                </c:pt>
                <c:pt idx="1650">
                  <c:v>49.951999999999998</c:v>
                </c:pt>
                <c:pt idx="1651">
                  <c:v>50.025000000000013</c:v>
                </c:pt>
                <c:pt idx="1652">
                  <c:v>50.001000000000005</c:v>
                </c:pt>
                <c:pt idx="1653">
                  <c:v>50</c:v>
                </c:pt>
                <c:pt idx="1654">
                  <c:v>50.005000000000003</c:v>
                </c:pt>
                <c:pt idx="1655">
                  <c:v>50.004000000000005</c:v>
                </c:pt>
                <c:pt idx="1656">
                  <c:v>50.013000000000005</c:v>
                </c:pt>
                <c:pt idx="1657">
                  <c:v>50.031000000000006</c:v>
                </c:pt>
                <c:pt idx="1658">
                  <c:v>50.038000000000011</c:v>
                </c:pt>
                <c:pt idx="1659">
                  <c:v>50.04</c:v>
                </c:pt>
                <c:pt idx="1660">
                  <c:v>50.048000000000002</c:v>
                </c:pt>
                <c:pt idx="1661">
                  <c:v>50.048000000000002</c:v>
                </c:pt>
                <c:pt idx="1662">
                  <c:v>50.046000000000006</c:v>
                </c:pt>
                <c:pt idx="1663">
                  <c:v>50.07</c:v>
                </c:pt>
                <c:pt idx="1664">
                  <c:v>50.067</c:v>
                </c:pt>
                <c:pt idx="1665">
                  <c:v>50.068000000000012</c:v>
                </c:pt>
                <c:pt idx="1666">
                  <c:v>50.083999999999996</c:v>
                </c:pt>
                <c:pt idx="1667">
                  <c:v>50.104000000000006</c:v>
                </c:pt>
                <c:pt idx="1668">
                  <c:v>50.105000000000011</c:v>
                </c:pt>
                <c:pt idx="1669">
                  <c:v>50.114000000000004</c:v>
                </c:pt>
                <c:pt idx="1670">
                  <c:v>50.109000000000002</c:v>
                </c:pt>
                <c:pt idx="1671">
                  <c:v>50.125000000000163</c:v>
                </c:pt>
                <c:pt idx="1672">
                  <c:v>50.132000000000012</c:v>
                </c:pt>
                <c:pt idx="1673">
                  <c:v>50.132000000000012</c:v>
                </c:pt>
                <c:pt idx="1674">
                  <c:v>50.135000000000012</c:v>
                </c:pt>
                <c:pt idx="1675">
                  <c:v>50.148000000000003</c:v>
                </c:pt>
                <c:pt idx="1676">
                  <c:v>50.157000000000004</c:v>
                </c:pt>
                <c:pt idx="1677">
                  <c:v>50.183</c:v>
                </c:pt>
                <c:pt idx="1678">
                  <c:v>50.168000000000013</c:v>
                </c:pt>
                <c:pt idx="1679">
                  <c:v>50.222000000000278</c:v>
                </c:pt>
                <c:pt idx="1680">
                  <c:v>50.208000000000013</c:v>
                </c:pt>
                <c:pt idx="1681">
                  <c:v>50.188000000000002</c:v>
                </c:pt>
                <c:pt idx="1682">
                  <c:v>50.21</c:v>
                </c:pt>
                <c:pt idx="1683">
                  <c:v>50.188000000000002</c:v>
                </c:pt>
                <c:pt idx="1684">
                  <c:v>50.191000000000003</c:v>
                </c:pt>
                <c:pt idx="1685">
                  <c:v>50.222000000000278</c:v>
                </c:pt>
                <c:pt idx="1686">
                  <c:v>50.253</c:v>
                </c:pt>
                <c:pt idx="1687">
                  <c:v>50.243000000000002</c:v>
                </c:pt>
                <c:pt idx="1688">
                  <c:v>50.206000000000003</c:v>
                </c:pt>
                <c:pt idx="1689">
                  <c:v>50.232000000000063</c:v>
                </c:pt>
                <c:pt idx="1690">
                  <c:v>50.239000000000011</c:v>
                </c:pt>
                <c:pt idx="1691">
                  <c:v>50.232000000000063</c:v>
                </c:pt>
                <c:pt idx="1692">
                  <c:v>50.232000000000063</c:v>
                </c:pt>
                <c:pt idx="1693">
                  <c:v>50.247</c:v>
                </c:pt>
                <c:pt idx="1694">
                  <c:v>50.249000000000002</c:v>
                </c:pt>
                <c:pt idx="1695">
                  <c:v>50.271000000000001</c:v>
                </c:pt>
                <c:pt idx="1696">
                  <c:v>50.294000000000011</c:v>
                </c:pt>
                <c:pt idx="1697">
                  <c:v>50.291000000000011</c:v>
                </c:pt>
                <c:pt idx="1698">
                  <c:v>50.294000000000011</c:v>
                </c:pt>
                <c:pt idx="1699">
                  <c:v>50.315999999999995</c:v>
                </c:pt>
                <c:pt idx="1700">
                  <c:v>50.310999999999993</c:v>
                </c:pt>
                <c:pt idx="1701">
                  <c:v>50.33</c:v>
                </c:pt>
                <c:pt idx="1702">
                  <c:v>50.326000000000001</c:v>
                </c:pt>
                <c:pt idx="1703">
                  <c:v>50.333999999999996</c:v>
                </c:pt>
                <c:pt idx="1704">
                  <c:v>50.338000000000001</c:v>
                </c:pt>
                <c:pt idx="1705">
                  <c:v>50.324000000000005</c:v>
                </c:pt>
                <c:pt idx="1706">
                  <c:v>50.378</c:v>
                </c:pt>
                <c:pt idx="1707">
                  <c:v>50.349999999999994</c:v>
                </c:pt>
                <c:pt idx="1708">
                  <c:v>50.384999999999998</c:v>
                </c:pt>
                <c:pt idx="1709">
                  <c:v>50.367000000000004</c:v>
                </c:pt>
                <c:pt idx="1710">
                  <c:v>50.357999999999997</c:v>
                </c:pt>
                <c:pt idx="1711">
                  <c:v>50.396000000000001</c:v>
                </c:pt>
                <c:pt idx="1712">
                  <c:v>50.39</c:v>
                </c:pt>
                <c:pt idx="1713">
                  <c:v>50.391000000000005</c:v>
                </c:pt>
                <c:pt idx="1714">
                  <c:v>50.417999999999999</c:v>
                </c:pt>
                <c:pt idx="1715">
                  <c:v>50.402000000000001</c:v>
                </c:pt>
                <c:pt idx="1716">
                  <c:v>50.432000000000002</c:v>
                </c:pt>
                <c:pt idx="1717">
                  <c:v>50.465000000000003</c:v>
                </c:pt>
                <c:pt idx="1718">
                  <c:v>50.436</c:v>
                </c:pt>
                <c:pt idx="1719">
                  <c:v>50.385999999999996</c:v>
                </c:pt>
                <c:pt idx="1720">
                  <c:v>50.428000000000011</c:v>
                </c:pt>
                <c:pt idx="1721">
                  <c:v>50.47</c:v>
                </c:pt>
                <c:pt idx="1722">
                  <c:v>50.448</c:v>
                </c:pt>
                <c:pt idx="1723">
                  <c:v>50.457999999999998</c:v>
                </c:pt>
                <c:pt idx="1724">
                  <c:v>50.446999999999996</c:v>
                </c:pt>
                <c:pt idx="1725">
                  <c:v>50.488</c:v>
                </c:pt>
                <c:pt idx="1726">
                  <c:v>50.486999999999995</c:v>
                </c:pt>
                <c:pt idx="1727">
                  <c:v>50.505000000000003</c:v>
                </c:pt>
                <c:pt idx="1728">
                  <c:v>50.521000000000001</c:v>
                </c:pt>
                <c:pt idx="1729">
                  <c:v>50.522000000000013</c:v>
                </c:pt>
                <c:pt idx="1730">
                  <c:v>50.524000000000001</c:v>
                </c:pt>
                <c:pt idx="1731">
                  <c:v>50.526000000000003</c:v>
                </c:pt>
                <c:pt idx="1732">
                  <c:v>50.523000000000003</c:v>
                </c:pt>
                <c:pt idx="1733">
                  <c:v>50.536000000000001</c:v>
                </c:pt>
                <c:pt idx="1734">
                  <c:v>50.545000000000002</c:v>
                </c:pt>
                <c:pt idx="1735">
                  <c:v>50.553000000000004</c:v>
                </c:pt>
                <c:pt idx="1736">
                  <c:v>50.545000000000002</c:v>
                </c:pt>
                <c:pt idx="1737">
                  <c:v>50.579000000000001</c:v>
                </c:pt>
                <c:pt idx="1738">
                  <c:v>50.574000000000005</c:v>
                </c:pt>
                <c:pt idx="1739">
                  <c:v>50.586999999999996</c:v>
                </c:pt>
                <c:pt idx="1740">
                  <c:v>50.601000000000006</c:v>
                </c:pt>
                <c:pt idx="1741">
                  <c:v>50.596000000000011</c:v>
                </c:pt>
                <c:pt idx="1742">
                  <c:v>50.586999999999996</c:v>
                </c:pt>
                <c:pt idx="1743">
                  <c:v>50.604000000000006</c:v>
                </c:pt>
                <c:pt idx="1744">
                  <c:v>50.613</c:v>
                </c:pt>
                <c:pt idx="1745">
                  <c:v>50.618000000000002</c:v>
                </c:pt>
                <c:pt idx="1746">
                  <c:v>50.621000000000002</c:v>
                </c:pt>
                <c:pt idx="1747">
                  <c:v>50.63</c:v>
                </c:pt>
                <c:pt idx="1748">
                  <c:v>50.629000000000012</c:v>
                </c:pt>
                <c:pt idx="1749">
                  <c:v>50.632000000000012</c:v>
                </c:pt>
                <c:pt idx="1750">
                  <c:v>50.631</c:v>
                </c:pt>
                <c:pt idx="1751">
                  <c:v>50.65</c:v>
                </c:pt>
                <c:pt idx="1752">
                  <c:v>50.653000000000006</c:v>
                </c:pt>
                <c:pt idx="1753">
                  <c:v>50.659000000000006</c:v>
                </c:pt>
                <c:pt idx="1754">
                  <c:v>50.674000000000007</c:v>
                </c:pt>
                <c:pt idx="1755">
                  <c:v>50.672000000000011</c:v>
                </c:pt>
                <c:pt idx="1756">
                  <c:v>50.673000000000002</c:v>
                </c:pt>
                <c:pt idx="1757">
                  <c:v>50.674000000000007</c:v>
                </c:pt>
                <c:pt idx="1758">
                  <c:v>50.698000000000263</c:v>
                </c:pt>
                <c:pt idx="1759">
                  <c:v>50.711000000000006</c:v>
                </c:pt>
                <c:pt idx="1760">
                  <c:v>50.699000000000012</c:v>
                </c:pt>
                <c:pt idx="1761">
                  <c:v>50.701000000000001</c:v>
                </c:pt>
                <c:pt idx="1762">
                  <c:v>50.732000000000063</c:v>
                </c:pt>
                <c:pt idx="1763">
                  <c:v>50.717000000000006</c:v>
                </c:pt>
                <c:pt idx="1764">
                  <c:v>50.736000000000011</c:v>
                </c:pt>
                <c:pt idx="1765">
                  <c:v>50.723000000000013</c:v>
                </c:pt>
                <c:pt idx="1766">
                  <c:v>50.704000000000001</c:v>
                </c:pt>
                <c:pt idx="1767">
                  <c:v>50.74</c:v>
                </c:pt>
                <c:pt idx="1768">
                  <c:v>50.739000000000011</c:v>
                </c:pt>
                <c:pt idx="1769">
                  <c:v>50.720000000000013</c:v>
                </c:pt>
                <c:pt idx="1770">
                  <c:v>50.736000000000011</c:v>
                </c:pt>
                <c:pt idx="1771">
                  <c:v>50.760000000000012</c:v>
                </c:pt>
                <c:pt idx="1772">
                  <c:v>50.776000000000003</c:v>
                </c:pt>
                <c:pt idx="1773">
                  <c:v>50.757000000000005</c:v>
                </c:pt>
                <c:pt idx="1774">
                  <c:v>50.762000000000263</c:v>
                </c:pt>
                <c:pt idx="1775">
                  <c:v>50.764000000000003</c:v>
                </c:pt>
                <c:pt idx="1776">
                  <c:v>50.78</c:v>
                </c:pt>
                <c:pt idx="1777">
                  <c:v>50.806999999999995</c:v>
                </c:pt>
                <c:pt idx="1778">
                  <c:v>50.790000000000013</c:v>
                </c:pt>
                <c:pt idx="1779">
                  <c:v>50.797000000000011</c:v>
                </c:pt>
                <c:pt idx="1780">
                  <c:v>50.825000000000003</c:v>
                </c:pt>
                <c:pt idx="1781">
                  <c:v>50.830999999999996</c:v>
                </c:pt>
                <c:pt idx="1782">
                  <c:v>50.829000000000001</c:v>
                </c:pt>
                <c:pt idx="1783">
                  <c:v>50.833000000000006</c:v>
                </c:pt>
                <c:pt idx="1784">
                  <c:v>50.846000000000004</c:v>
                </c:pt>
                <c:pt idx="1785">
                  <c:v>50.852999999999994</c:v>
                </c:pt>
                <c:pt idx="1786">
                  <c:v>50.880999999999993</c:v>
                </c:pt>
                <c:pt idx="1787">
                  <c:v>50.870999999999995</c:v>
                </c:pt>
                <c:pt idx="1788">
                  <c:v>50.862000000000002</c:v>
                </c:pt>
                <c:pt idx="1789">
                  <c:v>50.87</c:v>
                </c:pt>
                <c:pt idx="1790">
                  <c:v>50.883999999999993</c:v>
                </c:pt>
                <c:pt idx="1791">
                  <c:v>50.867000000000004</c:v>
                </c:pt>
                <c:pt idx="1792">
                  <c:v>50.872</c:v>
                </c:pt>
                <c:pt idx="1793">
                  <c:v>50.894000000000005</c:v>
                </c:pt>
                <c:pt idx="1794">
                  <c:v>50.900999999999996</c:v>
                </c:pt>
                <c:pt idx="1795">
                  <c:v>50.906000000000006</c:v>
                </c:pt>
                <c:pt idx="1796">
                  <c:v>50.919000000000004</c:v>
                </c:pt>
                <c:pt idx="1797">
                  <c:v>50.92</c:v>
                </c:pt>
                <c:pt idx="1798">
                  <c:v>50.933</c:v>
                </c:pt>
                <c:pt idx="1799">
                  <c:v>50.932000000000002</c:v>
                </c:pt>
                <c:pt idx="1800">
                  <c:v>50.939</c:v>
                </c:pt>
                <c:pt idx="1801">
                  <c:v>50.943999999999996</c:v>
                </c:pt>
                <c:pt idx="1802">
                  <c:v>50.955999999999996</c:v>
                </c:pt>
                <c:pt idx="1803">
                  <c:v>50.957999999999998</c:v>
                </c:pt>
                <c:pt idx="1804">
                  <c:v>50.957999999999998</c:v>
                </c:pt>
                <c:pt idx="1805">
                  <c:v>50.972000000000001</c:v>
                </c:pt>
                <c:pt idx="1806">
                  <c:v>50.968000000000011</c:v>
                </c:pt>
                <c:pt idx="1807">
                  <c:v>50.984999999999999</c:v>
                </c:pt>
                <c:pt idx="1808">
                  <c:v>50.98</c:v>
                </c:pt>
                <c:pt idx="1809">
                  <c:v>51.009</c:v>
                </c:pt>
                <c:pt idx="1810">
                  <c:v>51.008000000000003</c:v>
                </c:pt>
                <c:pt idx="1811">
                  <c:v>51.029000000000003</c:v>
                </c:pt>
                <c:pt idx="1812">
                  <c:v>51.018000000000001</c:v>
                </c:pt>
                <c:pt idx="1813">
                  <c:v>51.015000000000001</c:v>
                </c:pt>
                <c:pt idx="1814">
                  <c:v>51.048000000000002</c:v>
                </c:pt>
                <c:pt idx="1815">
                  <c:v>51.029000000000003</c:v>
                </c:pt>
                <c:pt idx="1816">
                  <c:v>51.055</c:v>
                </c:pt>
                <c:pt idx="1817">
                  <c:v>51.066000000000003</c:v>
                </c:pt>
                <c:pt idx="1818">
                  <c:v>51.044000000000004</c:v>
                </c:pt>
                <c:pt idx="1819">
                  <c:v>51.063000000000002</c:v>
                </c:pt>
                <c:pt idx="1820">
                  <c:v>51.092000000000013</c:v>
                </c:pt>
                <c:pt idx="1821">
                  <c:v>51.101000000000006</c:v>
                </c:pt>
                <c:pt idx="1822">
                  <c:v>51.094000000000001</c:v>
                </c:pt>
                <c:pt idx="1823">
                  <c:v>51.103000000000002</c:v>
                </c:pt>
                <c:pt idx="1824">
                  <c:v>51.105000000000011</c:v>
                </c:pt>
                <c:pt idx="1825">
                  <c:v>51.135000000000012</c:v>
                </c:pt>
                <c:pt idx="1826">
                  <c:v>51.144000000000005</c:v>
                </c:pt>
                <c:pt idx="1827">
                  <c:v>51.147000000000006</c:v>
                </c:pt>
                <c:pt idx="1828">
                  <c:v>51.144000000000005</c:v>
                </c:pt>
                <c:pt idx="1829">
                  <c:v>51.137</c:v>
                </c:pt>
                <c:pt idx="1830">
                  <c:v>51.141000000000005</c:v>
                </c:pt>
                <c:pt idx="1831">
                  <c:v>51.162000000000013</c:v>
                </c:pt>
                <c:pt idx="1832">
                  <c:v>51.173000000000002</c:v>
                </c:pt>
                <c:pt idx="1833">
                  <c:v>51.182000000000002</c:v>
                </c:pt>
                <c:pt idx="1834">
                  <c:v>51.190000000000012</c:v>
                </c:pt>
                <c:pt idx="1835">
                  <c:v>51.197000000000003</c:v>
                </c:pt>
                <c:pt idx="1836">
                  <c:v>51.188000000000002</c:v>
                </c:pt>
                <c:pt idx="1837">
                  <c:v>51.199000000000012</c:v>
                </c:pt>
                <c:pt idx="1838">
                  <c:v>51.222000000000278</c:v>
                </c:pt>
                <c:pt idx="1839">
                  <c:v>51.231000000000002</c:v>
                </c:pt>
                <c:pt idx="1840">
                  <c:v>51.234000000000002</c:v>
                </c:pt>
                <c:pt idx="1841">
                  <c:v>51.237000000000002</c:v>
                </c:pt>
                <c:pt idx="1842">
                  <c:v>51.238000000000063</c:v>
                </c:pt>
                <c:pt idx="1843">
                  <c:v>51.267000000000003</c:v>
                </c:pt>
                <c:pt idx="1844">
                  <c:v>51.261000000000003</c:v>
                </c:pt>
                <c:pt idx="1845">
                  <c:v>51.252000000000002</c:v>
                </c:pt>
                <c:pt idx="1846">
                  <c:v>51.287000000000006</c:v>
                </c:pt>
                <c:pt idx="1847">
                  <c:v>51.290000000000013</c:v>
                </c:pt>
                <c:pt idx="1848">
                  <c:v>51.288000000000011</c:v>
                </c:pt>
                <c:pt idx="1849">
                  <c:v>51.288000000000011</c:v>
                </c:pt>
                <c:pt idx="1850">
                  <c:v>51.310999999999993</c:v>
                </c:pt>
                <c:pt idx="1851">
                  <c:v>51.343999999999994</c:v>
                </c:pt>
                <c:pt idx="1852">
                  <c:v>51.349000000000004</c:v>
                </c:pt>
                <c:pt idx="1853">
                  <c:v>51.324000000000005</c:v>
                </c:pt>
                <c:pt idx="1854">
                  <c:v>51.330999999999996</c:v>
                </c:pt>
                <c:pt idx="1855">
                  <c:v>51.333999999999996</c:v>
                </c:pt>
                <c:pt idx="1856">
                  <c:v>51.346000000000004</c:v>
                </c:pt>
                <c:pt idx="1857">
                  <c:v>51.362000000000002</c:v>
                </c:pt>
                <c:pt idx="1858">
                  <c:v>51.382999999999996</c:v>
                </c:pt>
                <c:pt idx="1859">
                  <c:v>51.39</c:v>
                </c:pt>
                <c:pt idx="1860">
                  <c:v>51.378</c:v>
                </c:pt>
                <c:pt idx="1861">
                  <c:v>51.384999999999998</c:v>
                </c:pt>
                <c:pt idx="1862">
                  <c:v>51.402000000000001</c:v>
                </c:pt>
                <c:pt idx="1863">
                  <c:v>51.37</c:v>
                </c:pt>
                <c:pt idx="1864">
                  <c:v>51.386999999999993</c:v>
                </c:pt>
                <c:pt idx="1865">
                  <c:v>51.411999999999999</c:v>
                </c:pt>
                <c:pt idx="1866">
                  <c:v>51.423000000000002</c:v>
                </c:pt>
                <c:pt idx="1867">
                  <c:v>51.410999999999994</c:v>
                </c:pt>
                <c:pt idx="1868">
                  <c:v>51.433</c:v>
                </c:pt>
                <c:pt idx="1869">
                  <c:v>51.426000000000002</c:v>
                </c:pt>
                <c:pt idx="1870">
                  <c:v>51.403999999999996</c:v>
                </c:pt>
                <c:pt idx="1871">
                  <c:v>51.416999999999994</c:v>
                </c:pt>
                <c:pt idx="1872">
                  <c:v>51.428000000000011</c:v>
                </c:pt>
                <c:pt idx="1873">
                  <c:v>51.42</c:v>
                </c:pt>
                <c:pt idx="1874">
                  <c:v>51.434000000000005</c:v>
                </c:pt>
                <c:pt idx="1875">
                  <c:v>51.480999999999995</c:v>
                </c:pt>
                <c:pt idx="1876">
                  <c:v>51.465000000000003</c:v>
                </c:pt>
                <c:pt idx="1877">
                  <c:v>51.461000000000006</c:v>
                </c:pt>
                <c:pt idx="1878">
                  <c:v>51.484999999999999</c:v>
                </c:pt>
                <c:pt idx="1879">
                  <c:v>51.480999999999995</c:v>
                </c:pt>
                <c:pt idx="1880">
                  <c:v>51.501000000000005</c:v>
                </c:pt>
                <c:pt idx="1881">
                  <c:v>51.505000000000003</c:v>
                </c:pt>
                <c:pt idx="1882">
                  <c:v>51.496000000000002</c:v>
                </c:pt>
                <c:pt idx="1883">
                  <c:v>51.535000000000011</c:v>
                </c:pt>
                <c:pt idx="1884">
                  <c:v>51.516000000000005</c:v>
                </c:pt>
                <c:pt idx="1885">
                  <c:v>51.503</c:v>
                </c:pt>
                <c:pt idx="1886">
                  <c:v>51.529000000000003</c:v>
                </c:pt>
                <c:pt idx="1887">
                  <c:v>51.573</c:v>
                </c:pt>
                <c:pt idx="1888">
                  <c:v>51.559000000000005</c:v>
                </c:pt>
                <c:pt idx="1889">
                  <c:v>51.556000000000004</c:v>
                </c:pt>
                <c:pt idx="1890">
                  <c:v>51.567</c:v>
                </c:pt>
                <c:pt idx="1891">
                  <c:v>51.556000000000004</c:v>
                </c:pt>
                <c:pt idx="1892">
                  <c:v>51.561</c:v>
                </c:pt>
                <c:pt idx="1893">
                  <c:v>51.59</c:v>
                </c:pt>
                <c:pt idx="1894">
                  <c:v>51.580999999999996</c:v>
                </c:pt>
                <c:pt idx="1895">
                  <c:v>51.586000000000006</c:v>
                </c:pt>
                <c:pt idx="1896">
                  <c:v>51.612000000000002</c:v>
                </c:pt>
                <c:pt idx="1897">
                  <c:v>51.589000000000006</c:v>
                </c:pt>
                <c:pt idx="1898">
                  <c:v>51.588000000000001</c:v>
                </c:pt>
                <c:pt idx="1899">
                  <c:v>51.615000000000002</c:v>
                </c:pt>
                <c:pt idx="1900">
                  <c:v>51.598000000000013</c:v>
                </c:pt>
                <c:pt idx="1901">
                  <c:v>51.596000000000011</c:v>
                </c:pt>
                <c:pt idx="1902">
                  <c:v>51.627000000000002</c:v>
                </c:pt>
                <c:pt idx="1903">
                  <c:v>51.603000000000002</c:v>
                </c:pt>
                <c:pt idx="1904">
                  <c:v>51.619</c:v>
                </c:pt>
                <c:pt idx="1905">
                  <c:v>51.64</c:v>
                </c:pt>
                <c:pt idx="1906">
                  <c:v>51.633000000000003</c:v>
                </c:pt>
                <c:pt idx="1907">
                  <c:v>51.647000000000006</c:v>
                </c:pt>
                <c:pt idx="1908">
                  <c:v>51.668000000000013</c:v>
                </c:pt>
                <c:pt idx="1909">
                  <c:v>51.661000000000001</c:v>
                </c:pt>
                <c:pt idx="1910">
                  <c:v>51.68</c:v>
                </c:pt>
                <c:pt idx="1911">
                  <c:v>51.682000000000002</c:v>
                </c:pt>
                <c:pt idx="1912">
                  <c:v>51.724000000000011</c:v>
                </c:pt>
                <c:pt idx="1913">
                  <c:v>51.727000000000011</c:v>
                </c:pt>
                <c:pt idx="1914">
                  <c:v>51.711000000000006</c:v>
                </c:pt>
                <c:pt idx="1915">
                  <c:v>51.708000000000013</c:v>
                </c:pt>
                <c:pt idx="1916">
                  <c:v>51.728000000000286</c:v>
                </c:pt>
                <c:pt idx="1917">
                  <c:v>51.726000000000013</c:v>
                </c:pt>
                <c:pt idx="1918">
                  <c:v>51.731000000000002</c:v>
                </c:pt>
                <c:pt idx="1919">
                  <c:v>51.753</c:v>
                </c:pt>
                <c:pt idx="1920">
                  <c:v>51.771000000000001</c:v>
                </c:pt>
                <c:pt idx="1921">
                  <c:v>51.751000000000005</c:v>
                </c:pt>
                <c:pt idx="1922">
                  <c:v>51.769000000000013</c:v>
                </c:pt>
                <c:pt idx="1923">
                  <c:v>51.785000000000011</c:v>
                </c:pt>
                <c:pt idx="1924">
                  <c:v>51.782000000000011</c:v>
                </c:pt>
                <c:pt idx="1925">
                  <c:v>51.777000000000001</c:v>
                </c:pt>
                <c:pt idx="1926">
                  <c:v>51.796000000000063</c:v>
                </c:pt>
                <c:pt idx="1927">
                  <c:v>51.810999999999993</c:v>
                </c:pt>
                <c:pt idx="1928">
                  <c:v>51.797000000000011</c:v>
                </c:pt>
                <c:pt idx="1929">
                  <c:v>51.806999999999995</c:v>
                </c:pt>
                <c:pt idx="1930">
                  <c:v>51.829000000000001</c:v>
                </c:pt>
                <c:pt idx="1931">
                  <c:v>51.828000000000003</c:v>
                </c:pt>
                <c:pt idx="1932">
                  <c:v>51.830999999999996</c:v>
                </c:pt>
                <c:pt idx="1933">
                  <c:v>51.818999999999996</c:v>
                </c:pt>
                <c:pt idx="1934">
                  <c:v>51.839999999999996</c:v>
                </c:pt>
                <c:pt idx="1935">
                  <c:v>51.835000000000001</c:v>
                </c:pt>
                <c:pt idx="1936">
                  <c:v>51.836999999999996</c:v>
                </c:pt>
                <c:pt idx="1937">
                  <c:v>51.846999999999994</c:v>
                </c:pt>
                <c:pt idx="1938">
                  <c:v>51.865000000000002</c:v>
                </c:pt>
                <c:pt idx="1939">
                  <c:v>51.888999999999996</c:v>
                </c:pt>
                <c:pt idx="1940">
                  <c:v>51.893000000000001</c:v>
                </c:pt>
                <c:pt idx="1941">
                  <c:v>51.879999999999995</c:v>
                </c:pt>
                <c:pt idx="1942">
                  <c:v>51.879999999999995</c:v>
                </c:pt>
                <c:pt idx="1943">
                  <c:v>51.883999999999993</c:v>
                </c:pt>
                <c:pt idx="1944">
                  <c:v>51.917999999999999</c:v>
                </c:pt>
                <c:pt idx="1945">
                  <c:v>51.926000000000002</c:v>
                </c:pt>
                <c:pt idx="1946">
                  <c:v>51.929000000000002</c:v>
                </c:pt>
                <c:pt idx="1947">
                  <c:v>51.916000000000004</c:v>
                </c:pt>
                <c:pt idx="1948">
                  <c:v>51.922000000000011</c:v>
                </c:pt>
                <c:pt idx="1949">
                  <c:v>51.949999999999996</c:v>
                </c:pt>
                <c:pt idx="1950">
                  <c:v>51.966000000000001</c:v>
                </c:pt>
                <c:pt idx="1951">
                  <c:v>51.940999999999995</c:v>
                </c:pt>
                <c:pt idx="1952">
                  <c:v>51.951999999999998</c:v>
                </c:pt>
                <c:pt idx="1953">
                  <c:v>51.976000000000006</c:v>
                </c:pt>
                <c:pt idx="1954">
                  <c:v>51.961000000000006</c:v>
                </c:pt>
                <c:pt idx="1955">
                  <c:v>51.96</c:v>
                </c:pt>
                <c:pt idx="1956">
                  <c:v>51.983000000000004</c:v>
                </c:pt>
                <c:pt idx="1957">
                  <c:v>52.018000000000001</c:v>
                </c:pt>
                <c:pt idx="1958">
                  <c:v>52.012</c:v>
                </c:pt>
                <c:pt idx="1959">
                  <c:v>51.996000000000002</c:v>
                </c:pt>
                <c:pt idx="1960">
                  <c:v>52.004000000000005</c:v>
                </c:pt>
                <c:pt idx="1961">
                  <c:v>52.002000000000002</c:v>
                </c:pt>
                <c:pt idx="1962">
                  <c:v>52.029000000000003</c:v>
                </c:pt>
                <c:pt idx="1963">
                  <c:v>52.041000000000004</c:v>
                </c:pt>
                <c:pt idx="1964">
                  <c:v>52.08</c:v>
                </c:pt>
                <c:pt idx="1965">
                  <c:v>52.091000000000001</c:v>
                </c:pt>
                <c:pt idx="1966">
                  <c:v>52.097000000000001</c:v>
                </c:pt>
                <c:pt idx="1967">
                  <c:v>52.099000000000011</c:v>
                </c:pt>
                <c:pt idx="1968">
                  <c:v>52.109000000000002</c:v>
                </c:pt>
                <c:pt idx="1969">
                  <c:v>52.117000000000004</c:v>
                </c:pt>
                <c:pt idx="1970">
                  <c:v>52.128000000000213</c:v>
                </c:pt>
                <c:pt idx="1971">
                  <c:v>52.121000000000002</c:v>
                </c:pt>
                <c:pt idx="1972">
                  <c:v>52.109000000000002</c:v>
                </c:pt>
                <c:pt idx="1973">
                  <c:v>52.104000000000006</c:v>
                </c:pt>
                <c:pt idx="1974">
                  <c:v>52.106000000000002</c:v>
                </c:pt>
                <c:pt idx="1975">
                  <c:v>52.13</c:v>
                </c:pt>
                <c:pt idx="1976">
                  <c:v>52.156000000000006</c:v>
                </c:pt>
                <c:pt idx="1977">
                  <c:v>52.172000000000011</c:v>
                </c:pt>
                <c:pt idx="1978">
                  <c:v>52.187000000000005</c:v>
                </c:pt>
                <c:pt idx="1979">
                  <c:v>52.191000000000003</c:v>
                </c:pt>
                <c:pt idx="1980">
                  <c:v>52.201000000000001</c:v>
                </c:pt>
                <c:pt idx="1981">
                  <c:v>52.204000000000001</c:v>
                </c:pt>
                <c:pt idx="1982">
                  <c:v>52.206000000000003</c:v>
                </c:pt>
                <c:pt idx="1983">
                  <c:v>52.205000000000013</c:v>
                </c:pt>
                <c:pt idx="1984">
                  <c:v>52.190000000000012</c:v>
                </c:pt>
                <c:pt idx="1985">
                  <c:v>52.209000000000003</c:v>
                </c:pt>
                <c:pt idx="1986">
                  <c:v>52.222000000000278</c:v>
                </c:pt>
                <c:pt idx="1987">
                  <c:v>52.24</c:v>
                </c:pt>
                <c:pt idx="1988">
                  <c:v>52.243000000000002</c:v>
                </c:pt>
                <c:pt idx="1989">
                  <c:v>52.253</c:v>
                </c:pt>
                <c:pt idx="1990">
                  <c:v>52.263000000000012</c:v>
                </c:pt>
                <c:pt idx="1991">
                  <c:v>52.274000000000001</c:v>
                </c:pt>
                <c:pt idx="1992">
                  <c:v>52.269000000000013</c:v>
                </c:pt>
                <c:pt idx="1993">
                  <c:v>52.272000000000013</c:v>
                </c:pt>
                <c:pt idx="1994">
                  <c:v>52.284000000000006</c:v>
                </c:pt>
                <c:pt idx="1995">
                  <c:v>52.273000000000003</c:v>
                </c:pt>
                <c:pt idx="1996">
                  <c:v>52.274000000000001</c:v>
                </c:pt>
                <c:pt idx="1997">
                  <c:v>52.285000000000011</c:v>
                </c:pt>
                <c:pt idx="1998">
                  <c:v>52.288000000000011</c:v>
                </c:pt>
                <c:pt idx="1999">
                  <c:v>52.296000000000063</c:v>
                </c:pt>
                <c:pt idx="2000">
                  <c:v>52.309000000000005</c:v>
                </c:pt>
                <c:pt idx="2001">
                  <c:v>52.323</c:v>
                </c:pt>
                <c:pt idx="2002">
                  <c:v>52.333999999999996</c:v>
                </c:pt>
                <c:pt idx="2003">
                  <c:v>52.312999999999995</c:v>
                </c:pt>
                <c:pt idx="2004">
                  <c:v>52.306000000000004</c:v>
                </c:pt>
                <c:pt idx="2005">
                  <c:v>52.318999999999996</c:v>
                </c:pt>
                <c:pt idx="2006">
                  <c:v>52.332000000000001</c:v>
                </c:pt>
                <c:pt idx="2007">
                  <c:v>52.347999999999999</c:v>
                </c:pt>
                <c:pt idx="2008">
                  <c:v>52.372</c:v>
                </c:pt>
                <c:pt idx="2009">
                  <c:v>52.373999999999995</c:v>
                </c:pt>
                <c:pt idx="2010">
                  <c:v>52.387999999999998</c:v>
                </c:pt>
                <c:pt idx="2011">
                  <c:v>52.353999999999999</c:v>
                </c:pt>
                <c:pt idx="2012">
                  <c:v>52.372</c:v>
                </c:pt>
                <c:pt idx="2013">
                  <c:v>52.398000000000003</c:v>
                </c:pt>
                <c:pt idx="2014">
                  <c:v>52.406000000000006</c:v>
                </c:pt>
                <c:pt idx="2015">
                  <c:v>52.405000000000001</c:v>
                </c:pt>
                <c:pt idx="2016">
                  <c:v>52.386999999999993</c:v>
                </c:pt>
                <c:pt idx="2017">
                  <c:v>52.392000000000003</c:v>
                </c:pt>
                <c:pt idx="2018">
                  <c:v>52.413000000000004</c:v>
                </c:pt>
                <c:pt idx="2019">
                  <c:v>52.416000000000004</c:v>
                </c:pt>
                <c:pt idx="2020">
                  <c:v>52.4</c:v>
                </c:pt>
                <c:pt idx="2021">
                  <c:v>52.467000000000006</c:v>
                </c:pt>
                <c:pt idx="2022">
                  <c:v>52.446999999999996</c:v>
                </c:pt>
                <c:pt idx="2023">
                  <c:v>52.464000000000006</c:v>
                </c:pt>
                <c:pt idx="2024">
                  <c:v>52.479000000000006</c:v>
                </c:pt>
                <c:pt idx="2025">
                  <c:v>52.501000000000005</c:v>
                </c:pt>
                <c:pt idx="2026">
                  <c:v>52.515000000000001</c:v>
                </c:pt>
                <c:pt idx="2027">
                  <c:v>52.531000000000006</c:v>
                </c:pt>
                <c:pt idx="2028">
                  <c:v>52.524000000000001</c:v>
                </c:pt>
                <c:pt idx="2029">
                  <c:v>52.524000000000001</c:v>
                </c:pt>
                <c:pt idx="2030">
                  <c:v>52.515000000000001</c:v>
                </c:pt>
                <c:pt idx="2031">
                  <c:v>52.537000000000006</c:v>
                </c:pt>
                <c:pt idx="2032">
                  <c:v>52.543000000000006</c:v>
                </c:pt>
                <c:pt idx="2033">
                  <c:v>52.563000000000002</c:v>
                </c:pt>
                <c:pt idx="2034">
                  <c:v>52.555</c:v>
                </c:pt>
                <c:pt idx="2035">
                  <c:v>52.55</c:v>
                </c:pt>
                <c:pt idx="2036">
                  <c:v>52.528000000000013</c:v>
                </c:pt>
                <c:pt idx="2037">
                  <c:v>52.527000000000001</c:v>
                </c:pt>
                <c:pt idx="2038">
                  <c:v>52.537000000000006</c:v>
                </c:pt>
                <c:pt idx="2039">
                  <c:v>52.552</c:v>
                </c:pt>
                <c:pt idx="2040">
                  <c:v>52.564</c:v>
                </c:pt>
                <c:pt idx="2041">
                  <c:v>52.563000000000002</c:v>
                </c:pt>
                <c:pt idx="2042">
                  <c:v>52.566000000000003</c:v>
                </c:pt>
                <c:pt idx="2043">
                  <c:v>52.572000000000003</c:v>
                </c:pt>
                <c:pt idx="2044">
                  <c:v>52.575000000000003</c:v>
                </c:pt>
                <c:pt idx="2045">
                  <c:v>52.594000000000001</c:v>
                </c:pt>
                <c:pt idx="2046">
                  <c:v>52.615000000000002</c:v>
                </c:pt>
                <c:pt idx="2047">
                  <c:v>52.643000000000001</c:v>
                </c:pt>
                <c:pt idx="2048">
                  <c:v>52.636000000000003</c:v>
                </c:pt>
                <c:pt idx="2049">
                  <c:v>52.653000000000006</c:v>
                </c:pt>
                <c:pt idx="2050">
                  <c:v>52.667000000000002</c:v>
                </c:pt>
                <c:pt idx="2051">
                  <c:v>52.67</c:v>
                </c:pt>
                <c:pt idx="2052">
                  <c:v>52.678000000000011</c:v>
                </c:pt>
                <c:pt idx="2053">
                  <c:v>52.687000000000005</c:v>
                </c:pt>
                <c:pt idx="2054">
                  <c:v>52.703000000000003</c:v>
                </c:pt>
                <c:pt idx="2055">
                  <c:v>52.697000000000003</c:v>
                </c:pt>
                <c:pt idx="2056">
                  <c:v>52.704000000000001</c:v>
                </c:pt>
                <c:pt idx="2057">
                  <c:v>52.708000000000013</c:v>
                </c:pt>
                <c:pt idx="2058">
                  <c:v>52.714000000000006</c:v>
                </c:pt>
                <c:pt idx="2059">
                  <c:v>52.712000000000003</c:v>
                </c:pt>
                <c:pt idx="2060">
                  <c:v>52.709000000000003</c:v>
                </c:pt>
                <c:pt idx="2061">
                  <c:v>52.675000000000011</c:v>
                </c:pt>
                <c:pt idx="2062">
                  <c:v>52.720000000000013</c:v>
                </c:pt>
                <c:pt idx="2063">
                  <c:v>52.716000000000001</c:v>
                </c:pt>
                <c:pt idx="2064">
                  <c:v>52.742000000000012</c:v>
                </c:pt>
                <c:pt idx="2065">
                  <c:v>52.755000000000003</c:v>
                </c:pt>
                <c:pt idx="2066">
                  <c:v>52.757000000000005</c:v>
                </c:pt>
                <c:pt idx="2067">
                  <c:v>52.712000000000003</c:v>
                </c:pt>
                <c:pt idx="2068">
                  <c:v>52.745000000000012</c:v>
                </c:pt>
                <c:pt idx="2069">
                  <c:v>52.761000000000003</c:v>
                </c:pt>
                <c:pt idx="2070">
                  <c:v>52.787000000000006</c:v>
                </c:pt>
                <c:pt idx="2071">
                  <c:v>52.787000000000006</c:v>
                </c:pt>
                <c:pt idx="2072">
                  <c:v>52.783000000000001</c:v>
                </c:pt>
                <c:pt idx="2073">
                  <c:v>52.792000000000286</c:v>
                </c:pt>
                <c:pt idx="2074">
                  <c:v>52.797000000000011</c:v>
                </c:pt>
                <c:pt idx="2075">
                  <c:v>52.817999999999998</c:v>
                </c:pt>
                <c:pt idx="2076">
                  <c:v>52.803000000000004</c:v>
                </c:pt>
                <c:pt idx="2077">
                  <c:v>52.800999999999995</c:v>
                </c:pt>
                <c:pt idx="2078">
                  <c:v>52.823</c:v>
                </c:pt>
                <c:pt idx="2079">
                  <c:v>52.843999999999994</c:v>
                </c:pt>
                <c:pt idx="2080">
                  <c:v>52.844999999999999</c:v>
                </c:pt>
                <c:pt idx="2081">
                  <c:v>52.839000000000006</c:v>
                </c:pt>
                <c:pt idx="2082">
                  <c:v>52.838000000000001</c:v>
                </c:pt>
                <c:pt idx="2083">
                  <c:v>52.861000000000004</c:v>
                </c:pt>
                <c:pt idx="2084">
                  <c:v>52.887999999999998</c:v>
                </c:pt>
                <c:pt idx="2085">
                  <c:v>52.896000000000001</c:v>
                </c:pt>
                <c:pt idx="2086">
                  <c:v>52.883999999999993</c:v>
                </c:pt>
                <c:pt idx="2087">
                  <c:v>52.881999999999998</c:v>
                </c:pt>
                <c:pt idx="2088">
                  <c:v>52.903999999999996</c:v>
                </c:pt>
                <c:pt idx="2089">
                  <c:v>52.934000000000005</c:v>
                </c:pt>
                <c:pt idx="2090">
                  <c:v>52.955999999999996</c:v>
                </c:pt>
                <c:pt idx="2091">
                  <c:v>52.961000000000006</c:v>
                </c:pt>
                <c:pt idx="2092">
                  <c:v>52.954999999999998</c:v>
                </c:pt>
                <c:pt idx="2093">
                  <c:v>52.962000000000003</c:v>
                </c:pt>
                <c:pt idx="2094">
                  <c:v>52.961000000000006</c:v>
                </c:pt>
                <c:pt idx="2095">
                  <c:v>52.974000000000004</c:v>
                </c:pt>
                <c:pt idx="2096">
                  <c:v>52.969000000000001</c:v>
                </c:pt>
                <c:pt idx="2097">
                  <c:v>52.975000000000001</c:v>
                </c:pt>
                <c:pt idx="2098">
                  <c:v>52.976000000000006</c:v>
                </c:pt>
                <c:pt idx="2099">
                  <c:v>52.998000000000012</c:v>
                </c:pt>
                <c:pt idx="2100">
                  <c:v>53.003</c:v>
                </c:pt>
                <c:pt idx="2101">
                  <c:v>53.008000000000003</c:v>
                </c:pt>
                <c:pt idx="2102">
                  <c:v>52.997</c:v>
                </c:pt>
                <c:pt idx="2103">
                  <c:v>53.01</c:v>
                </c:pt>
                <c:pt idx="2104">
                  <c:v>53.026000000000003</c:v>
                </c:pt>
                <c:pt idx="2105">
                  <c:v>53.037000000000006</c:v>
                </c:pt>
                <c:pt idx="2106">
                  <c:v>53.026000000000003</c:v>
                </c:pt>
                <c:pt idx="2107">
                  <c:v>53.033000000000001</c:v>
                </c:pt>
                <c:pt idx="2108">
                  <c:v>53.059000000000005</c:v>
                </c:pt>
                <c:pt idx="2109">
                  <c:v>53.077000000000005</c:v>
                </c:pt>
                <c:pt idx="2110">
                  <c:v>53.092000000000013</c:v>
                </c:pt>
                <c:pt idx="2111">
                  <c:v>53.095000000000013</c:v>
                </c:pt>
                <c:pt idx="2112">
                  <c:v>53.095000000000013</c:v>
                </c:pt>
                <c:pt idx="2113">
                  <c:v>53.1</c:v>
                </c:pt>
                <c:pt idx="2114">
                  <c:v>53.119</c:v>
                </c:pt>
                <c:pt idx="2115">
                  <c:v>53.14</c:v>
                </c:pt>
                <c:pt idx="2116">
                  <c:v>53.150999999999996</c:v>
                </c:pt>
                <c:pt idx="2117">
                  <c:v>53.158000000000001</c:v>
                </c:pt>
                <c:pt idx="2118">
                  <c:v>53.166000000000011</c:v>
                </c:pt>
                <c:pt idx="2119">
                  <c:v>53.165000000000013</c:v>
                </c:pt>
                <c:pt idx="2120">
                  <c:v>53.155000000000001</c:v>
                </c:pt>
                <c:pt idx="2121">
                  <c:v>53.181000000000004</c:v>
                </c:pt>
                <c:pt idx="2122">
                  <c:v>53.197000000000003</c:v>
                </c:pt>
                <c:pt idx="2123">
                  <c:v>53.183</c:v>
                </c:pt>
                <c:pt idx="2124">
                  <c:v>53.199000000000012</c:v>
                </c:pt>
                <c:pt idx="2125">
                  <c:v>53.226000000000013</c:v>
                </c:pt>
                <c:pt idx="2126">
                  <c:v>53.225000000000286</c:v>
                </c:pt>
                <c:pt idx="2127">
                  <c:v>53.211000000000006</c:v>
                </c:pt>
                <c:pt idx="2128">
                  <c:v>53.215000000000003</c:v>
                </c:pt>
                <c:pt idx="2129">
                  <c:v>53.242000000000012</c:v>
                </c:pt>
                <c:pt idx="2130">
                  <c:v>53.238000000000063</c:v>
                </c:pt>
                <c:pt idx="2131">
                  <c:v>53.233000000000011</c:v>
                </c:pt>
                <c:pt idx="2132">
                  <c:v>53.222000000000278</c:v>
                </c:pt>
                <c:pt idx="2133">
                  <c:v>53.247</c:v>
                </c:pt>
                <c:pt idx="2134">
                  <c:v>53.258000000000003</c:v>
                </c:pt>
                <c:pt idx="2135">
                  <c:v>53.260000000000012</c:v>
                </c:pt>
                <c:pt idx="2136">
                  <c:v>53.269000000000013</c:v>
                </c:pt>
                <c:pt idx="2137">
                  <c:v>53.27</c:v>
                </c:pt>
                <c:pt idx="2138">
                  <c:v>53.271000000000001</c:v>
                </c:pt>
                <c:pt idx="2139">
                  <c:v>53.289000000000001</c:v>
                </c:pt>
                <c:pt idx="2140">
                  <c:v>53.302</c:v>
                </c:pt>
                <c:pt idx="2141">
                  <c:v>53.313999999999993</c:v>
                </c:pt>
                <c:pt idx="2142">
                  <c:v>53.314999999999998</c:v>
                </c:pt>
                <c:pt idx="2143">
                  <c:v>53.318999999999996</c:v>
                </c:pt>
                <c:pt idx="2144">
                  <c:v>53.316999999999993</c:v>
                </c:pt>
                <c:pt idx="2145">
                  <c:v>53.306000000000004</c:v>
                </c:pt>
                <c:pt idx="2146">
                  <c:v>53.324000000000005</c:v>
                </c:pt>
                <c:pt idx="2147">
                  <c:v>53.328000000000003</c:v>
                </c:pt>
                <c:pt idx="2148">
                  <c:v>53.332000000000001</c:v>
                </c:pt>
                <c:pt idx="2149">
                  <c:v>53.340999999999994</c:v>
                </c:pt>
                <c:pt idx="2150">
                  <c:v>53.350999999999999</c:v>
                </c:pt>
                <c:pt idx="2151">
                  <c:v>53.37</c:v>
                </c:pt>
                <c:pt idx="2152">
                  <c:v>53.376000000000005</c:v>
                </c:pt>
                <c:pt idx="2153">
                  <c:v>53.376000000000005</c:v>
                </c:pt>
                <c:pt idx="2154">
                  <c:v>53.395000000000003</c:v>
                </c:pt>
                <c:pt idx="2155">
                  <c:v>53.402000000000001</c:v>
                </c:pt>
                <c:pt idx="2156">
                  <c:v>53.419000000000004</c:v>
                </c:pt>
                <c:pt idx="2157">
                  <c:v>53.434000000000005</c:v>
                </c:pt>
                <c:pt idx="2158">
                  <c:v>53.446999999999996</c:v>
                </c:pt>
                <c:pt idx="2159">
                  <c:v>53.428000000000011</c:v>
                </c:pt>
                <c:pt idx="2160">
                  <c:v>53.428000000000011</c:v>
                </c:pt>
                <c:pt idx="2161">
                  <c:v>53.422000000000011</c:v>
                </c:pt>
                <c:pt idx="2162">
                  <c:v>53.437000000000005</c:v>
                </c:pt>
                <c:pt idx="2163">
                  <c:v>53.449999999999996</c:v>
                </c:pt>
                <c:pt idx="2164">
                  <c:v>53.450999999999993</c:v>
                </c:pt>
                <c:pt idx="2165">
                  <c:v>53.439</c:v>
                </c:pt>
                <c:pt idx="2166">
                  <c:v>53.462000000000003</c:v>
                </c:pt>
                <c:pt idx="2167">
                  <c:v>53.468000000000011</c:v>
                </c:pt>
                <c:pt idx="2168">
                  <c:v>53.476000000000006</c:v>
                </c:pt>
                <c:pt idx="2169">
                  <c:v>53.488</c:v>
                </c:pt>
                <c:pt idx="2170">
                  <c:v>53.492000000000012</c:v>
                </c:pt>
                <c:pt idx="2171">
                  <c:v>53.503</c:v>
                </c:pt>
                <c:pt idx="2172">
                  <c:v>53.513999999999996</c:v>
                </c:pt>
                <c:pt idx="2173">
                  <c:v>53.528000000000013</c:v>
                </c:pt>
                <c:pt idx="2174">
                  <c:v>53.525000000000013</c:v>
                </c:pt>
                <c:pt idx="2175">
                  <c:v>53.523000000000003</c:v>
                </c:pt>
                <c:pt idx="2176">
                  <c:v>53.55</c:v>
                </c:pt>
                <c:pt idx="2177">
                  <c:v>53.558</c:v>
                </c:pt>
                <c:pt idx="2178">
                  <c:v>53.568000000000012</c:v>
                </c:pt>
                <c:pt idx="2179">
                  <c:v>53.583000000000006</c:v>
                </c:pt>
                <c:pt idx="2180">
                  <c:v>53.596000000000011</c:v>
                </c:pt>
                <c:pt idx="2181">
                  <c:v>53.61</c:v>
                </c:pt>
                <c:pt idx="2182">
                  <c:v>53.617000000000004</c:v>
                </c:pt>
                <c:pt idx="2183">
                  <c:v>53.621000000000002</c:v>
                </c:pt>
                <c:pt idx="2184">
                  <c:v>53.64</c:v>
                </c:pt>
                <c:pt idx="2185">
                  <c:v>53.647000000000006</c:v>
                </c:pt>
                <c:pt idx="2186">
                  <c:v>53.666000000000011</c:v>
                </c:pt>
                <c:pt idx="2187">
                  <c:v>53.664000000000001</c:v>
                </c:pt>
                <c:pt idx="2188">
                  <c:v>53.668000000000013</c:v>
                </c:pt>
                <c:pt idx="2189">
                  <c:v>53.664000000000001</c:v>
                </c:pt>
                <c:pt idx="2190">
                  <c:v>53.67</c:v>
                </c:pt>
                <c:pt idx="2191">
                  <c:v>53.67</c:v>
                </c:pt>
                <c:pt idx="2192">
                  <c:v>53.697000000000003</c:v>
                </c:pt>
                <c:pt idx="2193">
                  <c:v>53.692000000000213</c:v>
                </c:pt>
                <c:pt idx="2194">
                  <c:v>53.701000000000001</c:v>
                </c:pt>
                <c:pt idx="2195">
                  <c:v>53.701000000000001</c:v>
                </c:pt>
                <c:pt idx="2196">
                  <c:v>53.706000000000003</c:v>
                </c:pt>
                <c:pt idx="2197">
                  <c:v>53.711000000000006</c:v>
                </c:pt>
                <c:pt idx="2198">
                  <c:v>53.722000000000278</c:v>
                </c:pt>
                <c:pt idx="2199">
                  <c:v>53.737000000000002</c:v>
                </c:pt>
                <c:pt idx="2200">
                  <c:v>53.749000000000002</c:v>
                </c:pt>
                <c:pt idx="2201">
                  <c:v>53.767000000000003</c:v>
                </c:pt>
                <c:pt idx="2202">
                  <c:v>53.759</c:v>
                </c:pt>
                <c:pt idx="2203">
                  <c:v>53.773000000000003</c:v>
                </c:pt>
                <c:pt idx="2204">
                  <c:v>53.781000000000006</c:v>
                </c:pt>
                <c:pt idx="2205">
                  <c:v>53.793000000000013</c:v>
                </c:pt>
                <c:pt idx="2206">
                  <c:v>53.794000000000011</c:v>
                </c:pt>
                <c:pt idx="2207">
                  <c:v>53.792000000000286</c:v>
                </c:pt>
                <c:pt idx="2208">
                  <c:v>53.787000000000006</c:v>
                </c:pt>
                <c:pt idx="2209">
                  <c:v>53.799000000000063</c:v>
                </c:pt>
                <c:pt idx="2210">
                  <c:v>53.803999999999995</c:v>
                </c:pt>
                <c:pt idx="2211">
                  <c:v>53.808</c:v>
                </c:pt>
                <c:pt idx="2212">
                  <c:v>53.818999999999996</c:v>
                </c:pt>
                <c:pt idx="2213">
                  <c:v>53.826000000000001</c:v>
                </c:pt>
                <c:pt idx="2214">
                  <c:v>53.826000000000001</c:v>
                </c:pt>
                <c:pt idx="2215">
                  <c:v>53.828000000000003</c:v>
                </c:pt>
                <c:pt idx="2216">
                  <c:v>53.836000000000006</c:v>
                </c:pt>
                <c:pt idx="2217">
                  <c:v>53.847999999999999</c:v>
                </c:pt>
                <c:pt idx="2218">
                  <c:v>53.869</c:v>
                </c:pt>
                <c:pt idx="2219">
                  <c:v>53.879999999999995</c:v>
                </c:pt>
                <c:pt idx="2220">
                  <c:v>53.898000000000003</c:v>
                </c:pt>
                <c:pt idx="2221">
                  <c:v>53.919000000000004</c:v>
                </c:pt>
                <c:pt idx="2222">
                  <c:v>53.921000000000006</c:v>
                </c:pt>
                <c:pt idx="2223">
                  <c:v>53.926000000000002</c:v>
                </c:pt>
                <c:pt idx="2224">
                  <c:v>53.94</c:v>
                </c:pt>
                <c:pt idx="2225">
                  <c:v>53.939</c:v>
                </c:pt>
                <c:pt idx="2226">
                  <c:v>53.949999999999996</c:v>
                </c:pt>
                <c:pt idx="2227">
                  <c:v>53.954999999999998</c:v>
                </c:pt>
                <c:pt idx="2228">
                  <c:v>53.968000000000011</c:v>
                </c:pt>
                <c:pt idx="2229">
                  <c:v>53.983999999999995</c:v>
                </c:pt>
                <c:pt idx="2230">
                  <c:v>54</c:v>
                </c:pt>
                <c:pt idx="2231">
                  <c:v>54.008000000000003</c:v>
                </c:pt>
                <c:pt idx="2232">
                  <c:v>54.03</c:v>
                </c:pt>
                <c:pt idx="2233">
                  <c:v>54.026000000000003</c:v>
                </c:pt>
                <c:pt idx="2234">
                  <c:v>54.016000000000005</c:v>
                </c:pt>
                <c:pt idx="2235">
                  <c:v>54.027000000000001</c:v>
                </c:pt>
                <c:pt idx="2236">
                  <c:v>54.031000000000006</c:v>
                </c:pt>
                <c:pt idx="2237">
                  <c:v>54.044000000000004</c:v>
                </c:pt>
                <c:pt idx="2238">
                  <c:v>54.053999999999995</c:v>
                </c:pt>
                <c:pt idx="2239">
                  <c:v>54.047000000000004</c:v>
                </c:pt>
                <c:pt idx="2240">
                  <c:v>54.050999999999995</c:v>
                </c:pt>
                <c:pt idx="2241">
                  <c:v>54.053000000000004</c:v>
                </c:pt>
                <c:pt idx="2242">
                  <c:v>54.067</c:v>
                </c:pt>
                <c:pt idx="2243">
                  <c:v>54.072000000000003</c:v>
                </c:pt>
                <c:pt idx="2244">
                  <c:v>54.089000000000006</c:v>
                </c:pt>
                <c:pt idx="2245">
                  <c:v>54.092000000000013</c:v>
                </c:pt>
                <c:pt idx="2246">
                  <c:v>54.108000000000011</c:v>
                </c:pt>
                <c:pt idx="2247">
                  <c:v>54.104000000000006</c:v>
                </c:pt>
              </c:numCache>
            </c:numRef>
          </c:yVal>
          <c:smooth val="1"/>
        </c:ser>
        <c:axId val="32894336"/>
        <c:axId val="33797632"/>
      </c:scatterChart>
      <c:valAx>
        <c:axId val="32894336"/>
        <c:scaling>
          <c:orientation val="minMax"/>
          <c:max val="200"/>
        </c:scaling>
        <c:axPos val="b"/>
        <c:title>
          <c:tx>
            <c:rich>
              <a:bodyPr/>
              <a:lstStyle/>
              <a:p>
                <a:pPr>
                  <a:defRPr/>
                </a:pPr>
                <a:r>
                  <a:rPr lang="en-US" dirty="0">
                    <a:latin typeface="Arial" pitchFamily="34" charset="0"/>
                    <a:cs typeface="Arial" pitchFamily="34" charset="0"/>
                  </a:rPr>
                  <a:t>MMA [Å</a:t>
                </a:r>
                <a:r>
                  <a:rPr lang="en-US" baseline="30000" dirty="0">
                    <a:latin typeface="Arial" pitchFamily="34" charset="0"/>
                    <a:cs typeface="Arial" pitchFamily="34" charset="0"/>
                  </a:rPr>
                  <a:t>2</a:t>
                </a:r>
                <a:r>
                  <a:rPr lang="en-US" dirty="0">
                    <a:latin typeface="Arial" pitchFamily="34" charset="0"/>
                    <a:cs typeface="Arial" pitchFamily="34" charset="0"/>
                  </a:rPr>
                  <a:t>]</a:t>
                </a:r>
              </a:p>
            </c:rich>
          </c:tx>
          <c:layout>
            <c:manualLayout>
              <c:xMode val="edge"/>
              <c:yMode val="edge"/>
              <c:x val="0.45910689735211935"/>
              <c:y val="0.83749055177626142"/>
            </c:manualLayout>
          </c:layout>
        </c:title>
        <c:numFmt formatCode="General" sourceLinked="1"/>
        <c:minorTickMark val="in"/>
        <c:tickLblPos val="nextTo"/>
        <c:crossAx val="33797632"/>
        <c:crosses val="autoZero"/>
        <c:crossBetween val="midCat"/>
      </c:valAx>
      <c:valAx>
        <c:axId val="33797632"/>
        <c:scaling>
          <c:orientation val="minMax"/>
          <c:min val="0"/>
        </c:scaling>
        <c:axPos val="l"/>
        <c:title>
          <c:tx>
            <c:rich>
              <a:bodyPr rot="-5400000" vert="horz"/>
              <a:lstStyle/>
              <a:p>
                <a:pPr>
                  <a:defRPr/>
                </a:pPr>
                <a:r>
                  <a:rPr lang="en-US" dirty="0">
                    <a:latin typeface="Arial" pitchFamily="34" charset="0"/>
                    <a:cs typeface="Arial" pitchFamily="34" charset="0"/>
                  </a:rPr>
                  <a:t>SP [</a:t>
                </a:r>
                <a:r>
                  <a:rPr lang="en-US" dirty="0" err="1">
                    <a:latin typeface="Arial" pitchFamily="34" charset="0"/>
                    <a:cs typeface="Arial" pitchFamily="34" charset="0"/>
                  </a:rPr>
                  <a:t>mN</a:t>
                </a:r>
                <a:r>
                  <a:rPr lang="en-US" dirty="0">
                    <a:latin typeface="Arial" pitchFamily="34" charset="0"/>
                    <a:cs typeface="Arial" pitchFamily="34" charset="0"/>
                  </a:rPr>
                  <a:t>/m]</a:t>
                </a:r>
              </a:p>
            </c:rich>
          </c:tx>
          <c:layout/>
        </c:title>
        <c:numFmt formatCode="General" sourceLinked="1"/>
        <c:tickLblPos val="nextTo"/>
        <c:crossAx val="32894336"/>
        <c:crosses val="autoZero"/>
        <c:crossBetween val="midCat"/>
      </c:valAx>
    </c:plotArea>
    <c:plotVisOnly val="1"/>
    <c:dispBlanksAs val="gap"/>
  </c:chart>
  <c:txPr>
    <a:bodyPr/>
    <a:lstStyle/>
    <a:p>
      <a:pPr>
        <a:defRPr sz="1800"/>
      </a:pPr>
      <a:endParaRPr lang="ja-JP"/>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ja-JP"/>
  <c:style val="22"/>
  <c:chart>
    <c:plotArea>
      <c:layout/>
      <c:scatterChart>
        <c:scatterStyle val="smoothMarker"/>
        <c:ser>
          <c:idx val="0"/>
          <c:order val="0"/>
          <c:marker>
            <c:symbol val="none"/>
          </c:marker>
          <c:xVal>
            <c:numRef>
              <c:f>Sheet1!$E$2:$E$2249</c:f>
              <c:numCache>
                <c:formatCode>General</c:formatCode>
                <c:ptCount val="2248"/>
                <c:pt idx="0">
                  <c:v>193.42000000000004</c:v>
                </c:pt>
                <c:pt idx="1">
                  <c:v>193.39000000000001</c:v>
                </c:pt>
                <c:pt idx="2">
                  <c:v>193.32000000000087</c:v>
                </c:pt>
                <c:pt idx="3">
                  <c:v>193.25</c:v>
                </c:pt>
                <c:pt idx="4">
                  <c:v>193.19</c:v>
                </c:pt>
                <c:pt idx="5">
                  <c:v>193.12</c:v>
                </c:pt>
                <c:pt idx="6">
                  <c:v>193.05</c:v>
                </c:pt>
                <c:pt idx="7">
                  <c:v>192.98000000000027</c:v>
                </c:pt>
                <c:pt idx="8">
                  <c:v>192.92000000000004</c:v>
                </c:pt>
                <c:pt idx="9">
                  <c:v>192.84</c:v>
                </c:pt>
                <c:pt idx="10">
                  <c:v>192.78</c:v>
                </c:pt>
                <c:pt idx="11">
                  <c:v>192.7</c:v>
                </c:pt>
                <c:pt idx="12">
                  <c:v>192.64</c:v>
                </c:pt>
                <c:pt idx="13">
                  <c:v>192.57</c:v>
                </c:pt>
                <c:pt idx="14">
                  <c:v>192.5</c:v>
                </c:pt>
                <c:pt idx="15">
                  <c:v>192.43</c:v>
                </c:pt>
                <c:pt idx="16">
                  <c:v>192.37</c:v>
                </c:pt>
                <c:pt idx="17">
                  <c:v>192.29</c:v>
                </c:pt>
                <c:pt idx="18">
                  <c:v>192.23</c:v>
                </c:pt>
                <c:pt idx="19">
                  <c:v>192.16</c:v>
                </c:pt>
                <c:pt idx="20">
                  <c:v>192.09</c:v>
                </c:pt>
                <c:pt idx="21">
                  <c:v>192.02</c:v>
                </c:pt>
                <c:pt idx="22">
                  <c:v>191.96</c:v>
                </c:pt>
                <c:pt idx="23">
                  <c:v>191.8800000000011</c:v>
                </c:pt>
                <c:pt idx="24">
                  <c:v>191.82000000000087</c:v>
                </c:pt>
                <c:pt idx="25">
                  <c:v>191.75</c:v>
                </c:pt>
                <c:pt idx="26">
                  <c:v>191.68</c:v>
                </c:pt>
                <c:pt idx="27">
                  <c:v>191.60999999999999</c:v>
                </c:pt>
                <c:pt idx="28">
                  <c:v>191.54</c:v>
                </c:pt>
                <c:pt idx="29">
                  <c:v>191.48000000000027</c:v>
                </c:pt>
                <c:pt idx="30">
                  <c:v>191.41</c:v>
                </c:pt>
                <c:pt idx="31">
                  <c:v>191.34</c:v>
                </c:pt>
                <c:pt idx="32">
                  <c:v>191.26999999999998</c:v>
                </c:pt>
                <c:pt idx="33">
                  <c:v>191.2</c:v>
                </c:pt>
                <c:pt idx="34">
                  <c:v>191.13</c:v>
                </c:pt>
                <c:pt idx="35">
                  <c:v>191.07</c:v>
                </c:pt>
                <c:pt idx="36">
                  <c:v>191</c:v>
                </c:pt>
                <c:pt idx="37">
                  <c:v>190.93</c:v>
                </c:pt>
                <c:pt idx="38">
                  <c:v>190.86</c:v>
                </c:pt>
                <c:pt idx="39">
                  <c:v>190.79</c:v>
                </c:pt>
                <c:pt idx="40">
                  <c:v>190.72</c:v>
                </c:pt>
                <c:pt idx="41">
                  <c:v>190.66</c:v>
                </c:pt>
                <c:pt idx="42">
                  <c:v>190.58</c:v>
                </c:pt>
                <c:pt idx="43">
                  <c:v>190.52</c:v>
                </c:pt>
                <c:pt idx="44">
                  <c:v>190.45000000000007</c:v>
                </c:pt>
                <c:pt idx="45">
                  <c:v>190.3800000000011</c:v>
                </c:pt>
                <c:pt idx="46">
                  <c:v>190.31</c:v>
                </c:pt>
                <c:pt idx="47">
                  <c:v>190.25</c:v>
                </c:pt>
                <c:pt idx="48">
                  <c:v>190.17</c:v>
                </c:pt>
                <c:pt idx="49">
                  <c:v>190.10999999999999</c:v>
                </c:pt>
                <c:pt idx="50">
                  <c:v>190.04</c:v>
                </c:pt>
                <c:pt idx="51">
                  <c:v>189.97</c:v>
                </c:pt>
                <c:pt idx="52">
                  <c:v>189.9</c:v>
                </c:pt>
                <c:pt idx="53">
                  <c:v>189.84</c:v>
                </c:pt>
                <c:pt idx="54">
                  <c:v>189.76999999999998</c:v>
                </c:pt>
                <c:pt idx="55">
                  <c:v>189.7</c:v>
                </c:pt>
                <c:pt idx="56">
                  <c:v>189.63</c:v>
                </c:pt>
                <c:pt idx="57">
                  <c:v>189.56</c:v>
                </c:pt>
                <c:pt idx="58">
                  <c:v>189.49</c:v>
                </c:pt>
                <c:pt idx="59">
                  <c:v>189.43</c:v>
                </c:pt>
                <c:pt idx="60">
                  <c:v>189.35000000000107</c:v>
                </c:pt>
                <c:pt idx="61">
                  <c:v>189.29</c:v>
                </c:pt>
                <c:pt idx="62">
                  <c:v>189.22</c:v>
                </c:pt>
                <c:pt idx="63">
                  <c:v>189.15</c:v>
                </c:pt>
                <c:pt idx="64">
                  <c:v>189.08</c:v>
                </c:pt>
                <c:pt idx="65">
                  <c:v>189.02</c:v>
                </c:pt>
                <c:pt idx="66">
                  <c:v>188.95000000000007</c:v>
                </c:pt>
                <c:pt idx="67">
                  <c:v>188.8800000000011</c:v>
                </c:pt>
                <c:pt idx="68">
                  <c:v>188.81</c:v>
                </c:pt>
                <c:pt idx="69">
                  <c:v>188.73999999999998</c:v>
                </c:pt>
                <c:pt idx="70">
                  <c:v>188.67</c:v>
                </c:pt>
                <c:pt idx="71">
                  <c:v>188.60999999999999</c:v>
                </c:pt>
                <c:pt idx="72">
                  <c:v>188.54</c:v>
                </c:pt>
                <c:pt idx="73">
                  <c:v>188.47</c:v>
                </c:pt>
                <c:pt idx="74">
                  <c:v>188.4</c:v>
                </c:pt>
                <c:pt idx="75">
                  <c:v>188.33</c:v>
                </c:pt>
                <c:pt idx="76">
                  <c:v>188.26</c:v>
                </c:pt>
                <c:pt idx="77">
                  <c:v>188.2</c:v>
                </c:pt>
                <c:pt idx="78">
                  <c:v>188.13</c:v>
                </c:pt>
                <c:pt idx="79">
                  <c:v>188.06</c:v>
                </c:pt>
                <c:pt idx="80">
                  <c:v>187.99</c:v>
                </c:pt>
                <c:pt idx="81">
                  <c:v>187.92000000000004</c:v>
                </c:pt>
                <c:pt idx="82">
                  <c:v>187.85000000000107</c:v>
                </c:pt>
                <c:pt idx="83">
                  <c:v>187.79</c:v>
                </c:pt>
                <c:pt idx="84">
                  <c:v>187.72</c:v>
                </c:pt>
                <c:pt idx="85">
                  <c:v>187.65</c:v>
                </c:pt>
                <c:pt idx="86">
                  <c:v>187.58</c:v>
                </c:pt>
                <c:pt idx="87">
                  <c:v>187.51</c:v>
                </c:pt>
                <c:pt idx="88">
                  <c:v>187.44</c:v>
                </c:pt>
                <c:pt idx="89">
                  <c:v>187.3800000000011</c:v>
                </c:pt>
                <c:pt idx="90">
                  <c:v>187.31</c:v>
                </c:pt>
                <c:pt idx="91">
                  <c:v>187.23999999999998</c:v>
                </c:pt>
                <c:pt idx="92">
                  <c:v>187.17</c:v>
                </c:pt>
                <c:pt idx="93">
                  <c:v>187.1</c:v>
                </c:pt>
                <c:pt idx="94">
                  <c:v>187.04</c:v>
                </c:pt>
                <c:pt idx="95">
                  <c:v>186.97</c:v>
                </c:pt>
                <c:pt idx="96">
                  <c:v>186.9</c:v>
                </c:pt>
                <c:pt idx="97">
                  <c:v>186.83</c:v>
                </c:pt>
                <c:pt idx="98">
                  <c:v>186.76</c:v>
                </c:pt>
                <c:pt idx="99">
                  <c:v>186.69</c:v>
                </c:pt>
                <c:pt idx="100">
                  <c:v>186.62</c:v>
                </c:pt>
                <c:pt idx="101">
                  <c:v>186.56</c:v>
                </c:pt>
                <c:pt idx="102">
                  <c:v>186.49</c:v>
                </c:pt>
                <c:pt idx="103">
                  <c:v>186.42000000000004</c:v>
                </c:pt>
                <c:pt idx="104">
                  <c:v>186.36</c:v>
                </c:pt>
                <c:pt idx="105">
                  <c:v>186.28</c:v>
                </c:pt>
                <c:pt idx="106">
                  <c:v>186.22</c:v>
                </c:pt>
                <c:pt idx="107">
                  <c:v>186.15</c:v>
                </c:pt>
                <c:pt idx="108">
                  <c:v>186.08</c:v>
                </c:pt>
                <c:pt idx="109">
                  <c:v>186.01</c:v>
                </c:pt>
                <c:pt idx="110">
                  <c:v>185.94</c:v>
                </c:pt>
                <c:pt idx="111">
                  <c:v>185.8800000000011</c:v>
                </c:pt>
                <c:pt idx="112">
                  <c:v>185.81</c:v>
                </c:pt>
                <c:pt idx="113">
                  <c:v>185.73999999999998</c:v>
                </c:pt>
                <c:pt idx="114">
                  <c:v>185.67</c:v>
                </c:pt>
                <c:pt idx="115">
                  <c:v>185.6</c:v>
                </c:pt>
                <c:pt idx="116">
                  <c:v>185.54</c:v>
                </c:pt>
                <c:pt idx="117">
                  <c:v>185.47</c:v>
                </c:pt>
                <c:pt idx="118">
                  <c:v>185.4</c:v>
                </c:pt>
                <c:pt idx="119">
                  <c:v>185.33</c:v>
                </c:pt>
                <c:pt idx="120">
                  <c:v>185.26</c:v>
                </c:pt>
                <c:pt idx="121">
                  <c:v>185.19</c:v>
                </c:pt>
                <c:pt idx="122">
                  <c:v>185.12</c:v>
                </c:pt>
                <c:pt idx="123">
                  <c:v>185.06</c:v>
                </c:pt>
                <c:pt idx="124">
                  <c:v>184.99</c:v>
                </c:pt>
                <c:pt idx="125">
                  <c:v>184.92000000000004</c:v>
                </c:pt>
                <c:pt idx="126">
                  <c:v>184.85000000000107</c:v>
                </c:pt>
                <c:pt idx="127">
                  <c:v>184.78</c:v>
                </c:pt>
                <c:pt idx="128">
                  <c:v>184.70999999999998</c:v>
                </c:pt>
                <c:pt idx="129">
                  <c:v>184.65</c:v>
                </c:pt>
                <c:pt idx="130">
                  <c:v>184.58</c:v>
                </c:pt>
                <c:pt idx="131">
                  <c:v>184.51</c:v>
                </c:pt>
                <c:pt idx="132">
                  <c:v>184.44</c:v>
                </c:pt>
                <c:pt idx="133">
                  <c:v>184.37</c:v>
                </c:pt>
                <c:pt idx="134">
                  <c:v>184.31</c:v>
                </c:pt>
                <c:pt idx="135">
                  <c:v>184.23999999999998</c:v>
                </c:pt>
                <c:pt idx="136">
                  <c:v>184.17</c:v>
                </c:pt>
                <c:pt idx="137">
                  <c:v>184.1</c:v>
                </c:pt>
                <c:pt idx="138">
                  <c:v>184.03</c:v>
                </c:pt>
                <c:pt idx="139">
                  <c:v>183.96</c:v>
                </c:pt>
                <c:pt idx="140">
                  <c:v>183.9</c:v>
                </c:pt>
                <c:pt idx="141">
                  <c:v>183.83</c:v>
                </c:pt>
                <c:pt idx="142">
                  <c:v>183.76</c:v>
                </c:pt>
                <c:pt idx="143">
                  <c:v>183.69</c:v>
                </c:pt>
                <c:pt idx="144">
                  <c:v>183.63</c:v>
                </c:pt>
                <c:pt idx="145">
                  <c:v>183.56</c:v>
                </c:pt>
                <c:pt idx="146">
                  <c:v>183.49</c:v>
                </c:pt>
                <c:pt idx="147">
                  <c:v>183.42000000000004</c:v>
                </c:pt>
                <c:pt idx="148">
                  <c:v>183.35000000000107</c:v>
                </c:pt>
                <c:pt idx="149">
                  <c:v>183.28</c:v>
                </c:pt>
                <c:pt idx="150">
                  <c:v>183.22</c:v>
                </c:pt>
                <c:pt idx="151">
                  <c:v>183.14</c:v>
                </c:pt>
                <c:pt idx="152">
                  <c:v>183.08</c:v>
                </c:pt>
                <c:pt idx="153">
                  <c:v>183.01</c:v>
                </c:pt>
                <c:pt idx="154">
                  <c:v>182.94</c:v>
                </c:pt>
                <c:pt idx="155">
                  <c:v>182.87</c:v>
                </c:pt>
                <c:pt idx="156">
                  <c:v>182.81</c:v>
                </c:pt>
                <c:pt idx="157">
                  <c:v>182.73999999999998</c:v>
                </c:pt>
                <c:pt idx="158">
                  <c:v>182.67</c:v>
                </c:pt>
                <c:pt idx="159">
                  <c:v>182.6</c:v>
                </c:pt>
                <c:pt idx="160">
                  <c:v>182.53</c:v>
                </c:pt>
                <c:pt idx="161">
                  <c:v>182.46</c:v>
                </c:pt>
                <c:pt idx="162">
                  <c:v>182.4</c:v>
                </c:pt>
                <c:pt idx="163">
                  <c:v>182.33</c:v>
                </c:pt>
                <c:pt idx="164">
                  <c:v>182.26</c:v>
                </c:pt>
                <c:pt idx="165">
                  <c:v>182.19</c:v>
                </c:pt>
                <c:pt idx="166">
                  <c:v>182.13</c:v>
                </c:pt>
                <c:pt idx="167">
                  <c:v>182.05</c:v>
                </c:pt>
                <c:pt idx="168">
                  <c:v>181.98000000000027</c:v>
                </c:pt>
                <c:pt idx="169">
                  <c:v>181.92000000000004</c:v>
                </c:pt>
                <c:pt idx="170">
                  <c:v>181.85000000000107</c:v>
                </c:pt>
                <c:pt idx="171">
                  <c:v>181.78</c:v>
                </c:pt>
                <c:pt idx="172">
                  <c:v>181.70999999999998</c:v>
                </c:pt>
                <c:pt idx="173">
                  <c:v>181.65</c:v>
                </c:pt>
                <c:pt idx="174">
                  <c:v>181.58</c:v>
                </c:pt>
                <c:pt idx="175">
                  <c:v>181.51</c:v>
                </c:pt>
                <c:pt idx="176">
                  <c:v>181.44</c:v>
                </c:pt>
                <c:pt idx="177">
                  <c:v>181.37</c:v>
                </c:pt>
                <c:pt idx="178">
                  <c:v>181.3</c:v>
                </c:pt>
                <c:pt idx="179">
                  <c:v>181.23</c:v>
                </c:pt>
                <c:pt idx="180">
                  <c:v>181.16</c:v>
                </c:pt>
                <c:pt idx="181">
                  <c:v>181.1</c:v>
                </c:pt>
                <c:pt idx="182">
                  <c:v>181.03</c:v>
                </c:pt>
                <c:pt idx="183">
                  <c:v>180.96</c:v>
                </c:pt>
                <c:pt idx="184">
                  <c:v>180.9</c:v>
                </c:pt>
                <c:pt idx="185">
                  <c:v>180.83</c:v>
                </c:pt>
                <c:pt idx="186">
                  <c:v>180.76</c:v>
                </c:pt>
                <c:pt idx="187">
                  <c:v>180.69</c:v>
                </c:pt>
                <c:pt idx="188">
                  <c:v>180.62</c:v>
                </c:pt>
                <c:pt idx="189">
                  <c:v>180.55</c:v>
                </c:pt>
                <c:pt idx="190">
                  <c:v>180.49</c:v>
                </c:pt>
                <c:pt idx="191">
                  <c:v>180.42000000000004</c:v>
                </c:pt>
                <c:pt idx="192">
                  <c:v>180.35000000000107</c:v>
                </c:pt>
                <c:pt idx="193">
                  <c:v>180.28</c:v>
                </c:pt>
                <c:pt idx="194">
                  <c:v>180.20999999999998</c:v>
                </c:pt>
                <c:pt idx="195">
                  <c:v>180.14</c:v>
                </c:pt>
                <c:pt idx="196">
                  <c:v>180.08</c:v>
                </c:pt>
                <c:pt idx="197">
                  <c:v>180</c:v>
                </c:pt>
                <c:pt idx="198">
                  <c:v>179.94</c:v>
                </c:pt>
                <c:pt idx="199">
                  <c:v>179.87</c:v>
                </c:pt>
                <c:pt idx="200">
                  <c:v>179.81</c:v>
                </c:pt>
                <c:pt idx="201">
                  <c:v>179.73</c:v>
                </c:pt>
                <c:pt idx="202">
                  <c:v>179.67</c:v>
                </c:pt>
                <c:pt idx="203">
                  <c:v>179.6</c:v>
                </c:pt>
                <c:pt idx="204">
                  <c:v>179.53</c:v>
                </c:pt>
                <c:pt idx="205">
                  <c:v>179.46</c:v>
                </c:pt>
                <c:pt idx="206">
                  <c:v>179.39000000000001</c:v>
                </c:pt>
                <c:pt idx="207">
                  <c:v>179.32000000000087</c:v>
                </c:pt>
                <c:pt idx="208">
                  <c:v>179.26</c:v>
                </c:pt>
                <c:pt idx="209">
                  <c:v>179.19</c:v>
                </c:pt>
                <c:pt idx="210">
                  <c:v>179.12</c:v>
                </c:pt>
                <c:pt idx="211">
                  <c:v>179.05</c:v>
                </c:pt>
                <c:pt idx="212">
                  <c:v>178.99</c:v>
                </c:pt>
                <c:pt idx="213">
                  <c:v>178.91</c:v>
                </c:pt>
                <c:pt idx="214">
                  <c:v>178.85000000000107</c:v>
                </c:pt>
                <c:pt idx="215">
                  <c:v>178.78</c:v>
                </c:pt>
                <c:pt idx="216">
                  <c:v>178.70999999999998</c:v>
                </c:pt>
                <c:pt idx="217">
                  <c:v>178.64</c:v>
                </c:pt>
                <c:pt idx="218">
                  <c:v>178.58</c:v>
                </c:pt>
                <c:pt idx="219">
                  <c:v>178.51</c:v>
                </c:pt>
                <c:pt idx="220">
                  <c:v>178.44</c:v>
                </c:pt>
                <c:pt idx="221">
                  <c:v>178.37</c:v>
                </c:pt>
                <c:pt idx="222">
                  <c:v>178.3</c:v>
                </c:pt>
                <c:pt idx="223">
                  <c:v>178.23</c:v>
                </c:pt>
                <c:pt idx="224">
                  <c:v>178.17</c:v>
                </c:pt>
                <c:pt idx="225">
                  <c:v>178.09</c:v>
                </c:pt>
                <c:pt idx="226">
                  <c:v>178.03</c:v>
                </c:pt>
                <c:pt idx="227">
                  <c:v>177.96</c:v>
                </c:pt>
                <c:pt idx="228">
                  <c:v>177.89000000000001</c:v>
                </c:pt>
                <c:pt idx="229">
                  <c:v>177.82000000000087</c:v>
                </c:pt>
                <c:pt idx="230">
                  <c:v>177.76</c:v>
                </c:pt>
                <c:pt idx="231">
                  <c:v>177.68</c:v>
                </c:pt>
                <c:pt idx="232">
                  <c:v>177.62</c:v>
                </c:pt>
                <c:pt idx="233">
                  <c:v>177.55</c:v>
                </c:pt>
                <c:pt idx="234">
                  <c:v>177.48000000000027</c:v>
                </c:pt>
                <c:pt idx="235">
                  <c:v>177.41</c:v>
                </c:pt>
                <c:pt idx="236">
                  <c:v>177.35000000000107</c:v>
                </c:pt>
                <c:pt idx="237">
                  <c:v>177.26999999999998</c:v>
                </c:pt>
                <c:pt idx="238">
                  <c:v>177.20999999999998</c:v>
                </c:pt>
                <c:pt idx="239">
                  <c:v>177.14</c:v>
                </c:pt>
                <c:pt idx="240">
                  <c:v>177.07</c:v>
                </c:pt>
                <c:pt idx="241">
                  <c:v>177</c:v>
                </c:pt>
                <c:pt idx="242">
                  <c:v>176.94</c:v>
                </c:pt>
                <c:pt idx="243">
                  <c:v>176.86</c:v>
                </c:pt>
                <c:pt idx="244">
                  <c:v>176.8</c:v>
                </c:pt>
                <c:pt idx="245">
                  <c:v>176.73</c:v>
                </c:pt>
                <c:pt idx="246">
                  <c:v>176.66</c:v>
                </c:pt>
                <c:pt idx="247">
                  <c:v>176.59</c:v>
                </c:pt>
                <c:pt idx="248">
                  <c:v>176.53</c:v>
                </c:pt>
                <c:pt idx="249">
                  <c:v>176.45000000000007</c:v>
                </c:pt>
                <c:pt idx="250">
                  <c:v>176.39000000000001</c:v>
                </c:pt>
                <c:pt idx="251">
                  <c:v>176.32000000000087</c:v>
                </c:pt>
                <c:pt idx="252">
                  <c:v>176.25</c:v>
                </c:pt>
                <c:pt idx="253">
                  <c:v>176.18</c:v>
                </c:pt>
                <c:pt idx="254">
                  <c:v>176.12</c:v>
                </c:pt>
                <c:pt idx="255">
                  <c:v>176.04</c:v>
                </c:pt>
                <c:pt idx="256">
                  <c:v>175.98000000000027</c:v>
                </c:pt>
                <c:pt idx="257">
                  <c:v>175.91</c:v>
                </c:pt>
                <c:pt idx="258">
                  <c:v>175.84</c:v>
                </c:pt>
                <c:pt idx="259">
                  <c:v>175.76999999999998</c:v>
                </c:pt>
                <c:pt idx="260">
                  <c:v>175.70999999999998</c:v>
                </c:pt>
                <c:pt idx="261">
                  <c:v>175.64</c:v>
                </c:pt>
                <c:pt idx="262">
                  <c:v>175.57</c:v>
                </c:pt>
                <c:pt idx="263">
                  <c:v>175.5</c:v>
                </c:pt>
                <c:pt idx="264">
                  <c:v>175.43</c:v>
                </c:pt>
                <c:pt idx="265">
                  <c:v>175.36</c:v>
                </c:pt>
                <c:pt idx="266">
                  <c:v>175.3</c:v>
                </c:pt>
                <c:pt idx="267">
                  <c:v>175.22</c:v>
                </c:pt>
                <c:pt idx="268">
                  <c:v>175.16</c:v>
                </c:pt>
                <c:pt idx="269">
                  <c:v>175.09</c:v>
                </c:pt>
                <c:pt idx="270">
                  <c:v>175.02</c:v>
                </c:pt>
                <c:pt idx="271">
                  <c:v>174.95000000000007</c:v>
                </c:pt>
                <c:pt idx="272">
                  <c:v>174.89000000000001</c:v>
                </c:pt>
                <c:pt idx="273">
                  <c:v>174.82000000000087</c:v>
                </c:pt>
                <c:pt idx="274">
                  <c:v>174.75</c:v>
                </c:pt>
                <c:pt idx="275">
                  <c:v>174.68</c:v>
                </c:pt>
                <c:pt idx="276">
                  <c:v>174.60999999999999</c:v>
                </c:pt>
                <c:pt idx="277">
                  <c:v>174.55</c:v>
                </c:pt>
                <c:pt idx="278">
                  <c:v>174.48000000000027</c:v>
                </c:pt>
                <c:pt idx="279">
                  <c:v>174.41</c:v>
                </c:pt>
                <c:pt idx="280">
                  <c:v>174.34</c:v>
                </c:pt>
                <c:pt idx="281">
                  <c:v>174.26999999999998</c:v>
                </c:pt>
                <c:pt idx="282">
                  <c:v>174.2</c:v>
                </c:pt>
                <c:pt idx="283">
                  <c:v>174.14</c:v>
                </c:pt>
                <c:pt idx="284">
                  <c:v>174.07</c:v>
                </c:pt>
                <c:pt idx="285">
                  <c:v>174</c:v>
                </c:pt>
                <c:pt idx="286">
                  <c:v>173.93</c:v>
                </c:pt>
                <c:pt idx="287">
                  <c:v>173.86</c:v>
                </c:pt>
                <c:pt idx="288">
                  <c:v>173.79</c:v>
                </c:pt>
                <c:pt idx="289">
                  <c:v>173.72</c:v>
                </c:pt>
                <c:pt idx="290">
                  <c:v>173.66</c:v>
                </c:pt>
                <c:pt idx="291">
                  <c:v>173.59</c:v>
                </c:pt>
                <c:pt idx="292">
                  <c:v>173.52</c:v>
                </c:pt>
                <c:pt idx="293">
                  <c:v>173.45000000000007</c:v>
                </c:pt>
                <c:pt idx="294">
                  <c:v>173.3800000000011</c:v>
                </c:pt>
                <c:pt idx="295">
                  <c:v>173.32000000000087</c:v>
                </c:pt>
                <c:pt idx="296">
                  <c:v>173.25</c:v>
                </c:pt>
                <c:pt idx="297">
                  <c:v>173.18</c:v>
                </c:pt>
                <c:pt idx="298">
                  <c:v>173.10999999999999</c:v>
                </c:pt>
                <c:pt idx="299">
                  <c:v>173.04</c:v>
                </c:pt>
                <c:pt idx="300">
                  <c:v>172.97</c:v>
                </c:pt>
                <c:pt idx="301">
                  <c:v>172.91</c:v>
                </c:pt>
                <c:pt idx="302">
                  <c:v>172.84</c:v>
                </c:pt>
                <c:pt idx="303">
                  <c:v>172.76999999999998</c:v>
                </c:pt>
                <c:pt idx="304">
                  <c:v>172.7</c:v>
                </c:pt>
                <c:pt idx="305">
                  <c:v>172.63</c:v>
                </c:pt>
                <c:pt idx="306">
                  <c:v>172.56</c:v>
                </c:pt>
                <c:pt idx="307">
                  <c:v>172.5</c:v>
                </c:pt>
                <c:pt idx="308">
                  <c:v>172.43</c:v>
                </c:pt>
                <c:pt idx="309">
                  <c:v>172.36</c:v>
                </c:pt>
                <c:pt idx="310">
                  <c:v>172.29</c:v>
                </c:pt>
                <c:pt idx="311">
                  <c:v>172.22</c:v>
                </c:pt>
                <c:pt idx="312">
                  <c:v>172.16</c:v>
                </c:pt>
                <c:pt idx="313">
                  <c:v>172.09</c:v>
                </c:pt>
                <c:pt idx="314">
                  <c:v>172.02</c:v>
                </c:pt>
                <c:pt idx="315">
                  <c:v>171.95000000000007</c:v>
                </c:pt>
                <c:pt idx="316">
                  <c:v>171.8800000000011</c:v>
                </c:pt>
                <c:pt idx="317">
                  <c:v>171.81</c:v>
                </c:pt>
                <c:pt idx="318">
                  <c:v>171.73999999999998</c:v>
                </c:pt>
                <c:pt idx="319">
                  <c:v>171.68</c:v>
                </c:pt>
                <c:pt idx="320">
                  <c:v>171.60999999999999</c:v>
                </c:pt>
                <c:pt idx="321">
                  <c:v>171.54</c:v>
                </c:pt>
                <c:pt idx="322">
                  <c:v>171.47</c:v>
                </c:pt>
                <c:pt idx="323">
                  <c:v>171.4</c:v>
                </c:pt>
                <c:pt idx="324">
                  <c:v>171.34</c:v>
                </c:pt>
                <c:pt idx="325">
                  <c:v>171.26999999999998</c:v>
                </c:pt>
                <c:pt idx="326">
                  <c:v>171.2</c:v>
                </c:pt>
                <c:pt idx="327">
                  <c:v>171.13</c:v>
                </c:pt>
                <c:pt idx="328">
                  <c:v>171.06</c:v>
                </c:pt>
                <c:pt idx="329">
                  <c:v>171</c:v>
                </c:pt>
                <c:pt idx="330">
                  <c:v>170.93</c:v>
                </c:pt>
                <c:pt idx="331">
                  <c:v>170.86</c:v>
                </c:pt>
                <c:pt idx="332">
                  <c:v>170.79</c:v>
                </c:pt>
                <c:pt idx="333">
                  <c:v>170.72</c:v>
                </c:pt>
                <c:pt idx="334">
                  <c:v>170.65</c:v>
                </c:pt>
                <c:pt idx="335">
                  <c:v>170.59</c:v>
                </c:pt>
                <c:pt idx="336">
                  <c:v>170.51</c:v>
                </c:pt>
                <c:pt idx="337">
                  <c:v>170.45000000000007</c:v>
                </c:pt>
                <c:pt idx="338">
                  <c:v>170.3800000000011</c:v>
                </c:pt>
                <c:pt idx="339">
                  <c:v>170.31</c:v>
                </c:pt>
                <c:pt idx="340">
                  <c:v>170.23999999999998</c:v>
                </c:pt>
                <c:pt idx="341">
                  <c:v>170.18</c:v>
                </c:pt>
                <c:pt idx="342">
                  <c:v>170.10999999999999</c:v>
                </c:pt>
                <c:pt idx="343">
                  <c:v>170.04</c:v>
                </c:pt>
                <c:pt idx="344">
                  <c:v>169.97</c:v>
                </c:pt>
                <c:pt idx="345">
                  <c:v>169.9</c:v>
                </c:pt>
                <c:pt idx="346">
                  <c:v>169.83</c:v>
                </c:pt>
                <c:pt idx="347">
                  <c:v>169.76</c:v>
                </c:pt>
                <c:pt idx="348">
                  <c:v>169.7</c:v>
                </c:pt>
                <c:pt idx="349">
                  <c:v>169.63</c:v>
                </c:pt>
                <c:pt idx="350">
                  <c:v>169.56</c:v>
                </c:pt>
                <c:pt idx="351">
                  <c:v>169.5</c:v>
                </c:pt>
                <c:pt idx="352">
                  <c:v>169.42000000000004</c:v>
                </c:pt>
                <c:pt idx="353">
                  <c:v>169.36</c:v>
                </c:pt>
                <c:pt idx="354">
                  <c:v>169.29</c:v>
                </c:pt>
                <c:pt idx="355">
                  <c:v>169.22</c:v>
                </c:pt>
                <c:pt idx="356">
                  <c:v>169.15</c:v>
                </c:pt>
                <c:pt idx="357">
                  <c:v>169.08</c:v>
                </c:pt>
                <c:pt idx="358">
                  <c:v>169.01</c:v>
                </c:pt>
                <c:pt idx="359">
                  <c:v>168.95000000000007</c:v>
                </c:pt>
                <c:pt idx="360">
                  <c:v>168.8800000000011</c:v>
                </c:pt>
                <c:pt idx="361">
                  <c:v>168.81</c:v>
                </c:pt>
                <c:pt idx="362">
                  <c:v>168.73999999999998</c:v>
                </c:pt>
                <c:pt idx="363">
                  <c:v>168.68</c:v>
                </c:pt>
                <c:pt idx="364">
                  <c:v>168.6</c:v>
                </c:pt>
                <c:pt idx="365">
                  <c:v>168.54</c:v>
                </c:pt>
                <c:pt idx="366">
                  <c:v>168.47</c:v>
                </c:pt>
                <c:pt idx="367">
                  <c:v>168.4</c:v>
                </c:pt>
                <c:pt idx="368">
                  <c:v>168.33</c:v>
                </c:pt>
                <c:pt idx="369">
                  <c:v>168.26999999999998</c:v>
                </c:pt>
                <c:pt idx="370">
                  <c:v>168.2</c:v>
                </c:pt>
                <c:pt idx="371">
                  <c:v>168.13</c:v>
                </c:pt>
                <c:pt idx="372">
                  <c:v>168.06</c:v>
                </c:pt>
                <c:pt idx="373">
                  <c:v>168</c:v>
                </c:pt>
                <c:pt idx="374">
                  <c:v>167.92000000000004</c:v>
                </c:pt>
                <c:pt idx="375">
                  <c:v>167.86</c:v>
                </c:pt>
                <c:pt idx="376">
                  <c:v>167.79</c:v>
                </c:pt>
                <c:pt idx="377">
                  <c:v>167.72</c:v>
                </c:pt>
                <c:pt idx="378">
                  <c:v>167.65</c:v>
                </c:pt>
                <c:pt idx="379">
                  <c:v>167.59</c:v>
                </c:pt>
                <c:pt idx="380">
                  <c:v>167.51</c:v>
                </c:pt>
                <c:pt idx="381">
                  <c:v>167.45000000000007</c:v>
                </c:pt>
                <c:pt idx="382">
                  <c:v>167.3800000000011</c:v>
                </c:pt>
                <c:pt idx="383">
                  <c:v>167.31</c:v>
                </c:pt>
                <c:pt idx="384">
                  <c:v>167.23999999999998</c:v>
                </c:pt>
                <c:pt idx="385">
                  <c:v>167.17</c:v>
                </c:pt>
                <c:pt idx="386">
                  <c:v>167.1</c:v>
                </c:pt>
                <c:pt idx="387">
                  <c:v>167.04</c:v>
                </c:pt>
                <c:pt idx="388">
                  <c:v>166.97</c:v>
                </c:pt>
                <c:pt idx="389">
                  <c:v>166.9</c:v>
                </c:pt>
                <c:pt idx="390">
                  <c:v>166.83</c:v>
                </c:pt>
                <c:pt idx="391">
                  <c:v>166.76999999999998</c:v>
                </c:pt>
                <c:pt idx="392">
                  <c:v>166.7</c:v>
                </c:pt>
                <c:pt idx="393">
                  <c:v>166.63</c:v>
                </c:pt>
                <c:pt idx="394">
                  <c:v>166.56</c:v>
                </c:pt>
                <c:pt idx="395">
                  <c:v>166.49</c:v>
                </c:pt>
                <c:pt idx="396">
                  <c:v>166.42000000000004</c:v>
                </c:pt>
                <c:pt idx="397">
                  <c:v>166.35000000000107</c:v>
                </c:pt>
                <c:pt idx="398">
                  <c:v>166.28</c:v>
                </c:pt>
                <c:pt idx="399">
                  <c:v>166.22</c:v>
                </c:pt>
                <c:pt idx="400">
                  <c:v>166.15</c:v>
                </c:pt>
                <c:pt idx="401">
                  <c:v>166.08</c:v>
                </c:pt>
                <c:pt idx="402">
                  <c:v>166.01</c:v>
                </c:pt>
                <c:pt idx="403">
                  <c:v>165.95000000000007</c:v>
                </c:pt>
                <c:pt idx="404">
                  <c:v>165.8800000000011</c:v>
                </c:pt>
                <c:pt idx="405">
                  <c:v>165.81</c:v>
                </c:pt>
                <c:pt idx="406">
                  <c:v>165.73999999999998</c:v>
                </c:pt>
                <c:pt idx="407">
                  <c:v>165.68</c:v>
                </c:pt>
                <c:pt idx="408">
                  <c:v>165.6</c:v>
                </c:pt>
                <c:pt idx="409">
                  <c:v>165.54</c:v>
                </c:pt>
                <c:pt idx="410">
                  <c:v>165.47</c:v>
                </c:pt>
                <c:pt idx="411">
                  <c:v>165.4</c:v>
                </c:pt>
                <c:pt idx="412">
                  <c:v>165.33</c:v>
                </c:pt>
                <c:pt idx="413">
                  <c:v>165.26999999999998</c:v>
                </c:pt>
                <c:pt idx="414">
                  <c:v>165.19</c:v>
                </c:pt>
                <c:pt idx="415">
                  <c:v>165.13</c:v>
                </c:pt>
                <c:pt idx="416">
                  <c:v>165.06</c:v>
                </c:pt>
                <c:pt idx="417">
                  <c:v>164.99</c:v>
                </c:pt>
                <c:pt idx="418">
                  <c:v>164.92000000000004</c:v>
                </c:pt>
                <c:pt idx="419">
                  <c:v>164.86</c:v>
                </c:pt>
                <c:pt idx="420">
                  <c:v>164.78</c:v>
                </c:pt>
                <c:pt idx="421">
                  <c:v>164.72</c:v>
                </c:pt>
                <c:pt idx="422">
                  <c:v>164.65</c:v>
                </c:pt>
                <c:pt idx="423">
                  <c:v>164.58</c:v>
                </c:pt>
                <c:pt idx="424">
                  <c:v>164.51</c:v>
                </c:pt>
                <c:pt idx="425">
                  <c:v>164.44</c:v>
                </c:pt>
                <c:pt idx="426">
                  <c:v>164.37</c:v>
                </c:pt>
                <c:pt idx="427">
                  <c:v>164.31</c:v>
                </c:pt>
                <c:pt idx="428">
                  <c:v>164.23</c:v>
                </c:pt>
                <c:pt idx="429">
                  <c:v>164.17</c:v>
                </c:pt>
                <c:pt idx="430">
                  <c:v>164.1</c:v>
                </c:pt>
                <c:pt idx="431">
                  <c:v>164.03</c:v>
                </c:pt>
                <c:pt idx="432">
                  <c:v>163.96</c:v>
                </c:pt>
                <c:pt idx="433">
                  <c:v>163.9</c:v>
                </c:pt>
                <c:pt idx="434">
                  <c:v>163.83000000000001</c:v>
                </c:pt>
                <c:pt idx="435">
                  <c:v>163.76</c:v>
                </c:pt>
                <c:pt idx="436">
                  <c:v>163.69</c:v>
                </c:pt>
                <c:pt idx="437">
                  <c:v>163.63</c:v>
                </c:pt>
                <c:pt idx="438">
                  <c:v>163.55000000000001</c:v>
                </c:pt>
                <c:pt idx="439">
                  <c:v>163.49</c:v>
                </c:pt>
                <c:pt idx="440">
                  <c:v>163.41999999999999</c:v>
                </c:pt>
                <c:pt idx="441">
                  <c:v>163.35000000000107</c:v>
                </c:pt>
                <c:pt idx="442">
                  <c:v>163.28</c:v>
                </c:pt>
                <c:pt idx="443">
                  <c:v>163.20999999999998</c:v>
                </c:pt>
                <c:pt idx="444">
                  <c:v>163.13999999999999</c:v>
                </c:pt>
                <c:pt idx="445">
                  <c:v>163.08000000000001</c:v>
                </c:pt>
                <c:pt idx="446">
                  <c:v>163.01</c:v>
                </c:pt>
                <c:pt idx="447">
                  <c:v>162.94</c:v>
                </c:pt>
                <c:pt idx="448">
                  <c:v>162.87</c:v>
                </c:pt>
                <c:pt idx="449">
                  <c:v>162.81</c:v>
                </c:pt>
                <c:pt idx="450">
                  <c:v>162.72999999999999</c:v>
                </c:pt>
                <c:pt idx="451">
                  <c:v>162.66999999999999</c:v>
                </c:pt>
                <c:pt idx="452">
                  <c:v>162.6</c:v>
                </c:pt>
                <c:pt idx="453">
                  <c:v>162.53</c:v>
                </c:pt>
                <c:pt idx="454">
                  <c:v>162.46</c:v>
                </c:pt>
                <c:pt idx="455">
                  <c:v>162.4</c:v>
                </c:pt>
                <c:pt idx="456">
                  <c:v>162.33000000000001</c:v>
                </c:pt>
                <c:pt idx="457">
                  <c:v>162.26</c:v>
                </c:pt>
                <c:pt idx="458">
                  <c:v>162.19</c:v>
                </c:pt>
                <c:pt idx="459">
                  <c:v>162.12</c:v>
                </c:pt>
                <c:pt idx="460">
                  <c:v>162.05000000000001</c:v>
                </c:pt>
                <c:pt idx="461">
                  <c:v>161.97999999999999</c:v>
                </c:pt>
                <c:pt idx="462">
                  <c:v>161.91999999999999</c:v>
                </c:pt>
                <c:pt idx="463">
                  <c:v>161.85000000000107</c:v>
                </c:pt>
                <c:pt idx="464">
                  <c:v>161.78</c:v>
                </c:pt>
                <c:pt idx="465">
                  <c:v>161.70999999999998</c:v>
                </c:pt>
                <c:pt idx="466">
                  <c:v>161.63999999999999</c:v>
                </c:pt>
                <c:pt idx="467">
                  <c:v>161.57</c:v>
                </c:pt>
                <c:pt idx="468">
                  <c:v>161.5</c:v>
                </c:pt>
                <c:pt idx="469">
                  <c:v>161.44</c:v>
                </c:pt>
                <c:pt idx="470">
                  <c:v>161.37</c:v>
                </c:pt>
                <c:pt idx="471">
                  <c:v>161.30000000000001</c:v>
                </c:pt>
                <c:pt idx="472">
                  <c:v>161.22999999999999</c:v>
                </c:pt>
                <c:pt idx="473">
                  <c:v>161.16</c:v>
                </c:pt>
                <c:pt idx="474">
                  <c:v>161.1</c:v>
                </c:pt>
                <c:pt idx="475">
                  <c:v>161.03</c:v>
                </c:pt>
                <c:pt idx="476">
                  <c:v>160.96</c:v>
                </c:pt>
                <c:pt idx="477">
                  <c:v>160.89000000000001</c:v>
                </c:pt>
                <c:pt idx="478">
                  <c:v>160.83000000000001</c:v>
                </c:pt>
                <c:pt idx="479">
                  <c:v>160.75</c:v>
                </c:pt>
                <c:pt idx="480">
                  <c:v>160.69</c:v>
                </c:pt>
                <c:pt idx="481">
                  <c:v>160.62</c:v>
                </c:pt>
                <c:pt idx="482">
                  <c:v>160.55000000000001</c:v>
                </c:pt>
                <c:pt idx="483">
                  <c:v>160.47999999999999</c:v>
                </c:pt>
                <c:pt idx="484">
                  <c:v>160.41999999999999</c:v>
                </c:pt>
                <c:pt idx="485">
                  <c:v>160.34</c:v>
                </c:pt>
                <c:pt idx="486">
                  <c:v>160.28</c:v>
                </c:pt>
                <c:pt idx="487">
                  <c:v>160.20999999999998</c:v>
                </c:pt>
                <c:pt idx="488">
                  <c:v>160.13999999999999</c:v>
                </c:pt>
                <c:pt idx="489">
                  <c:v>160.07</c:v>
                </c:pt>
                <c:pt idx="490">
                  <c:v>160</c:v>
                </c:pt>
                <c:pt idx="491">
                  <c:v>159.93</c:v>
                </c:pt>
                <c:pt idx="492">
                  <c:v>159.87</c:v>
                </c:pt>
                <c:pt idx="493">
                  <c:v>159.80000000000001</c:v>
                </c:pt>
                <c:pt idx="494">
                  <c:v>159.72999999999999</c:v>
                </c:pt>
                <c:pt idx="495">
                  <c:v>159.66</c:v>
                </c:pt>
                <c:pt idx="496">
                  <c:v>159.6</c:v>
                </c:pt>
                <c:pt idx="497">
                  <c:v>159.52000000000001</c:v>
                </c:pt>
                <c:pt idx="498">
                  <c:v>159.46</c:v>
                </c:pt>
                <c:pt idx="499">
                  <c:v>159.39000000000001</c:v>
                </c:pt>
                <c:pt idx="500">
                  <c:v>159.32000000000087</c:v>
                </c:pt>
                <c:pt idx="501">
                  <c:v>159.25</c:v>
                </c:pt>
                <c:pt idx="502">
                  <c:v>159.18</c:v>
                </c:pt>
                <c:pt idx="503">
                  <c:v>159.10999999999999</c:v>
                </c:pt>
                <c:pt idx="504">
                  <c:v>159.05000000000001</c:v>
                </c:pt>
                <c:pt idx="505">
                  <c:v>158.97999999999999</c:v>
                </c:pt>
                <c:pt idx="506">
                  <c:v>158.91</c:v>
                </c:pt>
                <c:pt idx="507">
                  <c:v>158.84</c:v>
                </c:pt>
                <c:pt idx="508">
                  <c:v>158.76999999999998</c:v>
                </c:pt>
                <c:pt idx="509">
                  <c:v>158.69999999999999</c:v>
                </c:pt>
                <c:pt idx="510">
                  <c:v>158.63999999999999</c:v>
                </c:pt>
                <c:pt idx="511">
                  <c:v>158.57</c:v>
                </c:pt>
                <c:pt idx="512">
                  <c:v>158.51</c:v>
                </c:pt>
                <c:pt idx="513">
                  <c:v>158.43</c:v>
                </c:pt>
                <c:pt idx="514">
                  <c:v>158.36000000000001</c:v>
                </c:pt>
                <c:pt idx="515">
                  <c:v>158.30000000000001</c:v>
                </c:pt>
                <c:pt idx="516">
                  <c:v>158.22999999999999</c:v>
                </c:pt>
                <c:pt idx="517">
                  <c:v>158.16</c:v>
                </c:pt>
                <c:pt idx="518">
                  <c:v>158.09</c:v>
                </c:pt>
                <c:pt idx="519">
                  <c:v>158.02000000000001</c:v>
                </c:pt>
                <c:pt idx="520">
                  <c:v>157.96</c:v>
                </c:pt>
                <c:pt idx="521">
                  <c:v>157.8800000000011</c:v>
                </c:pt>
                <c:pt idx="522">
                  <c:v>157.82000000000087</c:v>
                </c:pt>
                <c:pt idx="523">
                  <c:v>157.75</c:v>
                </c:pt>
                <c:pt idx="524">
                  <c:v>157.69</c:v>
                </c:pt>
                <c:pt idx="525">
                  <c:v>157.60999999999999</c:v>
                </c:pt>
                <c:pt idx="526">
                  <c:v>157.55000000000001</c:v>
                </c:pt>
                <c:pt idx="527">
                  <c:v>157.47999999999999</c:v>
                </c:pt>
                <c:pt idx="528">
                  <c:v>157.41</c:v>
                </c:pt>
                <c:pt idx="529">
                  <c:v>157.34</c:v>
                </c:pt>
                <c:pt idx="530">
                  <c:v>157.28</c:v>
                </c:pt>
                <c:pt idx="531">
                  <c:v>157.19999999999999</c:v>
                </c:pt>
                <c:pt idx="532">
                  <c:v>157.13999999999999</c:v>
                </c:pt>
                <c:pt idx="533">
                  <c:v>157.07</c:v>
                </c:pt>
                <c:pt idx="534">
                  <c:v>157</c:v>
                </c:pt>
                <c:pt idx="535">
                  <c:v>156.93</c:v>
                </c:pt>
                <c:pt idx="536">
                  <c:v>156.87</c:v>
                </c:pt>
                <c:pt idx="537">
                  <c:v>156.79</c:v>
                </c:pt>
                <c:pt idx="538">
                  <c:v>156.72999999999999</c:v>
                </c:pt>
                <c:pt idx="539">
                  <c:v>156.66</c:v>
                </c:pt>
                <c:pt idx="540">
                  <c:v>156.59</c:v>
                </c:pt>
                <c:pt idx="541">
                  <c:v>156.52000000000001</c:v>
                </c:pt>
                <c:pt idx="542">
                  <c:v>156.46</c:v>
                </c:pt>
                <c:pt idx="543">
                  <c:v>156.3800000000011</c:v>
                </c:pt>
                <c:pt idx="544">
                  <c:v>156.32000000000087</c:v>
                </c:pt>
                <c:pt idx="545">
                  <c:v>156.25</c:v>
                </c:pt>
                <c:pt idx="546">
                  <c:v>156.18</c:v>
                </c:pt>
                <c:pt idx="547">
                  <c:v>156.10999999999999</c:v>
                </c:pt>
                <c:pt idx="548">
                  <c:v>156.05000000000001</c:v>
                </c:pt>
                <c:pt idx="549">
                  <c:v>155.97999999999999</c:v>
                </c:pt>
                <c:pt idx="550">
                  <c:v>155.91</c:v>
                </c:pt>
                <c:pt idx="551">
                  <c:v>155.84</c:v>
                </c:pt>
                <c:pt idx="552">
                  <c:v>155.76999999999998</c:v>
                </c:pt>
                <c:pt idx="553">
                  <c:v>155.69999999999999</c:v>
                </c:pt>
                <c:pt idx="554">
                  <c:v>155.63999999999999</c:v>
                </c:pt>
                <c:pt idx="555">
                  <c:v>155.56</c:v>
                </c:pt>
                <c:pt idx="556">
                  <c:v>155.5</c:v>
                </c:pt>
                <c:pt idx="557">
                  <c:v>155.43</c:v>
                </c:pt>
                <c:pt idx="558">
                  <c:v>155.37</c:v>
                </c:pt>
                <c:pt idx="559">
                  <c:v>155.29</c:v>
                </c:pt>
                <c:pt idx="560">
                  <c:v>155.22999999999999</c:v>
                </c:pt>
                <c:pt idx="561">
                  <c:v>155.16</c:v>
                </c:pt>
                <c:pt idx="562">
                  <c:v>155.09</c:v>
                </c:pt>
                <c:pt idx="563">
                  <c:v>155.02000000000001</c:v>
                </c:pt>
                <c:pt idx="564">
                  <c:v>154.96</c:v>
                </c:pt>
                <c:pt idx="565">
                  <c:v>154.8800000000011</c:v>
                </c:pt>
                <c:pt idx="566">
                  <c:v>154.82000000000087</c:v>
                </c:pt>
                <c:pt idx="567">
                  <c:v>154.73999999999998</c:v>
                </c:pt>
                <c:pt idx="568">
                  <c:v>154.68</c:v>
                </c:pt>
                <c:pt idx="569">
                  <c:v>154.60999999999999</c:v>
                </c:pt>
                <c:pt idx="570">
                  <c:v>154.55000000000001</c:v>
                </c:pt>
                <c:pt idx="571">
                  <c:v>154.47</c:v>
                </c:pt>
                <c:pt idx="572">
                  <c:v>154.41</c:v>
                </c:pt>
                <c:pt idx="573">
                  <c:v>154.33000000000001</c:v>
                </c:pt>
                <c:pt idx="574">
                  <c:v>154.26999999999998</c:v>
                </c:pt>
                <c:pt idx="575">
                  <c:v>154.19999999999999</c:v>
                </c:pt>
                <c:pt idx="576">
                  <c:v>154.13</c:v>
                </c:pt>
                <c:pt idx="577">
                  <c:v>154.06</c:v>
                </c:pt>
                <c:pt idx="578">
                  <c:v>154</c:v>
                </c:pt>
                <c:pt idx="579">
                  <c:v>153.93</c:v>
                </c:pt>
                <c:pt idx="580">
                  <c:v>153.86000000000001</c:v>
                </c:pt>
                <c:pt idx="581">
                  <c:v>153.79</c:v>
                </c:pt>
                <c:pt idx="582">
                  <c:v>153.72</c:v>
                </c:pt>
                <c:pt idx="583">
                  <c:v>153.66</c:v>
                </c:pt>
                <c:pt idx="584">
                  <c:v>153.59</c:v>
                </c:pt>
                <c:pt idx="585">
                  <c:v>153.52000000000001</c:v>
                </c:pt>
                <c:pt idx="586">
                  <c:v>153.44999999999999</c:v>
                </c:pt>
                <c:pt idx="587">
                  <c:v>153.3800000000011</c:v>
                </c:pt>
                <c:pt idx="588">
                  <c:v>153.31</c:v>
                </c:pt>
                <c:pt idx="589">
                  <c:v>153.25</c:v>
                </c:pt>
                <c:pt idx="590">
                  <c:v>153.18</c:v>
                </c:pt>
                <c:pt idx="591">
                  <c:v>153.10999999999999</c:v>
                </c:pt>
                <c:pt idx="592">
                  <c:v>153.04</c:v>
                </c:pt>
                <c:pt idx="593">
                  <c:v>152.97</c:v>
                </c:pt>
                <c:pt idx="594">
                  <c:v>152.9</c:v>
                </c:pt>
                <c:pt idx="595">
                  <c:v>152.83000000000001</c:v>
                </c:pt>
                <c:pt idx="596">
                  <c:v>152.76999999999998</c:v>
                </c:pt>
                <c:pt idx="597">
                  <c:v>152.69999999999999</c:v>
                </c:pt>
                <c:pt idx="598">
                  <c:v>152.63</c:v>
                </c:pt>
                <c:pt idx="599">
                  <c:v>152.56</c:v>
                </c:pt>
                <c:pt idx="600">
                  <c:v>152.49</c:v>
                </c:pt>
                <c:pt idx="601">
                  <c:v>152.41999999999999</c:v>
                </c:pt>
                <c:pt idx="602">
                  <c:v>152.36000000000001</c:v>
                </c:pt>
                <c:pt idx="603">
                  <c:v>152.29</c:v>
                </c:pt>
                <c:pt idx="604">
                  <c:v>152.22</c:v>
                </c:pt>
                <c:pt idx="605">
                  <c:v>152.16</c:v>
                </c:pt>
                <c:pt idx="606">
                  <c:v>152.08000000000001</c:v>
                </c:pt>
                <c:pt idx="607">
                  <c:v>152.02000000000001</c:v>
                </c:pt>
                <c:pt idx="608">
                  <c:v>151.94999999999999</c:v>
                </c:pt>
                <c:pt idx="609">
                  <c:v>151.8800000000011</c:v>
                </c:pt>
                <c:pt idx="610">
                  <c:v>151.81</c:v>
                </c:pt>
                <c:pt idx="611">
                  <c:v>151.73999999999998</c:v>
                </c:pt>
                <c:pt idx="612">
                  <c:v>151.66999999999999</c:v>
                </c:pt>
                <c:pt idx="613">
                  <c:v>151.60999999999999</c:v>
                </c:pt>
                <c:pt idx="614">
                  <c:v>151.54</c:v>
                </c:pt>
                <c:pt idx="615">
                  <c:v>151.47</c:v>
                </c:pt>
                <c:pt idx="616">
                  <c:v>151.4</c:v>
                </c:pt>
                <c:pt idx="617">
                  <c:v>151.33000000000001</c:v>
                </c:pt>
                <c:pt idx="618">
                  <c:v>151.26</c:v>
                </c:pt>
                <c:pt idx="619">
                  <c:v>151.19999999999999</c:v>
                </c:pt>
                <c:pt idx="620">
                  <c:v>151.13</c:v>
                </c:pt>
                <c:pt idx="621">
                  <c:v>151.06</c:v>
                </c:pt>
                <c:pt idx="622">
                  <c:v>150.99</c:v>
                </c:pt>
                <c:pt idx="623">
                  <c:v>150.93</c:v>
                </c:pt>
                <c:pt idx="624">
                  <c:v>150.85000000000107</c:v>
                </c:pt>
                <c:pt idx="625">
                  <c:v>150.79</c:v>
                </c:pt>
                <c:pt idx="626">
                  <c:v>150.72</c:v>
                </c:pt>
                <c:pt idx="627">
                  <c:v>150.65</c:v>
                </c:pt>
                <c:pt idx="628">
                  <c:v>150.58000000000001</c:v>
                </c:pt>
                <c:pt idx="629">
                  <c:v>150.52000000000001</c:v>
                </c:pt>
                <c:pt idx="630">
                  <c:v>150.44</c:v>
                </c:pt>
                <c:pt idx="631">
                  <c:v>150.3800000000011</c:v>
                </c:pt>
                <c:pt idx="632">
                  <c:v>150.31</c:v>
                </c:pt>
                <c:pt idx="633">
                  <c:v>150.23999999999998</c:v>
                </c:pt>
                <c:pt idx="634">
                  <c:v>150.16999999999999</c:v>
                </c:pt>
                <c:pt idx="635">
                  <c:v>150.10999999999999</c:v>
                </c:pt>
                <c:pt idx="636">
                  <c:v>150.03</c:v>
                </c:pt>
                <c:pt idx="637">
                  <c:v>149.97</c:v>
                </c:pt>
                <c:pt idx="638">
                  <c:v>149.9</c:v>
                </c:pt>
                <c:pt idx="639">
                  <c:v>149.83000000000001</c:v>
                </c:pt>
                <c:pt idx="640">
                  <c:v>149.76</c:v>
                </c:pt>
                <c:pt idx="641">
                  <c:v>149.69999999999999</c:v>
                </c:pt>
                <c:pt idx="642">
                  <c:v>149.62</c:v>
                </c:pt>
                <c:pt idx="643">
                  <c:v>149.56</c:v>
                </c:pt>
                <c:pt idx="644">
                  <c:v>149.49</c:v>
                </c:pt>
                <c:pt idx="645">
                  <c:v>149.41999999999999</c:v>
                </c:pt>
                <c:pt idx="646">
                  <c:v>149.35000000000107</c:v>
                </c:pt>
                <c:pt idx="647">
                  <c:v>149.29</c:v>
                </c:pt>
                <c:pt idx="648">
                  <c:v>149.20999999999998</c:v>
                </c:pt>
                <c:pt idx="649">
                  <c:v>149.15</c:v>
                </c:pt>
                <c:pt idx="650">
                  <c:v>149.08000000000001</c:v>
                </c:pt>
                <c:pt idx="651">
                  <c:v>149.02000000000001</c:v>
                </c:pt>
                <c:pt idx="652">
                  <c:v>148.94</c:v>
                </c:pt>
                <c:pt idx="653">
                  <c:v>148.8800000000011</c:v>
                </c:pt>
                <c:pt idx="654">
                  <c:v>148.81</c:v>
                </c:pt>
                <c:pt idx="655">
                  <c:v>148.73999999999998</c:v>
                </c:pt>
                <c:pt idx="656">
                  <c:v>148.66999999999999</c:v>
                </c:pt>
                <c:pt idx="657">
                  <c:v>148.6</c:v>
                </c:pt>
                <c:pt idx="658">
                  <c:v>148.53</c:v>
                </c:pt>
                <c:pt idx="659">
                  <c:v>148.47</c:v>
                </c:pt>
                <c:pt idx="660">
                  <c:v>148.39000000000001</c:v>
                </c:pt>
                <c:pt idx="661">
                  <c:v>148.33000000000001</c:v>
                </c:pt>
                <c:pt idx="662">
                  <c:v>148.26</c:v>
                </c:pt>
                <c:pt idx="663">
                  <c:v>148.19</c:v>
                </c:pt>
                <c:pt idx="664">
                  <c:v>148.12</c:v>
                </c:pt>
                <c:pt idx="665">
                  <c:v>148.06</c:v>
                </c:pt>
                <c:pt idx="666">
                  <c:v>147.99</c:v>
                </c:pt>
                <c:pt idx="667">
                  <c:v>147.91999999999999</c:v>
                </c:pt>
                <c:pt idx="668">
                  <c:v>147.86000000000001</c:v>
                </c:pt>
                <c:pt idx="669">
                  <c:v>147.79</c:v>
                </c:pt>
                <c:pt idx="670">
                  <c:v>147.72</c:v>
                </c:pt>
                <c:pt idx="671">
                  <c:v>147.65</c:v>
                </c:pt>
                <c:pt idx="672">
                  <c:v>147.58000000000001</c:v>
                </c:pt>
                <c:pt idx="673">
                  <c:v>147.52000000000001</c:v>
                </c:pt>
                <c:pt idx="674">
                  <c:v>147.44999999999999</c:v>
                </c:pt>
                <c:pt idx="675">
                  <c:v>147.3800000000011</c:v>
                </c:pt>
                <c:pt idx="676">
                  <c:v>147.31</c:v>
                </c:pt>
                <c:pt idx="677">
                  <c:v>147.23999999999998</c:v>
                </c:pt>
                <c:pt idx="678">
                  <c:v>147.18</c:v>
                </c:pt>
                <c:pt idx="679">
                  <c:v>147.10999999999999</c:v>
                </c:pt>
                <c:pt idx="680">
                  <c:v>147.04</c:v>
                </c:pt>
                <c:pt idx="681">
                  <c:v>146.97</c:v>
                </c:pt>
                <c:pt idx="682">
                  <c:v>146.9</c:v>
                </c:pt>
                <c:pt idx="683">
                  <c:v>146.83000000000001</c:v>
                </c:pt>
                <c:pt idx="684">
                  <c:v>146.76999999999998</c:v>
                </c:pt>
                <c:pt idx="685">
                  <c:v>146.69999999999999</c:v>
                </c:pt>
                <c:pt idx="686">
                  <c:v>146.63</c:v>
                </c:pt>
                <c:pt idx="687">
                  <c:v>146.56</c:v>
                </c:pt>
                <c:pt idx="688">
                  <c:v>146.49</c:v>
                </c:pt>
                <c:pt idx="689">
                  <c:v>146.41999999999999</c:v>
                </c:pt>
                <c:pt idx="690">
                  <c:v>146.36000000000001</c:v>
                </c:pt>
                <c:pt idx="691">
                  <c:v>146.28</c:v>
                </c:pt>
                <c:pt idx="692">
                  <c:v>146.22</c:v>
                </c:pt>
                <c:pt idx="693">
                  <c:v>146.15</c:v>
                </c:pt>
                <c:pt idx="694">
                  <c:v>146.08000000000001</c:v>
                </c:pt>
                <c:pt idx="695">
                  <c:v>146.01</c:v>
                </c:pt>
                <c:pt idx="696">
                  <c:v>145.94999999999999</c:v>
                </c:pt>
                <c:pt idx="697">
                  <c:v>145.8800000000011</c:v>
                </c:pt>
                <c:pt idx="698">
                  <c:v>145.81</c:v>
                </c:pt>
                <c:pt idx="699">
                  <c:v>145.73999999999998</c:v>
                </c:pt>
                <c:pt idx="700">
                  <c:v>145.66999999999999</c:v>
                </c:pt>
                <c:pt idx="701">
                  <c:v>145.60999999999999</c:v>
                </c:pt>
                <c:pt idx="702">
                  <c:v>145.54</c:v>
                </c:pt>
                <c:pt idx="703">
                  <c:v>145.47</c:v>
                </c:pt>
                <c:pt idx="704">
                  <c:v>145.4</c:v>
                </c:pt>
                <c:pt idx="705">
                  <c:v>145.33000000000001</c:v>
                </c:pt>
                <c:pt idx="706">
                  <c:v>145.26</c:v>
                </c:pt>
                <c:pt idx="707">
                  <c:v>145.19</c:v>
                </c:pt>
                <c:pt idx="708">
                  <c:v>145.13</c:v>
                </c:pt>
                <c:pt idx="709">
                  <c:v>145.06</c:v>
                </c:pt>
                <c:pt idx="710">
                  <c:v>144.99</c:v>
                </c:pt>
                <c:pt idx="711">
                  <c:v>144.91999999999999</c:v>
                </c:pt>
                <c:pt idx="712">
                  <c:v>144.85000000000107</c:v>
                </c:pt>
                <c:pt idx="713">
                  <c:v>144.79</c:v>
                </c:pt>
                <c:pt idx="714">
                  <c:v>144.72</c:v>
                </c:pt>
                <c:pt idx="715">
                  <c:v>144.65</c:v>
                </c:pt>
                <c:pt idx="716">
                  <c:v>144.58000000000001</c:v>
                </c:pt>
                <c:pt idx="717">
                  <c:v>144.51</c:v>
                </c:pt>
                <c:pt idx="718">
                  <c:v>144.44</c:v>
                </c:pt>
                <c:pt idx="719">
                  <c:v>144.37</c:v>
                </c:pt>
                <c:pt idx="720">
                  <c:v>144.31</c:v>
                </c:pt>
                <c:pt idx="721">
                  <c:v>144.23999999999998</c:v>
                </c:pt>
                <c:pt idx="722">
                  <c:v>144.16999999999999</c:v>
                </c:pt>
                <c:pt idx="723">
                  <c:v>144.10999999999999</c:v>
                </c:pt>
                <c:pt idx="724">
                  <c:v>144.03</c:v>
                </c:pt>
                <c:pt idx="725">
                  <c:v>143.97</c:v>
                </c:pt>
                <c:pt idx="726">
                  <c:v>143.9</c:v>
                </c:pt>
                <c:pt idx="727">
                  <c:v>143.83000000000001</c:v>
                </c:pt>
                <c:pt idx="728">
                  <c:v>143.76</c:v>
                </c:pt>
                <c:pt idx="729">
                  <c:v>143.69</c:v>
                </c:pt>
                <c:pt idx="730">
                  <c:v>143.62</c:v>
                </c:pt>
                <c:pt idx="731">
                  <c:v>143.56</c:v>
                </c:pt>
                <c:pt idx="732">
                  <c:v>143.49</c:v>
                </c:pt>
                <c:pt idx="733">
                  <c:v>143.41999999999999</c:v>
                </c:pt>
                <c:pt idx="734">
                  <c:v>143.36000000000001</c:v>
                </c:pt>
                <c:pt idx="735">
                  <c:v>143.29</c:v>
                </c:pt>
                <c:pt idx="736">
                  <c:v>143.22</c:v>
                </c:pt>
                <c:pt idx="737">
                  <c:v>143.15</c:v>
                </c:pt>
                <c:pt idx="738">
                  <c:v>143.09</c:v>
                </c:pt>
                <c:pt idx="739">
                  <c:v>143.01</c:v>
                </c:pt>
                <c:pt idx="740">
                  <c:v>142.94999999999999</c:v>
                </c:pt>
                <c:pt idx="741">
                  <c:v>142.8800000000011</c:v>
                </c:pt>
                <c:pt idx="742">
                  <c:v>142.81</c:v>
                </c:pt>
                <c:pt idx="743">
                  <c:v>142.73999999999998</c:v>
                </c:pt>
                <c:pt idx="744">
                  <c:v>142.66999999999999</c:v>
                </c:pt>
                <c:pt idx="745">
                  <c:v>142.60999999999999</c:v>
                </c:pt>
                <c:pt idx="746">
                  <c:v>142.54</c:v>
                </c:pt>
                <c:pt idx="747">
                  <c:v>142.47</c:v>
                </c:pt>
                <c:pt idx="748">
                  <c:v>142.4</c:v>
                </c:pt>
                <c:pt idx="749">
                  <c:v>142.33000000000001</c:v>
                </c:pt>
                <c:pt idx="750">
                  <c:v>142.26</c:v>
                </c:pt>
                <c:pt idx="751">
                  <c:v>142.19</c:v>
                </c:pt>
                <c:pt idx="752">
                  <c:v>142.13</c:v>
                </c:pt>
                <c:pt idx="753">
                  <c:v>142.06</c:v>
                </c:pt>
                <c:pt idx="754">
                  <c:v>141.99</c:v>
                </c:pt>
                <c:pt idx="755">
                  <c:v>141.91999999999999</c:v>
                </c:pt>
                <c:pt idx="756">
                  <c:v>141.86000000000001</c:v>
                </c:pt>
                <c:pt idx="757">
                  <c:v>141.78</c:v>
                </c:pt>
                <c:pt idx="758">
                  <c:v>141.72</c:v>
                </c:pt>
                <c:pt idx="759">
                  <c:v>141.65</c:v>
                </c:pt>
                <c:pt idx="760">
                  <c:v>141.58000000000001</c:v>
                </c:pt>
                <c:pt idx="761">
                  <c:v>141.51</c:v>
                </c:pt>
                <c:pt idx="762">
                  <c:v>141.44</c:v>
                </c:pt>
                <c:pt idx="763">
                  <c:v>141.37</c:v>
                </c:pt>
                <c:pt idx="764">
                  <c:v>141.30000000000001</c:v>
                </c:pt>
                <c:pt idx="765">
                  <c:v>141.23999999999998</c:v>
                </c:pt>
                <c:pt idx="766">
                  <c:v>141.16999999999999</c:v>
                </c:pt>
                <c:pt idx="767">
                  <c:v>141.1</c:v>
                </c:pt>
                <c:pt idx="768">
                  <c:v>141.03</c:v>
                </c:pt>
                <c:pt idx="769">
                  <c:v>140.97</c:v>
                </c:pt>
                <c:pt idx="770">
                  <c:v>140.89000000000001</c:v>
                </c:pt>
                <c:pt idx="771">
                  <c:v>140.83000000000001</c:v>
                </c:pt>
                <c:pt idx="772">
                  <c:v>140.76</c:v>
                </c:pt>
                <c:pt idx="773">
                  <c:v>140.69</c:v>
                </c:pt>
                <c:pt idx="774">
                  <c:v>140.62</c:v>
                </c:pt>
                <c:pt idx="775">
                  <c:v>140.55000000000001</c:v>
                </c:pt>
                <c:pt idx="776">
                  <c:v>140.47999999999999</c:v>
                </c:pt>
                <c:pt idx="777">
                  <c:v>140.41999999999999</c:v>
                </c:pt>
                <c:pt idx="778">
                  <c:v>140.34</c:v>
                </c:pt>
                <c:pt idx="779">
                  <c:v>140.28</c:v>
                </c:pt>
                <c:pt idx="780">
                  <c:v>140.19999999999999</c:v>
                </c:pt>
                <c:pt idx="781">
                  <c:v>140.13999999999999</c:v>
                </c:pt>
                <c:pt idx="782">
                  <c:v>140.07</c:v>
                </c:pt>
                <c:pt idx="783">
                  <c:v>140.01</c:v>
                </c:pt>
                <c:pt idx="784">
                  <c:v>139.93</c:v>
                </c:pt>
                <c:pt idx="785">
                  <c:v>139.87</c:v>
                </c:pt>
                <c:pt idx="786">
                  <c:v>139.80000000000001</c:v>
                </c:pt>
                <c:pt idx="787">
                  <c:v>139.72999999999999</c:v>
                </c:pt>
                <c:pt idx="788">
                  <c:v>139.66</c:v>
                </c:pt>
                <c:pt idx="789">
                  <c:v>139.59</c:v>
                </c:pt>
                <c:pt idx="790">
                  <c:v>139.53</c:v>
                </c:pt>
                <c:pt idx="791">
                  <c:v>139.44999999999999</c:v>
                </c:pt>
                <c:pt idx="792">
                  <c:v>139.39000000000001</c:v>
                </c:pt>
                <c:pt idx="793">
                  <c:v>139.32000000000087</c:v>
                </c:pt>
                <c:pt idx="794">
                  <c:v>139.25</c:v>
                </c:pt>
                <c:pt idx="795">
                  <c:v>139.18</c:v>
                </c:pt>
                <c:pt idx="796">
                  <c:v>139.10999999999999</c:v>
                </c:pt>
                <c:pt idx="797">
                  <c:v>139.04</c:v>
                </c:pt>
                <c:pt idx="798">
                  <c:v>138.97</c:v>
                </c:pt>
                <c:pt idx="799">
                  <c:v>138.9</c:v>
                </c:pt>
                <c:pt idx="800">
                  <c:v>138.84</c:v>
                </c:pt>
                <c:pt idx="801">
                  <c:v>138.76999999999998</c:v>
                </c:pt>
                <c:pt idx="802">
                  <c:v>138.69999999999999</c:v>
                </c:pt>
                <c:pt idx="803">
                  <c:v>138.63</c:v>
                </c:pt>
                <c:pt idx="804">
                  <c:v>138.56</c:v>
                </c:pt>
                <c:pt idx="805">
                  <c:v>138.5</c:v>
                </c:pt>
                <c:pt idx="806">
                  <c:v>138.41999999999999</c:v>
                </c:pt>
                <c:pt idx="807">
                  <c:v>138.36000000000001</c:v>
                </c:pt>
                <c:pt idx="808">
                  <c:v>138.29</c:v>
                </c:pt>
                <c:pt idx="809">
                  <c:v>138.22</c:v>
                </c:pt>
                <c:pt idx="810">
                  <c:v>138.15</c:v>
                </c:pt>
                <c:pt idx="811">
                  <c:v>138.08000000000001</c:v>
                </c:pt>
                <c:pt idx="812">
                  <c:v>138.01</c:v>
                </c:pt>
                <c:pt idx="813">
                  <c:v>137.94999999999999</c:v>
                </c:pt>
                <c:pt idx="814">
                  <c:v>137.87</c:v>
                </c:pt>
                <c:pt idx="815">
                  <c:v>137.81</c:v>
                </c:pt>
                <c:pt idx="816">
                  <c:v>137.73999999999998</c:v>
                </c:pt>
                <c:pt idx="817">
                  <c:v>137.66999999999999</c:v>
                </c:pt>
                <c:pt idx="818">
                  <c:v>137.6</c:v>
                </c:pt>
                <c:pt idx="819">
                  <c:v>137.54</c:v>
                </c:pt>
                <c:pt idx="820">
                  <c:v>137.47</c:v>
                </c:pt>
                <c:pt idx="821">
                  <c:v>137.4</c:v>
                </c:pt>
                <c:pt idx="822">
                  <c:v>137.33000000000001</c:v>
                </c:pt>
                <c:pt idx="823">
                  <c:v>137.26</c:v>
                </c:pt>
                <c:pt idx="824">
                  <c:v>137.19</c:v>
                </c:pt>
                <c:pt idx="825">
                  <c:v>137.12</c:v>
                </c:pt>
                <c:pt idx="826">
                  <c:v>137.05000000000001</c:v>
                </c:pt>
                <c:pt idx="827">
                  <c:v>136.97999999999999</c:v>
                </c:pt>
                <c:pt idx="828">
                  <c:v>136.91</c:v>
                </c:pt>
                <c:pt idx="829">
                  <c:v>136.85000000000107</c:v>
                </c:pt>
                <c:pt idx="830">
                  <c:v>136.78</c:v>
                </c:pt>
                <c:pt idx="831">
                  <c:v>136.70999999999998</c:v>
                </c:pt>
                <c:pt idx="832">
                  <c:v>136.65</c:v>
                </c:pt>
                <c:pt idx="833">
                  <c:v>136.57</c:v>
                </c:pt>
                <c:pt idx="834">
                  <c:v>136.51</c:v>
                </c:pt>
                <c:pt idx="835">
                  <c:v>136.44</c:v>
                </c:pt>
                <c:pt idx="836">
                  <c:v>136.37</c:v>
                </c:pt>
                <c:pt idx="837">
                  <c:v>136.30000000000001</c:v>
                </c:pt>
                <c:pt idx="838">
                  <c:v>136.22999999999999</c:v>
                </c:pt>
                <c:pt idx="839">
                  <c:v>136.16</c:v>
                </c:pt>
                <c:pt idx="840">
                  <c:v>136.09</c:v>
                </c:pt>
                <c:pt idx="841">
                  <c:v>136.02000000000001</c:v>
                </c:pt>
                <c:pt idx="842">
                  <c:v>135.96</c:v>
                </c:pt>
                <c:pt idx="843">
                  <c:v>135.89000000000001</c:v>
                </c:pt>
                <c:pt idx="844">
                  <c:v>135.82000000000087</c:v>
                </c:pt>
                <c:pt idx="845">
                  <c:v>135.75</c:v>
                </c:pt>
                <c:pt idx="846">
                  <c:v>135.68</c:v>
                </c:pt>
                <c:pt idx="847">
                  <c:v>135.60999999999999</c:v>
                </c:pt>
                <c:pt idx="848">
                  <c:v>135.54</c:v>
                </c:pt>
                <c:pt idx="849">
                  <c:v>135.47999999999999</c:v>
                </c:pt>
                <c:pt idx="850">
                  <c:v>135.41</c:v>
                </c:pt>
                <c:pt idx="851">
                  <c:v>135.34</c:v>
                </c:pt>
                <c:pt idx="852">
                  <c:v>135.26999999999998</c:v>
                </c:pt>
                <c:pt idx="853">
                  <c:v>135.19999999999999</c:v>
                </c:pt>
                <c:pt idx="854">
                  <c:v>135.13</c:v>
                </c:pt>
                <c:pt idx="855">
                  <c:v>135.06</c:v>
                </c:pt>
                <c:pt idx="856">
                  <c:v>134.99</c:v>
                </c:pt>
                <c:pt idx="857">
                  <c:v>134.91999999999999</c:v>
                </c:pt>
                <c:pt idx="858">
                  <c:v>134.86000000000001</c:v>
                </c:pt>
                <c:pt idx="859">
                  <c:v>134.79</c:v>
                </c:pt>
                <c:pt idx="860">
                  <c:v>134.72</c:v>
                </c:pt>
                <c:pt idx="861">
                  <c:v>134.65</c:v>
                </c:pt>
                <c:pt idx="862">
                  <c:v>134.58000000000001</c:v>
                </c:pt>
                <c:pt idx="863">
                  <c:v>134.51</c:v>
                </c:pt>
                <c:pt idx="864">
                  <c:v>134.44999999999999</c:v>
                </c:pt>
                <c:pt idx="865">
                  <c:v>134.37</c:v>
                </c:pt>
                <c:pt idx="866">
                  <c:v>134.31</c:v>
                </c:pt>
                <c:pt idx="867">
                  <c:v>134.23999999999998</c:v>
                </c:pt>
                <c:pt idx="868">
                  <c:v>134.16999999999999</c:v>
                </c:pt>
                <c:pt idx="869">
                  <c:v>134.1</c:v>
                </c:pt>
                <c:pt idx="870">
                  <c:v>134.03</c:v>
                </c:pt>
                <c:pt idx="871">
                  <c:v>133.96</c:v>
                </c:pt>
                <c:pt idx="872">
                  <c:v>133.89000000000001</c:v>
                </c:pt>
                <c:pt idx="873">
                  <c:v>133.83000000000001</c:v>
                </c:pt>
                <c:pt idx="874">
                  <c:v>133.76</c:v>
                </c:pt>
                <c:pt idx="875">
                  <c:v>133.69</c:v>
                </c:pt>
                <c:pt idx="876">
                  <c:v>133.62</c:v>
                </c:pt>
                <c:pt idx="877">
                  <c:v>133.55000000000001</c:v>
                </c:pt>
                <c:pt idx="878">
                  <c:v>133.49</c:v>
                </c:pt>
                <c:pt idx="879">
                  <c:v>133.41999999999999</c:v>
                </c:pt>
                <c:pt idx="880">
                  <c:v>133.35000000000107</c:v>
                </c:pt>
                <c:pt idx="881">
                  <c:v>133.28</c:v>
                </c:pt>
                <c:pt idx="882">
                  <c:v>133.20999999999998</c:v>
                </c:pt>
                <c:pt idx="883">
                  <c:v>133.13999999999999</c:v>
                </c:pt>
                <c:pt idx="884">
                  <c:v>133.07</c:v>
                </c:pt>
                <c:pt idx="885">
                  <c:v>133.01</c:v>
                </c:pt>
                <c:pt idx="886">
                  <c:v>132.94</c:v>
                </c:pt>
                <c:pt idx="887">
                  <c:v>132.87</c:v>
                </c:pt>
                <c:pt idx="888">
                  <c:v>132.80000000000001</c:v>
                </c:pt>
                <c:pt idx="889">
                  <c:v>132.72999999999999</c:v>
                </c:pt>
                <c:pt idx="890">
                  <c:v>132.66</c:v>
                </c:pt>
                <c:pt idx="891">
                  <c:v>132.6</c:v>
                </c:pt>
                <c:pt idx="892">
                  <c:v>132.52000000000001</c:v>
                </c:pt>
                <c:pt idx="893">
                  <c:v>132.46</c:v>
                </c:pt>
                <c:pt idx="894">
                  <c:v>132.3800000000011</c:v>
                </c:pt>
                <c:pt idx="895">
                  <c:v>132.32000000000087</c:v>
                </c:pt>
                <c:pt idx="896">
                  <c:v>132.25</c:v>
                </c:pt>
                <c:pt idx="897">
                  <c:v>132.18</c:v>
                </c:pt>
                <c:pt idx="898">
                  <c:v>132.10999999999999</c:v>
                </c:pt>
                <c:pt idx="899">
                  <c:v>132.04</c:v>
                </c:pt>
                <c:pt idx="900">
                  <c:v>131.97999999999999</c:v>
                </c:pt>
                <c:pt idx="901">
                  <c:v>131.91</c:v>
                </c:pt>
                <c:pt idx="902">
                  <c:v>131.84</c:v>
                </c:pt>
                <c:pt idx="903">
                  <c:v>131.76</c:v>
                </c:pt>
                <c:pt idx="904">
                  <c:v>131.69999999999999</c:v>
                </c:pt>
                <c:pt idx="905">
                  <c:v>131.63</c:v>
                </c:pt>
                <c:pt idx="906">
                  <c:v>131.57</c:v>
                </c:pt>
                <c:pt idx="907">
                  <c:v>131.49</c:v>
                </c:pt>
                <c:pt idx="908">
                  <c:v>131.43</c:v>
                </c:pt>
                <c:pt idx="909">
                  <c:v>131.36000000000001</c:v>
                </c:pt>
                <c:pt idx="910">
                  <c:v>131.30000000000001</c:v>
                </c:pt>
                <c:pt idx="911">
                  <c:v>131.22999999999999</c:v>
                </c:pt>
                <c:pt idx="912">
                  <c:v>131.16</c:v>
                </c:pt>
                <c:pt idx="913">
                  <c:v>131.09</c:v>
                </c:pt>
                <c:pt idx="914">
                  <c:v>131.02000000000001</c:v>
                </c:pt>
                <c:pt idx="915">
                  <c:v>130.96</c:v>
                </c:pt>
                <c:pt idx="916">
                  <c:v>130.89000000000001</c:v>
                </c:pt>
                <c:pt idx="917">
                  <c:v>130.82000000000087</c:v>
                </c:pt>
                <c:pt idx="918">
                  <c:v>130.75</c:v>
                </c:pt>
                <c:pt idx="919">
                  <c:v>130.68</c:v>
                </c:pt>
                <c:pt idx="920">
                  <c:v>130.60999999999999</c:v>
                </c:pt>
                <c:pt idx="921">
                  <c:v>130.54</c:v>
                </c:pt>
                <c:pt idx="922">
                  <c:v>130.47999999999999</c:v>
                </c:pt>
                <c:pt idx="923">
                  <c:v>130.41</c:v>
                </c:pt>
                <c:pt idx="924">
                  <c:v>130.34</c:v>
                </c:pt>
                <c:pt idx="925">
                  <c:v>130.26999999999998</c:v>
                </c:pt>
                <c:pt idx="926">
                  <c:v>130.19999999999999</c:v>
                </c:pt>
                <c:pt idx="927">
                  <c:v>130.13999999999999</c:v>
                </c:pt>
                <c:pt idx="928">
                  <c:v>130.07</c:v>
                </c:pt>
                <c:pt idx="929">
                  <c:v>130</c:v>
                </c:pt>
                <c:pt idx="930">
                  <c:v>129.94</c:v>
                </c:pt>
                <c:pt idx="931">
                  <c:v>129.87</c:v>
                </c:pt>
                <c:pt idx="932">
                  <c:v>129.80000000000001</c:v>
                </c:pt>
                <c:pt idx="933">
                  <c:v>129.72999999999999</c:v>
                </c:pt>
                <c:pt idx="934">
                  <c:v>129.66</c:v>
                </c:pt>
                <c:pt idx="935">
                  <c:v>129.6</c:v>
                </c:pt>
                <c:pt idx="936">
                  <c:v>129.52000000000001</c:v>
                </c:pt>
                <c:pt idx="937">
                  <c:v>129.46</c:v>
                </c:pt>
                <c:pt idx="938">
                  <c:v>129.39000000000001</c:v>
                </c:pt>
                <c:pt idx="939">
                  <c:v>129.32000000000087</c:v>
                </c:pt>
                <c:pt idx="940">
                  <c:v>129.25</c:v>
                </c:pt>
                <c:pt idx="941">
                  <c:v>129.19</c:v>
                </c:pt>
                <c:pt idx="942">
                  <c:v>129.10999999999999</c:v>
                </c:pt>
                <c:pt idx="943">
                  <c:v>129.05000000000001</c:v>
                </c:pt>
                <c:pt idx="944">
                  <c:v>128.97999999999999</c:v>
                </c:pt>
                <c:pt idx="945">
                  <c:v>128.91</c:v>
                </c:pt>
                <c:pt idx="946">
                  <c:v>128.84</c:v>
                </c:pt>
                <c:pt idx="947">
                  <c:v>128.78</c:v>
                </c:pt>
                <c:pt idx="948">
                  <c:v>128.69999999999999</c:v>
                </c:pt>
                <c:pt idx="949">
                  <c:v>128.63999999999999</c:v>
                </c:pt>
                <c:pt idx="950">
                  <c:v>128.58000000000001</c:v>
                </c:pt>
                <c:pt idx="951">
                  <c:v>128.5</c:v>
                </c:pt>
                <c:pt idx="952">
                  <c:v>128.44</c:v>
                </c:pt>
                <c:pt idx="953">
                  <c:v>128.37</c:v>
                </c:pt>
                <c:pt idx="954">
                  <c:v>128.30000000000001</c:v>
                </c:pt>
                <c:pt idx="955">
                  <c:v>128.22999999999999</c:v>
                </c:pt>
                <c:pt idx="956">
                  <c:v>128.16</c:v>
                </c:pt>
                <c:pt idx="957">
                  <c:v>128.09</c:v>
                </c:pt>
                <c:pt idx="958">
                  <c:v>128.03</c:v>
                </c:pt>
                <c:pt idx="959">
                  <c:v>127.96000000000002</c:v>
                </c:pt>
                <c:pt idx="960">
                  <c:v>127.89</c:v>
                </c:pt>
                <c:pt idx="961">
                  <c:v>127.82</c:v>
                </c:pt>
                <c:pt idx="962">
                  <c:v>127.75</c:v>
                </c:pt>
                <c:pt idx="963">
                  <c:v>127.69</c:v>
                </c:pt>
                <c:pt idx="964">
                  <c:v>127.61999999999999</c:v>
                </c:pt>
                <c:pt idx="965">
                  <c:v>127.55</c:v>
                </c:pt>
                <c:pt idx="966">
                  <c:v>127.48</c:v>
                </c:pt>
                <c:pt idx="967">
                  <c:v>127.41000000000012</c:v>
                </c:pt>
                <c:pt idx="968">
                  <c:v>127.34</c:v>
                </c:pt>
                <c:pt idx="969">
                  <c:v>127.28</c:v>
                </c:pt>
                <c:pt idx="970">
                  <c:v>127.2</c:v>
                </c:pt>
                <c:pt idx="971">
                  <c:v>127.14</c:v>
                </c:pt>
                <c:pt idx="972">
                  <c:v>127.07</c:v>
                </c:pt>
                <c:pt idx="973">
                  <c:v>127</c:v>
                </c:pt>
                <c:pt idx="974">
                  <c:v>126.93</c:v>
                </c:pt>
                <c:pt idx="975">
                  <c:v>126.86999999999999</c:v>
                </c:pt>
                <c:pt idx="976">
                  <c:v>126.79</c:v>
                </c:pt>
                <c:pt idx="977">
                  <c:v>126.73</c:v>
                </c:pt>
                <c:pt idx="978">
                  <c:v>126.66</c:v>
                </c:pt>
                <c:pt idx="979">
                  <c:v>126.59</c:v>
                </c:pt>
                <c:pt idx="980">
                  <c:v>126.52</c:v>
                </c:pt>
                <c:pt idx="981">
                  <c:v>126.45</c:v>
                </c:pt>
                <c:pt idx="982">
                  <c:v>126.38</c:v>
                </c:pt>
                <c:pt idx="983">
                  <c:v>126.31</c:v>
                </c:pt>
                <c:pt idx="984">
                  <c:v>126.25</c:v>
                </c:pt>
                <c:pt idx="985">
                  <c:v>126.17999999999998</c:v>
                </c:pt>
                <c:pt idx="986">
                  <c:v>126.11</c:v>
                </c:pt>
                <c:pt idx="987">
                  <c:v>126.04</c:v>
                </c:pt>
                <c:pt idx="988">
                  <c:v>125.97</c:v>
                </c:pt>
                <c:pt idx="989">
                  <c:v>125.9</c:v>
                </c:pt>
                <c:pt idx="990">
                  <c:v>125.84</c:v>
                </c:pt>
                <c:pt idx="991">
                  <c:v>125.77</c:v>
                </c:pt>
                <c:pt idx="992">
                  <c:v>125.7</c:v>
                </c:pt>
                <c:pt idx="993">
                  <c:v>125.63</c:v>
                </c:pt>
                <c:pt idx="994">
                  <c:v>125.56</c:v>
                </c:pt>
                <c:pt idx="995">
                  <c:v>125.49000000000002</c:v>
                </c:pt>
                <c:pt idx="996">
                  <c:v>125.43</c:v>
                </c:pt>
                <c:pt idx="997">
                  <c:v>125.35</c:v>
                </c:pt>
                <c:pt idx="998">
                  <c:v>125.29</c:v>
                </c:pt>
                <c:pt idx="999">
                  <c:v>125.22</c:v>
                </c:pt>
                <c:pt idx="1000">
                  <c:v>125.14999999999999</c:v>
                </c:pt>
                <c:pt idx="1001">
                  <c:v>125.08</c:v>
                </c:pt>
                <c:pt idx="1002">
                  <c:v>125.02</c:v>
                </c:pt>
                <c:pt idx="1003">
                  <c:v>124.94000000000032</c:v>
                </c:pt>
                <c:pt idx="1004">
                  <c:v>124.88</c:v>
                </c:pt>
                <c:pt idx="1005">
                  <c:v>124.81</c:v>
                </c:pt>
                <c:pt idx="1006">
                  <c:v>124.74000000000002</c:v>
                </c:pt>
                <c:pt idx="1007">
                  <c:v>124.66999999999999</c:v>
                </c:pt>
                <c:pt idx="1008">
                  <c:v>124.6</c:v>
                </c:pt>
                <c:pt idx="1009">
                  <c:v>124.53</c:v>
                </c:pt>
                <c:pt idx="1010">
                  <c:v>124.47</c:v>
                </c:pt>
                <c:pt idx="1011">
                  <c:v>124.4</c:v>
                </c:pt>
                <c:pt idx="1012">
                  <c:v>124.33</c:v>
                </c:pt>
                <c:pt idx="1013">
                  <c:v>124.26</c:v>
                </c:pt>
                <c:pt idx="1014">
                  <c:v>124.19</c:v>
                </c:pt>
                <c:pt idx="1015">
                  <c:v>124.11999999999999</c:v>
                </c:pt>
                <c:pt idx="1016">
                  <c:v>124.06</c:v>
                </c:pt>
                <c:pt idx="1017">
                  <c:v>123.99000000000002</c:v>
                </c:pt>
                <c:pt idx="1018">
                  <c:v>123.93</c:v>
                </c:pt>
                <c:pt idx="1019">
                  <c:v>123.86</c:v>
                </c:pt>
                <c:pt idx="1020">
                  <c:v>123.79</c:v>
                </c:pt>
                <c:pt idx="1021">
                  <c:v>123.72</c:v>
                </c:pt>
                <c:pt idx="1022">
                  <c:v>123.64999999999999</c:v>
                </c:pt>
                <c:pt idx="1023">
                  <c:v>123.58</c:v>
                </c:pt>
                <c:pt idx="1024">
                  <c:v>123.52</c:v>
                </c:pt>
                <c:pt idx="1025">
                  <c:v>123.44000000000032</c:v>
                </c:pt>
                <c:pt idx="1026">
                  <c:v>123.38</c:v>
                </c:pt>
                <c:pt idx="1027">
                  <c:v>123.31</c:v>
                </c:pt>
                <c:pt idx="1028">
                  <c:v>123.24000000000002</c:v>
                </c:pt>
                <c:pt idx="1029">
                  <c:v>123.16999999999999</c:v>
                </c:pt>
                <c:pt idx="1030">
                  <c:v>123.11</c:v>
                </c:pt>
                <c:pt idx="1031">
                  <c:v>123.05</c:v>
                </c:pt>
                <c:pt idx="1032">
                  <c:v>122.97</c:v>
                </c:pt>
                <c:pt idx="1033">
                  <c:v>122.91000000000012</c:v>
                </c:pt>
                <c:pt idx="1034">
                  <c:v>122.83</c:v>
                </c:pt>
                <c:pt idx="1035">
                  <c:v>122.77</c:v>
                </c:pt>
                <c:pt idx="1036">
                  <c:v>122.7</c:v>
                </c:pt>
                <c:pt idx="1037">
                  <c:v>122.63</c:v>
                </c:pt>
                <c:pt idx="1038">
                  <c:v>122.56</c:v>
                </c:pt>
                <c:pt idx="1039">
                  <c:v>122.5</c:v>
                </c:pt>
                <c:pt idx="1040">
                  <c:v>122.43</c:v>
                </c:pt>
                <c:pt idx="1041">
                  <c:v>122.36</c:v>
                </c:pt>
                <c:pt idx="1042">
                  <c:v>122.29</c:v>
                </c:pt>
                <c:pt idx="1043">
                  <c:v>122.22</c:v>
                </c:pt>
                <c:pt idx="1044">
                  <c:v>122.14999999999999</c:v>
                </c:pt>
                <c:pt idx="1045">
                  <c:v>122.08</c:v>
                </c:pt>
                <c:pt idx="1046">
                  <c:v>122.02</c:v>
                </c:pt>
                <c:pt idx="1047">
                  <c:v>121.95</c:v>
                </c:pt>
                <c:pt idx="1048">
                  <c:v>121.88</c:v>
                </c:pt>
                <c:pt idx="1049">
                  <c:v>121.81</c:v>
                </c:pt>
                <c:pt idx="1050">
                  <c:v>121.74000000000002</c:v>
                </c:pt>
                <c:pt idx="1051">
                  <c:v>121.66999999999999</c:v>
                </c:pt>
                <c:pt idx="1052">
                  <c:v>121.61</c:v>
                </c:pt>
                <c:pt idx="1053">
                  <c:v>121.54</c:v>
                </c:pt>
                <c:pt idx="1054">
                  <c:v>121.47</c:v>
                </c:pt>
                <c:pt idx="1055">
                  <c:v>121.4</c:v>
                </c:pt>
                <c:pt idx="1056">
                  <c:v>121.33</c:v>
                </c:pt>
                <c:pt idx="1057">
                  <c:v>121.26</c:v>
                </c:pt>
                <c:pt idx="1058">
                  <c:v>121.2</c:v>
                </c:pt>
                <c:pt idx="1059">
                  <c:v>121.11999999999999</c:v>
                </c:pt>
                <c:pt idx="1060">
                  <c:v>121.06</c:v>
                </c:pt>
                <c:pt idx="1061">
                  <c:v>120.99000000000002</c:v>
                </c:pt>
                <c:pt idx="1062">
                  <c:v>120.92</c:v>
                </c:pt>
                <c:pt idx="1063">
                  <c:v>120.85</c:v>
                </c:pt>
                <c:pt idx="1064">
                  <c:v>120.79</c:v>
                </c:pt>
                <c:pt idx="1065">
                  <c:v>120.71000000000002</c:v>
                </c:pt>
                <c:pt idx="1066">
                  <c:v>120.64999999999999</c:v>
                </c:pt>
                <c:pt idx="1067">
                  <c:v>120.58</c:v>
                </c:pt>
                <c:pt idx="1068">
                  <c:v>120.51</c:v>
                </c:pt>
                <c:pt idx="1069">
                  <c:v>120.44000000000032</c:v>
                </c:pt>
                <c:pt idx="1070">
                  <c:v>120.36999999999999</c:v>
                </c:pt>
                <c:pt idx="1071">
                  <c:v>120.3</c:v>
                </c:pt>
                <c:pt idx="1072">
                  <c:v>120.23</c:v>
                </c:pt>
                <c:pt idx="1073">
                  <c:v>120.16999999999999</c:v>
                </c:pt>
                <c:pt idx="1074">
                  <c:v>120.1</c:v>
                </c:pt>
                <c:pt idx="1075">
                  <c:v>120.03</c:v>
                </c:pt>
                <c:pt idx="1076">
                  <c:v>119.96000000000002</c:v>
                </c:pt>
                <c:pt idx="1077">
                  <c:v>119.9</c:v>
                </c:pt>
                <c:pt idx="1078">
                  <c:v>119.82</c:v>
                </c:pt>
                <c:pt idx="1079">
                  <c:v>119.76</c:v>
                </c:pt>
                <c:pt idx="1080">
                  <c:v>119.67999999999998</c:v>
                </c:pt>
                <c:pt idx="1081">
                  <c:v>119.61999999999999</c:v>
                </c:pt>
                <c:pt idx="1082">
                  <c:v>119.55</c:v>
                </c:pt>
                <c:pt idx="1083">
                  <c:v>119.48</c:v>
                </c:pt>
                <c:pt idx="1084">
                  <c:v>119.41000000000012</c:v>
                </c:pt>
                <c:pt idx="1085">
                  <c:v>119.35</c:v>
                </c:pt>
                <c:pt idx="1086">
                  <c:v>119.27</c:v>
                </c:pt>
                <c:pt idx="1087">
                  <c:v>119.21000000000002</c:v>
                </c:pt>
                <c:pt idx="1088">
                  <c:v>119.14</c:v>
                </c:pt>
                <c:pt idx="1089">
                  <c:v>119.07</c:v>
                </c:pt>
                <c:pt idx="1090">
                  <c:v>119</c:v>
                </c:pt>
                <c:pt idx="1091">
                  <c:v>118.94000000000032</c:v>
                </c:pt>
                <c:pt idx="1092">
                  <c:v>118.86</c:v>
                </c:pt>
                <c:pt idx="1093">
                  <c:v>118.8</c:v>
                </c:pt>
                <c:pt idx="1094">
                  <c:v>118.73</c:v>
                </c:pt>
                <c:pt idx="1095">
                  <c:v>118.66</c:v>
                </c:pt>
                <c:pt idx="1096">
                  <c:v>118.59</c:v>
                </c:pt>
                <c:pt idx="1097">
                  <c:v>118.53</c:v>
                </c:pt>
                <c:pt idx="1098">
                  <c:v>118.45</c:v>
                </c:pt>
                <c:pt idx="1099">
                  <c:v>118.39</c:v>
                </c:pt>
                <c:pt idx="1100">
                  <c:v>118.32</c:v>
                </c:pt>
                <c:pt idx="1101">
                  <c:v>118.25</c:v>
                </c:pt>
                <c:pt idx="1102">
                  <c:v>118.17999999999998</c:v>
                </c:pt>
                <c:pt idx="1103">
                  <c:v>118.11</c:v>
                </c:pt>
                <c:pt idx="1104">
                  <c:v>118.05</c:v>
                </c:pt>
                <c:pt idx="1105">
                  <c:v>117.97</c:v>
                </c:pt>
                <c:pt idx="1106">
                  <c:v>117.91000000000012</c:v>
                </c:pt>
                <c:pt idx="1107">
                  <c:v>117.84</c:v>
                </c:pt>
                <c:pt idx="1108">
                  <c:v>117.77</c:v>
                </c:pt>
                <c:pt idx="1109">
                  <c:v>117.7</c:v>
                </c:pt>
                <c:pt idx="1110">
                  <c:v>117.63</c:v>
                </c:pt>
                <c:pt idx="1111">
                  <c:v>117.56</c:v>
                </c:pt>
                <c:pt idx="1112">
                  <c:v>117.5</c:v>
                </c:pt>
                <c:pt idx="1113">
                  <c:v>117.43</c:v>
                </c:pt>
                <c:pt idx="1114">
                  <c:v>117.36</c:v>
                </c:pt>
                <c:pt idx="1115">
                  <c:v>117.29</c:v>
                </c:pt>
                <c:pt idx="1116">
                  <c:v>117.22</c:v>
                </c:pt>
                <c:pt idx="1117">
                  <c:v>117.14999999999999</c:v>
                </c:pt>
                <c:pt idx="1118">
                  <c:v>117.09</c:v>
                </c:pt>
                <c:pt idx="1119">
                  <c:v>117.01</c:v>
                </c:pt>
                <c:pt idx="1120">
                  <c:v>116.95</c:v>
                </c:pt>
                <c:pt idx="1121">
                  <c:v>116.88</c:v>
                </c:pt>
                <c:pt idx="1122">
                  <c:v>116.81</c:v>
                </c:pt>
                <c:pt idx="1123">
                  <c:v>116.74000000000002</c:v>
                </c:pt>
                <c:pt idx="1124">
                  <c:v>116.67999999999998</c:v>
                </c:pt>
                <c:pt idx="1125">
                  <c:v>116.61</c:v>
                </c:pt>
                <c:pt idx="1126">
                  <c:v>116.54</c:v>
                </c:pt>
                <c:pt idx="1127">
                  <c:v>116.47</c:v>
                </c:pt>
                <c:pt idx="1128">
                  <c:v>116.4</c:v>
                </c:pt>
                <c:pt idx="1129">
                  <c:v>116.33</c:v>
                </c:pt>
                <c:pt idx="1130">
                  <c:v>116.26</c:v>
                </c:pt>
                <c:pt idx="1131">
                  <c:v>116.19</c:v>
                </c:pt>
                <c:pt idx="1132">
                  <c:v>116.11999999999999</c:v>
                </c:pt>
                <c:pt idx="1133">
                  <c:v>116.06</c:v>
                </c:pt>
                <c:pt idx="1134">
                  <c:v>115.99000000000002</c:v>
                </c:pt>
                <c:pt idx="1135">
                  <c:v>115.92</c:v>
                </c:pt>
                <c:pt idx="1136">
                  <c:v>115.85</c:v>
                </c:pt>
                <c:pt idx="1137">
                  <c:v>115.79</c:v>
                </c:pt>
                <c:pt idx="1138">
                  <c:v>115.71000000000002</c:v>
                </c:pt>
                <c:pt idx="1139">
                  <c:v>115.64999999999999</c:v>
                </c:pt>
                <c:pt idx="1140">
                  <c:v>115.58</c:v>
                </c:pt>
                <c:pt idx="1141">
                  <c:v>115.51</c:v>
                </c:pt>
                <c:pt idx="1142">
                  <c:v>115.44000000000032</c:v>
                </c:pt>
                <c:pt idx="1143">
                  <c:v>115.38</c:v>
                </c:pt>
                <c:pt idx="1144">
                  <c:v>115.31</c:v>
                </c:pt>
                <c:pt idx="1145">
                  <c:v>115.24000000000002</c:v>
                </c:pt>
                <c:pt idx="1146">
                  <c:v>115.16999999999999</c:v>
                </c:pt>
                <c:pt idx="1147">
                  <c:v>115.1</c:v>
                </c:pt>
                <c:pt idx="1148">
                  <c:v>115.03</c:v>
                </c:pt>
                <c:pt idx="1149">
                  <c:v>114.97</c:v>
                </c:pt>
                <c:pt idx="1150">
                  <c:v>114.89</c:v>
                </c:pt>
                <c:pt idx="1151">
                  <c:v>114.83</c:v>
                </c:pt>
                <c:pt idx="1152">
                  <c:v>114.76</c:v>
                </c:pt>
                <c:pt idx="1153">
                  <c:v>114.69</c:v>
                </c:pt>
                <c:pt idx="1154">
                  <c:v>114.61999999999999</c:v>
                </c:pt>
                <c:pt idx="1155">
                  <c:v>114.56</c:v>
                </c:pt>
                <c:pt idx="1156">
                  <c:v>114.48</c:v>
                </c:pt>
                <c:pt idx="1157">
                  <c:v>114.42</c:v>
                </c:pt>
                <c:pt idx="1158">
                  <c:v>114.35</c:v>
                </c:pt>
                <c:pt idx="1159">
                  <c:v>114.28</c:v>
                </c:pt>
                <c:pt idx="1160">
                  <c:v>114.21000000000002</c:v>
                </c:pt>
                <c:pt idx="1161">
                  <c:v>114.14999999999999</c:v>
                </c:pt>
                <c:pt idx="1162">
                  <c:v>114.07</c:v>
                </c:pt>
                <c:pt idx="1163">
                  <c:v>114.01</c:v>
                </c:pt>
                <c:pt idx="1164">
                  <c:v>113.94000000000032</c:v>
                </c:pt>
                <c:pt idx="1165">
                  <c:v>113.86999999999999</c:v>
                </c:pt>
                <c:pt idx="1166">
                  <c:v>113.8</c:v>
                </c:pt>
                <c:pt idx="1167">
                  <c:v>113.73</c:v>
                </c:pt>
                <c:pt idx="1168">
                  <c:v>113.66</c:v>
                </c:pt>
                <c:pt idx="1169">
                  <c:v>113.6</c:v>
                </c:pt>
                <c:pt idx="1170">
                  <c:v>113.53</c:v>
                </c:pt>
                <c:pt idx="1171">
                  <c:v>113.46000000000002</c:v>
                </c:pt>
                <c:pt idx="1172">
                  <c:v>113.4</c:v>
                </c:pt>
                <c:pt idx="1173">
                  <c:v>113.33</c:v>
                </c:pt>
                <c:pt idx="1174">
                  <c:v>113.26</c:v>
                </c:pt>
                <c:pt idx="1175">
                  <c:v>113.2</c:v>
                </c:pt>
                <c:pt idx="1176">
                  <c:v>113.13</c:v>
                </c:pt>
                <c:pt idx="1177">
                  <c:v>113.05</c:v>
                </c:pt>
                <c:pt idx="1178">
                  <c:v>112.99000000000002</c:v>
                </c:pt>
                <c:pt idx="1179">
                  <c:v>112.92</c:v>
                </c:pt>
                <c:pt idx="1180">
                  <c:v>112.85</c:v>
                </c:pt>
                <c:pt idx="1181">
                  <c:v>112.79</c:v>
                </c:pt>
                <c:pt idx="1182">
                  <c:v>112.71000000000002</c:v>
                </c:pt>
                <c:pt idx="1183">
                  <c:v>112.64999999999999</c:v>
                </c:pt>
                <c:pt idx="1184">
                  <c:v>112.58</c:v>
                </c:pt>
                <c:pt idx="1185">
                  <c:v>112.51</c:v>
                </c:pt>
                <c:pt idx="1186">
                  <c:v>112.44000000000032</c:v>
                </c:pt>
                <c:pt idx="1187">
                  <c:v>112.36999999999999</c:v>
                </c:pt>
                <c:pt idx="1188">
                  <c:v>112.3</c:v>
                </c:pt>
                <c:pt idx="1189">
                  <c:v>112.24000000000002</c:v>
                </c:pt>
                <c:pt idx="1190">
                  <c:v>112.16999999999999</c:v>
                </c:pt>
                <c:pt idx="1191">
                  <c:v>112.1</c:v>
                </c:pt>
                <c:pt idx="1192">
                  <c:v>112.03</c:v>
                </c:pt>
                <c:pt idx="1193">
                  <c:v>111.97</c:v>
                </c:pt>
                <c:pt idx="1194">
                  <c:v>111.89</c:v>
                </c:pt>
                <c:pt idx="1195">
                  <c:v>111.83</c:v>
                </c:pt>
                <c:pt idx="1196">
                  <c:v>111.75</c:v>
                </c:pt>
                <c:pt idx="1197">
                  <c:v>111.69</c:v>
                </c:pt>
                <c:pt idx="1198">
                  <c:v>111.61999999999999</c:v>
                </c:pt>
                <c:pt idx="1199">
                  <c:v>111.56</c:v>
                </c:pt>
                <c:pt idx="1200">
                  <c:v>111.48</c:v>
                </c:pt>
                <c:pt idx="1201">
                  <c:v>111.42</c:v>
                </c:pt>
                <c:pt idx="1202">
                  <c:v>111.35</c:v>
                </c:pt>
                <c:pt idx="1203">
                  <c:v>111.28</c:v>
                </c:pt>
                <c:pt idx="1204">
                  <c:v>111.21000000000002</c:v>
                </c:pt>
                <c:pt idx="1205">
                  <c:v>111.14</c:v>
                </c:pt>
                <c:pt idx="1206">
                  <c:v>111.07</c:v>
                </c:pt>
                <c:pt idx="1207">
                  <c:v>111.01</c:v>
                </c:pt>
                <c:pt idx="1208">
                  <c:v>110.94000000000032</c:v>
                </c:pt>
                <c:pt idx="1209">
                  <c:v>110.86999999999999</c:v>
                </c:pt>
                <c:pt idx="1210">
                  <c:v>110.8</c:v>
                </c:pt>
                <c:pt idx="1211">
                  <c:v>110.73</c:v>
                </c:pt>
                <c:pt idx="1212">
                  <c:v>110.66</c:v>
                </c:pt>
                <c:pt idx="1213">
                  <c:v>110.59</c:v>
                </c:pt>
                <c:pt idx="1214">
                  <c:v>110.53</c:v>
                </c:pt>
                <c:pt idx="1215">
                  <c:v>110.46000000000002</c:v>
                </c:pt>
                <c:pt idx="1216">
                  <c:v>110.39</c:v>
                </c:pt>
                <c:pt idx="1217">
                  <c:v>110.32</c:v>
                </c:pt>
                <c:pt idx="1218">
                  <c:v>110.25</c:v>
                </c:pt>
                <c:pt idx="1219">
                  <c:v>110.19</c:v>
                </c:pt>
                <c:pt idx="1220">
                  <c:v>110.11999999999999</c:v>
                </c:pt>
                <c:pt idx="1221">
                  <c:v>110.05</c:v>
                </c:pt>
                <c:pt idx="1222">
                  <c:v>109.98</c:v>
                </c:pt>
                <c:pt idx="1223">
                  <c:v>109.91000000000012</c:v>
                </c:pt>
                <c:pt idx="1224">
                  <c:v>109.84</c:v>
                </c:pt>
                <c:pt idx="1225">
                  <c:v>109.77</c:v>
                </c:pt>
                <c:pt idx="1226">
                  <c:v>109.71000000000002</c:v>
                </c:pt>
                <c:pt idx="1227">
                  <c:v>109.64</c:v>
                </c:pt>
                <c:pt idx="1228">
                  <c:v>109.57</c:v>
                </c:pt>
                <c:pt idx="1229">
                  <c:v>109.5</c:v>
                </c:pt>
                <c:pt idx="1230">
                  <c:v>109.43</c:v>
                </c:pt>
                <c:pt idx="1231">
                  <c:v>109.36999999999999</c:v>
                </c:pt>
                <c:pt idx="1232">
                  <c:v>109.3</c:v>
                </c:pt>
                <c:pt idx="1233">
                  <c:v>109.23</c:v>
                </c:pt>
                <c:pt idx="1234">
                  <c:v>109.16</c:v>
                </c:pt>
                <c:pt idx="1235">
                  <c:v>109.09</c:v>
                </c:pt>
                <c:pt idx="1236">
                  <c:v>109.03</c:v>
                </c:pt>
                <c:pt idx="1237">
                  <c:v>108.96000000000002</c:v>
                </c:pt>
                <c:pt idx="1238">
                  <c:v>108.88</c:v>
                </c:pt>
                <c:pt idx="1239">
                  <c:v>108.82</c:v>
                </c:pt>
                <c:pt idx="1240">
                  <c:v>108.75</c:v>
                </c:pt>
                <c:pt idx="1241">
                  <c:v>108.67999999999998</c:v>
                </c:pt>
                <c:pt idx="1242">
                  <c:v>108.61999999999999</c:v>
                </c:pt>
                <c:pt idx="1243">
                  <c:v>108.54</c:v>
                </c:pt>
                <c:pt idx="1244">
                  <c:v>108.48</c:v>
                </c:pt>
                <c:pt idx="1245">
                  <c:v>108.41000000000012</c:v>
                </c:pt>
                <c:pt idx="1246">
                  <c:v>108.34</c:v>
                </c:pt>
                <c:pt idx="1247">
                  <c:v>108.27</c:v>
                </c:pt>
                <c:pt idx="1248">
                  <c:v>108.21000000000002</c:v>
                </c:pt>
                <c:pt idx="1249">
                  <c:v>108.14</c:v>
                </c:pt>
                <c:pt idx="1250">
                  <c:v>108.07</c:v>
                </c:pt>
                <c:pt idx="1251">
                  <c:v>108</c:v>
                </c:pt>
                <c:pt idx="1252">
                  <c:v>107.93</c:v>
                </c:pt>
                <c:pt idx="1253">
                  <c:v>107.86</c:v>
                </c:pt>
                <c:pt idx="1254">
                  <c:v>107.8</c:v>
                </c:pt>
                <c:pt idx="1255">
                  <c:v>107.72</c:v>
                </c:pt>
                <c:pt idx="1256">
                  <c:v>107.66</c:v>
                </c:pt>
                <c:pt idx="1257">
                  <c:v>107.59</c:v>
                </c:pt>
                <c:pt idx="1258">
                  <c:v>107.52</c:v>
                </c:pt>
                <c:pt idx="1259">
                  <c:v>107.45</c:v>
                </c:pt>
                <c:pt idx="1260">
                  <c:v>107.39</c:v>
                </c:pt>
                <c:pt idx="1261">
                  <c:v>107.31</c:v>
                </c:pt>
                <c:pt idx="1262">
                  <c:v>107.25</c:v>
                </c:pt>
                <c:pt idx="1263">
                  <c:v>107.17999999999998</c:v>
                </c:pt>
                <c:pt idx="1264">
                  <c:v>107.11999999999999</c:v>
                </c:pt>
                <c:pt idx="1265">
                  <c:v>107.04</c:v>
                </c:pt>
                <c:pt idx="1266">
                  <c:v>106.98</c:v>
                </c:pt>
                <c:pt idx="1267">
                  <c:v>106.91000000000012</c:v>
                </c:pt>
                <c:pt idx="1268">
                  <c:v>106.84</c:v>
                </c:pt>
                <c:pt idx="1269">
                  <c:v>106.77</c:v>
                </c:pt>
                <c:pt idx="1270">
                  <c:v>106.71000000000002</c:v>
                </c:pt>
                <c:pt idx="1271">
                  <c:v>106.63</c:v>
                </c:pt>
                <c:pt idx="1272">
                  <c:v>106.57</c:v>
                </c:pt>
                <c:pt idx="1273">
                  <c:v>106.5</c:v>
                </c:pt>
                <c:pt idx="1274">
                  <c:v>106.43</c:v>
                </c:pt>
                <c:pt idx="1275">
                  <c:v>106.36</c:v>
                </c:pt>
                <c:pt idx="1276">
                  <c:v>106.29</c:v>
                </c:pt>
                <c:pt idx="1277">
                  <c:v>106.22</c:v>
                </c:pt>
                <c:pt idx="1278">
                  <c:v>106.16</c:v>
                </c:pt>
                <c:pt idx="1279">
                  <c:v>106.09</c:v>
                </c:pt>
                <c:pt idx="1280">
                  <c:v>106.02</c:v>
                </c:pt>
                <c:pt idx="1281">
                  <c:v>105.95</c:v>
                </c:pt>
                <c:pt idx="1282">
                  <c:v>105.89</c:v>
                </c:pt>
                <c:pt idx="1283">
                  <c:v>105.81</c:v>
                </c:pt>
                <c:pt idx="1284">
                  <c:v>105.75</c:v>
                </c:pt>
                <c:pt idx="1285">
                  <c:v>105.67999999999998</c:v>
                </c:pt>
                <c:pt idx="1286">
                  <c:v>105.61</c:v>
                </c:pt>
                <c:pt idx="1287">
                  <c:v>105.54</c:v>
                </c:pt>
                <c:pt idx="1288">
                  <c:v>105.47</c:v>
                </c:pt>
                <c:pt idx="1289">
                  <c:v>105.4</c:v>
                </c:pt>
                <c:pt idx="1290">
                  <c:v>105.34</c:v>
                </c:pt>
                <c:pt idx="1291">
                  <c:v>105.26</c:v>
                </c:pt>
                <c:pt idx="1292">
                  <c:v>105.2</c:v>
                </c:pt>
                <c:pt idx="1293">
                  <c:v>105.13</c:v>
                </c:pt>
                <c:pt idx="1294">
                  <c:v>105.06</c:v>
                </c:pt>
                <c:pt idx="1295">
                  <c:v>104.99000000000002</c:v>
                </c:pt>
                <c:pt idx="1296">
                  <c:v>104.93</c:v>
                </c:pt>
                <c:pt idx="1297">
                  <c:v>104.86</c:v>
                </c:pt>
                <c:pt idx="1298">
                  <c:v>104.79</c:v>
                </c:pt>
                <c:pt idx="1299">
                  <c:v>104.72</c:v>
                </c:pt>
                <c:pt idx="1300">
                  <c:v>104.64999999999999</c:v>
                </c:pt>
                <c:pt idx="1301">
                  <c:v>104.58</c:v>
                </c:pt>
                <c:pt idx="1302">
                  <c:v>104.51</c:v>
                </c:pt>
                <c:pt idx="1303">
                  <c:v>104.45</c:v>
                </c:pt>
                <c:pt idx="1304">
                  <c:v>104.38</c:v>
                </c:pt>
                <c:pt idx="1305">
                  <c:v>104.31</c:v>
                </c:pt>
                <c:pt idx="1306">
                  <c:v>104.24000000000002</c:v>
                </c:pt>
                <c:pt idx="1307">
                  <c:v>104.16999999999999</c:v>
                </c:pt>
                <c:pt idx="1308">
                  <c:v>104.11</c:v>
                </c:pt>
                <c:pt idx="1309">
                  <c:v>104.04</c:v>
                </c:pt>
                <c:pt idx="1310">
                  <c:v>103.97</c:v>
                </c:pt>
                <c:pt idx="1311">
                  <c:v>103.9</c:v>
                </c:pt>
                <c:pt idx="1312">
                  <c:v>103.83</c:v>
                </c:pt>
                <c:pt idx="1313">
                  <c:v>103.77</c:v>
                </c:pt>
                <c:pt idx="1314">
                  <c:v>103.7</c:v>
                </c:pt>
                <c:pt idx="1315">
                  <c:v>103.64</c:v>
                </c:pt>
                <c:pt idx="1316">
                  <c:v>103.57</c:v>
                </c:pt>
                <c:pt idx="1317">
                  <c:v>103.5</c:v>
                </c:pt>
                <c:pt idx="1318">
                  <c:v>103.43</c:v>
                </c:pt>
                <c:pt idx="1319">
                  <c:v>103.36</c:v>
                </c:pt>
                <c:pt idx="1320">
                  <c:v>103.29</c:v>
                </c:pt>
                <c:pt idx="1321">
                  <c:v>103.22</c:v>
                </c:pt>
                <c:pt idx="1322">
                  <c:v>103.16</c:v>
                </c:pt>
                <c:pt idx="1323">
                  <c:v>103.09</c:v>
                </c:pt>
                <c:pt idx="1324">
                  <c:v>103.02</c:v>
                </c:pt>
                <c:pt idx="1325">
                  <c:v>102.95</c:v>
                </c:pt>
                <c:pt idx="1326">
                  <c:v>102.89</c:v>
                </c:pt>
                <c:pt idx="1327">
                  <c:v>102.81</c:v>
                </c:pt>
                <c:pt idx="1328">
                  <c:v>102.75</c:v>
                </c:pt>
                <c:pt idx="1329">
                  <c:v>102.67999999999998</c:v>
                </c:pt>
                <c:pt idx="1330">
                  <c:v>102.61</c:v>
                </c:pt>
                <c:pt idx="1331">
                  <c:v>102.54</c:v>
                </c:pt>
                <c:pt idx="1332">
                  <c:v>102.48</c:v>
                </c:pt>
                <c:pt idx="1333">
                  <c:v>102.4</c:v>
                </c:pt>
                <c:pt idx="1334">
                  <c:v>102.34</c:v>
                </c:pt>
                <c:pt idx="1335">
                  <c:v>102.27</c:v>
                </c:pt>
                <c:pt idx="1336">
                  <c:v>102.2</c:v>
                </c:pt>
                <c:pt idx="1337">
                  <c:v>102.13</c:v>
                </c:pt>
                <c:pt idx="1338">
                  <c:v>102.07</c:v>
                </c:pt>
                <c:pt idx="1339">
                  <c:v>101.99000000000002</c:v>
                </c:pt>
                <c:pt idx="1340">
                  <c:v>101.93</c:v>
                </c:pt>
                <c:pt idx="1341">
                  <c:v>101.86</c:v>
                </c:pt>
                <c:pt idx="1342">
                  <c:v>101.79</c:v>
                </c:pt>
                <c:pt idx="1343">
                  <c:v>101.72</c:v>
                </c:pt>
                <c:pt idx="1344">
                  <c:v>101.66</c:v>
                </c:pt>
                <c:pt idx="1345">
                  <c:v>101.58</c:v>
                </c:pt>
                <c:pt idx="1346">
                  <c:v>101.52</c:v>
                </c:pt>
                <c:pt idx="1347">
                  <c:v>101.45</c:v>
                </c:pt>
                <c:pt idx="1348">
                  <c:v>101.38</c:v>
                </c:pt>
                <c:pt idx="1349">
                  <c:v>101.31</c:v>
                </c:pt>
                <c:pt idx="1350">
                  <c:v>101.25</c:v>
                </c:pt>
                <c:pt idx="1351">
                  <c:v>101.16999999999999</c:v>
                </c:pt>
                <c:pt idx="1352">
                  <c:v>101.11</c:v>
                </c:pt>
                <c:pt idx="1353">
                  <c:v>101.04</c:v>
                </c:pt>
                <c:pt idx="1354">
                  <c:v>100.97</c:v>
                </c:pt>
                <c:pt idx="1355">
                  <c:v>100.9</c:v>
                </c:pt>
                <c:pt idx="1356">
                  <c:v>100.83</c:v>
                </c:pt>
                <c:pt idx="1357">
                  <c:v>100.76</c:v>
                </c:pt>
                <c:pt idx="1358">
                  <c:v>100.7</c:v>
                </c:pt>
                <c:pt idx="1359">
                  <c:v>100.64</c:v>
                </c:pt>
                <c:pt idx="1360">
                  <c:v>100.57</c:v>
                </c:pt>
                <c:pt idx="1361">
                  <c:v>100.5</c:v>
                </c:pt>
                <c:pt idx="1362">
                  <c:v>100.43</c:v>
                </c:pt>
                <c:pt idx="1363">
                  <c:v>100.36</c:v>
                </c:pt>
                <c:pt idx="1364">
                  <c:v>100.29</c:v>
                </c:pt>
                <c:pt idx="1365">
                  <c:v>100.22</c:v>
                </c:pt>
                <c:pt idx="1366">
                  <c:v>100.16</c:v>
                </c:pt>
                <c:pt idx="1367">
                  <c:v>100.09</c:v>
                </c:pt>
                <c:pt idx="1368">
                  <c:v>100.02</c:v>
                </c:pt>
                <c:pt idx="1369">
                  <c:v>99.95</c:v>
                </c:pt>
                <c:pt idx="1370">
                  <c:v>99.88</c:v>
                </c:pt>
                <c:pt idx="1371">
                  <c:v>99.81</c:v>
                </c:pt>
                <c:pt idx="1372">
                  <c:v>99.75</c:v>
                </c:pt>
                <c:pt idx="1373">
                  <c:v>99.679999999999978</c:v>
                </c:pt>
                <c:pt idx="1374">
                  <c:v>99.61</c:v>
                </c:pt>
                <c:pt idx="1375">
                  <c:v>99.54</c:v>
                </c:pt>
                <c:pt idx="1376">
                  <c:v>99.47</c:v>
                </c:pt>
                <c:pt idx="1377">
                  <c:v>99.4</c:v>
                </c:pt>
                <c:pt idx="1378">
                  <c:v>99.34</c:v>
                </c:pt>
                <c:pt idx="1379">
                  <c:v>99.26</c:v>
                </c:pt>
                <c:pt idx="1380">
                  <c:v>99.2</c:v>
                </c:pt>
                <c:pt idx="1381">
                  <c:v>99.13</c:v>
                </c:pt>
                <c:pt idx="1382">
                  <c:v>99.06</c:v>
                </c:pt>
                <c:pt idx="1383">
                  <c:v>98.990000000000023</c:v>
                </c:pt>
                <c:pt idx="1384">
                  <c:v>98.93</c:v>
                </c:pt>
                <c:pt idx="1385">
                  <c:v>98.85</c:v>
                </c:pt>
                <c:pt idx="1386">
                  <c:v>98.79</c:v>
                </c:pt>
                <c:pt idx="1387">
                  <c:v>98.72</c:v>
                </c:pt>
                <c:pt idx="1388">
                  <c:v>98.649999999999991</c:v>
                </c:pt>
                <c:pt idx="1389">
                  <c:v>98.58</c:v>
                </c:pt>
                <c:pt idx="1390">
                  <c:v>98.52</c:v>
                </c:pt>
                <c:pt idx="1391">
                  <c:v>98.440000000000026</c:v>
                </c:pt>
                <c:pt idx="1392">
                  <c:v>98.38</c:v>
                </c:pt>
                <c:pt idx="1393">
                  <c:v>98.31</c:v>
                </c:pt>
                <c:pt idx="1394">
                  <c:v>98.240000000000023</c:v>
                </c:pt>
                <c:pt idx="1395">
                  <c:v>98.169999999999987</c:v>
                </c:pt>
                <c:pt idx="1396">
                  <c:v>98.11</c:v>
                </c:pt>
                <c:pt idx="1397">
                  <c:v>98.03</c:v>
                </c:pt>
                <c:pt idx="1398">
                  <c:v>97.97</c:v>
                </c:pt>
                <c:pt idx="1399">
                  <c:v>97.9</c:v>
                </c:pt>
                <c:pt idx="1400">
                  <c:v>97.83</c:v>
                </c:pt>
                <c:pt idx="1401">
                  <c:v>97.76</c:v>
                </c:pt>
                <c:pt idx="1402">
                  <c:v>97.7</c:v>
                </c:pt>
                <c:pt idx="1403">
                  <c:v>97.61999999999999</c:v>
                </c:pt>
                <c:pt idx="1404">
                  <c:v>97.56</c:v>
                </c:pt>
                <c:pt idx="1405">
                  <c:v>97.490000000000023</c:v>
                </c:pt>
                <c:pt idx="1406">
                  <c:v>97.42</c:v>
                </c:pt>
                <c:pt idx="1407">
                  <c:v>97.35</c:v>
                </c:pt>
                <c:pt idx="1408">
                  <c:v>97.29</c:v>
                </c:pt>
                <c:pt idx="1409">
                  <c:v>97.22</c:v>
                </c:pt>
                <c:pt idx="1410">
                  <c:v>97.149999999999991</c:v>
                </c:pt>
                <c:pt idx="1411">
                  <c:v>97.08</c:v>
                </c:pt>
                <c:pt idx="1412">
                  <c:v>97.01</c:v>
                </c:pt>
                <c:pt idx="1413">
                  <c:v>96.940000000000026</c:v>
                </c:pt>
                <c:pt idx="1414">
                  <c:v>96.88</c:v>
                </c:pt>
                <c:pt idx="1415">
                  <c:v>96.8</c:v>
                </c:pt>
                <c:pt idx="1416">
                  <c:v>96.740000000000023</c:v>
                </c:pt>
                <c:pt idx="1417">
                  <c:v>96.669999999999987</c:v>
                </c:pt>
                <c:pt idx="1418">
                  <c:v>96.6</c:v>
                </c:pt>
                <c:pt idx="1419">
                  <c:v>96.53</c:v>
                </c:pt>
                <c:pt idx="1420">
                  <c:v>96.47</c:v>
                </c:pt>
                <c:pt idx="1421">
                  <c:v>96.4</c:v>
                </c:pt>
                <c:pt idx="1422">
                  <c:v>96.33</c:v>
                </c:pt>
                <c:pt idx="1423">
                  <c:v>96.26</c:v>
                </c:pt>
                <c:pt idx="1424">
                  <c:v>96.19</c:v>
                </c:pt>
                <c:pt idx="1425">
                  <c:v>96.11999999999999</c:v>
                </c:pt>
                <c:pt idx="1426">
                  <c:v>96.05</c:v>
                </c:pt>
                <c:pt idx="1427">
                  <c:v>95.990000000000023</c:v>
                </c:pt>
                <c:pt idx="1428">
                  <c:v>95.92</c:v>
                </c:pt>
                <c:pt idx="1429">
                  <c:v>95.85</c:v>
                </c:pt>
                <c:pt idx="1430">
                  <c:v>95.78</c:v>
                </c:pt>
                <c:pt idx="1431">
                  <c:v>95.72</c:v>
                </c:pt>
                <c:pt idx="1432">
                  <c:v>95.64</c:v>
                </c:pt>
                <c:pt idx="1433">
                  <c:v>95.58</c:v>
                </c:pt>
                <c:pt idx="1434">
                  <c:v>95.51</c:v>
                </c:pt>
                <c:pt idx="1435">
                  <c:v>95.440000000000026</c:v>
                </c:pt>
                <c:pt idx="1436">
                  <c:v>95.36999999999999</c:v>
                </c:pt>
                <c:pt idx="1437">
                  <c:v>95.3</c:v>
                </c:pt>
                <c:pt idx="1438">
                  <c:v>95.240000000000023</c:v>
                </c:pt>
                <c:pt idx="1439">
                  <c:v>95.169999999999987</c:v>
                </c:pt>
                <c:pt idx="1440">
                  <c:v>95.1</c:v>
                </c:pt>
                <c:pt idx="1441">
                  <c:v>95.03</c:v>
                </c:pt>
                <c:pt idx="1442">
                  <c:v>94.960000000000022</c:v>
                </c:pt>
                <c:pt idx="1443">
                  <c:v>94.89</c:v>
                </c:pt>
                <c:pt idx="1444">
                  <c:v>94.83</c:v>
                </c:pt>
                <c:pt idx="1445">
                  <c:v>94.76</c:v>
                </c:pt>
                <c:pt idx="1446">
                  <c:v>94.69</c:v>
                </c:pt>
                <c:pt idx="1447">
                  <c:v>94.61999999999999</c:v>
                </c:pt>
                <c:pt idx="1448">
                  <c:v>94.55</c:v>
                </c:pt>
                <c:pt idx="1449">
                  <c:v>94.490000000000023</c:v>
                </c:pt>
                <c:pt idx="1450">
                  <c:v>94.42</c:v>
                </c:pt>
                <c:pt idx="1451">
                  <c:v>94.35</c:v>
                </c:pt>
                <c:pt idx="1452">
                  <c:v>94.28</c:v>
                </c:pt>
                <c:pt idx="1453">
                  <c:v>94.210000000000022</c:v>
                </c:pt>
                <c:pt idx="1454">
                  <c:v>94.14</c:v>
                </c:pt>
                <c:pt idx="1455">
                  <c:v>94.08</c:v>
                </c:pt>
                <c:pt idx="1456">
                  <c:v>94</c:v>
                </c:pt>
                <c:pt idx="1457">
                  <c:v>93.940000000000026</c:v>
                </c:pt>
                <c:pt idx="1458">
                  <c:v>93.86999999999999</c:v>
                </c:pt>
                <c:pt idx="1459">
                  <c:v>93.8</c:v>
                </c:pt>
                <c:pt idx="1460">
                  <c:v>93.73</c:v>
                </c:pt>
                <c:pt idx="1461">
                  <c:v>93.669999999999987</c:v>
                </c:pt>
                <c:pt idx="1462">
                  <c:v>93.6</c:v>
                </c:pt>
                <c:pt idx="1463">
                  <c:v>93.53</c:v>
                </c:pt>
                <c:pt idx="1464">
                  <c:v>93.460000000000022</c:v>
                </c:pt>
                <c:pt idx="1465">
                  <c:v>93.4</c:v>
                </c:pt>
                <c:pt idx="1466">
                  <c:v>93.32</c:v>
                </c:pt>
                <c:pt idx="1467">
                  <c:v>93.26</c:v>
                </c:pt>
                <c:pt idx="1468">
                  <c:v>93.19</c:v>
                </c:pt>
                <c:pt idx="1469">
                  <c:v>93.11999999999999</c:v>
                </c:pt>
                <c:pt idx="1470">
                  <c:v>93.05</c:v>
                </c:pt>
                <c:pt idx="1471">
                  <c:v>92.98</c:v>
                </c:pt>
                <c:pt idx="1472">
                  <c:v>92.910000000000025</c:v>
                </c:pt>
                <c:pt idx="1473">
                  <c:v>92.85</c:v>
                </c:pt>
                <c:pt idx="1474">
                  <c:v>92.78</c:v>
                </c:pt>
                <c:pt idx="1475">
                  <c:v>92.710000000000022</c:v>
                </c:pt>
                <c:pt idx="1476">
                  <c:v>92.64</c:v>
                </c:pt>
                <c:pt idx="1477">
                  <c:v>92.58</c:v>
                </c:pt>
                <c:pt idx="1478">
                  <c:v>92.5</c:v>
                </c:pt>
                <c:pt idx="1479">
                  <c:v>92.440000000000026</c:v>
                </c:pt>
                <c:pt idx="1480">
                  <c:v>92.36999999999999</c:v>
                </c:pt>
                <c:pt idx="1481">
                  <c:v>92.3</c:v>
                </c:pt>
                <c:pt idx="1482">
                  <c:v>92.23</c:v>
                </c:pt>
                <c:pt idx="1483">
                  <c:v>92.169999999999987</c:v>
                </c:pt>
                <c:pt idx="1484">
                  <c:v>92.09</c:v>
                </c:pt>
                <c:pt idx="1485">
                  <c:v>92.03</c:v>
                </c:pt>
                <c:pt idx="1486">
                  <c:v>91.960000000000022</c:v>
                </c:pt>
                <c:pt idx="1487">
                  <c:v>91.89</c:v>
                </c:pt>
                <c:pt idx="1488">
                  <c:v>91.82</c:v>
                </c:pt>
                <c:pt idx="1489">
                  <c:v>91.76</c:v>
                </c:pt>
                <c:pt idx="1490">
                  <c:v>91.679999999999978</c:v>
                </c:pt>
                <c:pt idx="1491">
                  <c:v>91.61999999999999</c:v>
                </c:pt>
                <c:pt idx="1492">
                  <c:v>91.55</c:v>
                </c:pt>
                <c:pt idx="1493">
                  <c:v>91.48</c:v>
                </c:pt>
                <c:pt idx="1494">
                  <c:v>91.410000000000025</c:v>
                </c:pt>
                <c:pt idx="1495">
                  <c:v>91.35</c:v>
                </c:pt>
                <c:pt idx="1496">
                  <c:v>91.28</c:v>
                </c:pt>
                <c:pt idx="1497">
                  <c:v>91.210000000000022</c:v>
                </c:pt>
                <c:pt idx="1498">
                  <c:v>91.14</c:v>
                </c:pt>
                <c:pt idx="1499">
                  <c:v>91.07</c:v>
                </c:pt>
                <c:pt idx="1500">
                  <c:v>91</c:v>
                </c:pt>
                <c:pt idx="1501">
                  <c:v>90.93</c:v>
                </c:pt>
                <c:pt idx="1502">
                  <c:v>90.86</c:v>
                </c:pt>
                <c:pt idx="1503">
                  <c:v>90.8</c:v>
                </c:pt>
                <c:pt idx="1504">
                  <c:v>90.73</c:v>
                </c:pt>
                <c:pt idx="1505">
                  <c:v>90.66</c:v>
                </c:pt>
                <c:pt idx="1506">
                  <c:v>90.59</c:v>
                </c:pt>
                <c:pt idx="1507">
                  <c:v>90.53</c:v>
                </c:pt>
                <c:pt idx="1508">
                  <c:v>90.45</c:v>
                </c:pt>
                <c:pt idx="1509">
                  <c:v>90.39</c:v>
                </c:pt>
                <c:pt idx="1510">
                  <c:v>90.32</c:v>
                </c:pt>
                <c:pt idx="1511">
                  <c:v>90.25</c:v>
                </c:pt>
                <c:pt idx="1512">
                  <c:v>90.179999999999978</c:v>
                </c:pt>
                <c:pt idx="1513">
                  <c:v>90.11999999999999</c:v>
                </c:pt>
                <c:pt idx="1514">
                  <c:v>90.04</c:v>
                </c:pt>
                <c:pt idx="1515">
                  <c:v>89.98</c:v>
                </c:pt>
                <c:pt idx="1516">
                  <c:v>89.910000000000025</c:v>
                </c:pt>
                <c:pt idx="1517">
                  <c:v>89.84</c:v>
                </c:pt>
                <c:pt idx="1518">
                  <c:v>89.77</c:v>
                </c:pt>
                <c:pt idx="1519">
                  <c:v>89.710000000000022</c:v>
                </c:pt>
                <c:pt idx="1520">
                  <c:v>89.64</c:v>
                </c:pt>
                <c:pt idx="1521">
                  <c:v>89.57</c:v>
                </c:pt>
                <c:pt idx="1522">
                  <c:v>89.5</c:v>
                </c:pt>
                <c:pt idx="1523">
                  <c:v>89.43</c:v>
                </c:pt>
                <c:pt idx="1524">
                  <c:v>89.36</c:v>
                </c:pt>
                <c:pt idx="1525">
                  <c:v>89.29</c:v>
                </c:pt>
                <c:pt idx="1526">
                  <c:v>89.23</c:v>
                </c:pt>
                <c:pt idx="1527">
                  <c:v>89.16</c:v>
                </c:pt>
                <c:pt idx="1528">
                  <c:v>89.09</c:v>
                </c:pt>
                <c:pt idx="1529">
                  <c:v>89.02</c:v>
                </c:pt>
                <c:pt idx="1530">
                  <c:v>88.95</c:v>
                </c:pt>
                <c:pt idx="1531">
                  <c:v>88.88</c:v>
                </c:pt>
                <c:pt idx="1532">
                  <c:v>88.82</c:v>
                </c:pt>
                <c:pt idx="1533">
                  <c:v>88.75</c:v>
                </c:pt>
                <c:pt idx="1534">
                  <c:v>88.679999999999978</c:v>
                </c:pt>
                <c:pt idx="1535">
                  <c:v>88.61</c:v>
                </c:pt>
                <c:pt idx="1536">
                  <c:v>88.55</c:v>
                </c:pt>
                <c:pt idx="1537">
                  <c:v>88.47</c:v>
                </c:pt>
                <c:pt idx="1538">
                  <c:v>88.410000000000025</c:v>
                </c:pt>
                <c:pt idx="1539">
                  <c:v>88.34</c:v>
                </c:pt>
                <c:pt idx="1540">
                  <c:v>88.27</c:v>
                </c:pt>
                <c:pt idx="1541">
                  <c:v>88.2</c:v>
                </c:pt>
                <c:pt idx="1542">
                  <c:v>88.14</c:v>
                </c:pt>
                <c:pt idx="1543">
                  <c:v>88.06</c:v>
                </c:pt>
                <c:pt idx="1544">
                  <c:v>88</c:v>
                </c:pt>
                <c:pt idx="1545">
                  <c:v>87.93</c:v>
                </c:pt>
                <c:pt idx="1546">
                  <c:v>87.86</c:v>
                </c:pt>
                <c:pt idx="1547">
                  <c:v>87.79</c:v>
                </c:pt>
                <c:pt idx="1548">
                  <c:v>87.72</c:v>
                </c:pt>
                <c:pt idx="1549">
                  <c:v>87.649999999999991</c:v>
                </c:pt>
                <c:pt idx="1550">
                  <c:v>87.59</c:v>
                </c:pt>
                <c:pt idx="1551">
                  <c:v>87.52</c:v>
                </c:pt>
                <c:pt idx="1552">
                  <c:v>87.45</c:v>
                </c:pt>
                <c:pt idx="1553">
                  <c:v>87.38</c:v>
                </c:pt>
                <c:pt idx="1554">
                  <c:v>87.31</c:v>
                </c:pt>
                <c:pt idx="1555">
                  <c:v>87.240000000000023</c:v>
                </c:pt>
                <c:pt idx="1556">
                  <c:v>87.179999999999978</c:v>
                </c:pt>
                <c:pt idx="1557">
                  <c:v>87.11</c:v>
                </c:pt>
                <c:pt idx="1558">
                  <c:v>87.04</c:v>
                </c:pt>
                <c:pt idx="1559">
                  <c:v>86.97</c:v>
                </c:pt>
                <c:pt idx="1560">
                  <c:v>86.910000000000025</c:v>
                </c:pt>
                <c:pt idx="1561">
                  <c:v>86.83</c:v>
                </c:pt>
                <c:pt idx="1562">
                  <c:v>86.77</c:v>
                </c:pt>
                <c:pt idx="1563">
                  <c:v>86.7</c:v>
                </c:pt>
                <c:pt idx="1564">
                  <c:v>86.63</c:v>
                </c:pt>
                <c:pt idx="1565">
                  <c:v>86.56</c:v>
                </c:pt>
                <c:pt idx="1566">
                  <c:v>86.490000000000023</c:v>
                </c:pt>
                <c:pt idx="1567">
                  <c:v>86.42</c:v>
                </c:pt>
                <c:pt idx="1568">
                  <c:v>86.36</c:v>
                </c:pt>
                <c:pt idx="1569">
                  <c:v>86.29</c:v>
                </c:pt>
                <c:pt idx="1570">
                  <c:v>86.22</c:v>
                </c:pt>
                <c:pt idx="1571">
                  <c:v>86.149999999999991</c:v>
                </c:pt>
                <c:pt idx="1572">
                  <c:v>86.08</c:v>
                </c:pt>
                <c:pt idx="1573">
                  <c:v>86.01</c:v>
                </c:pt>
                <c:pt idx="1574">
                  <c:v>85.95</c:v>
                </c:pt>
                <c:pt idx="1575">
                  <c:v>85.88</c:v>
                </c:pt>
                <c:pt idx="1576">
                  <c:v>85.81</c:v>
                </c:pt>
                <c:pt idx="1577">
                  <c:v>85.740000000000023</c:v>
                </c:pt>
                <c:pt idx="1578">
                  <c:v>85.669999999999987</c:v>
                </c:pt>
                <c:pt idx="1579">
                  <c:v>85.6</c:v>
                </c:pt>
                <c:pt idx="1580">
                  <c:v>85.54</c:v>
                </c:pt>
                <c:pt idx="1581">
                  <c:v>85.47</c:v>
                </c:pt>
                <c:pt idx="1582">
                  <c:v>85.4</c:v>
                </c:pt>
                <c:pt idx="1583">
                  <c:v>85.33</c:v>
                </c:pt>
                <c:pt idx="1584">
                  <c:v>85.26</c:v>
                </c:pt>
                <c:pt idx="1585">
                  <c:v>85.19</c:v>
                </c:pt>
                <c:pt idx="1586">
                  <c:v>85.11999999999999</c:v>
                </c:pt>
                <c:pt idx="1587">
                  <c:v>85.06</c:v>
                </c:pt>
                <c:pt idx="1588">
                  <c:v>84.990000000000023</c:v>
                </c:pt>
                <c:pt idx="1589">
                  <c:v>84.92</c:v>
                </c:pt>
                <c:pt idx="1590">
                  <c:v>84.85</c:v>
                </c:pt>
                <c:pt idx="1591">
                  <c:v>84.78</c:v>
                </c:pt>
                <c:pt idx="1592">
                  <c:v>84.710000000000022</c:v>
                </c:pt>
                <c:pt idx="1593">
                  <c:v>84.649999999999991</c:v>
                </c:pt>
                <c:pt idx="1594">
                  <c:v>84.58</c:v>
                </c:pt>
                <c:pt idx="1595">
                  <c:v>84.51</c:v>
                </c:pt>
                <c:pt idx="1596">
                  <c:v>84.440000000000026</c:v>
                </c:pt>
                <c:pt idx="1597">
                  <c:v>84.38</c:v>
                </c:pt>
                <c:pt idx="1598">
                  <c:v>84.3</c:v>
                </c:pt>
                <c:pt idx="1599">
                  <c:v>84.240000000000023</c:v>
                </c:pt>
                <c:pt idx="1600">
                  <c:v>84.169999999999987</c:v>
                </c:pt>
                <c:pt idx="1601">
                  <c:v>84.1</c:v>
                </c:pt>
                <c:pt idx="1602">
                  <c:v>84.03</c:v>
                </c:pt>
                <c:pt idx="1603">
                  <c:v>83.97</c:v>
                </c:pt>
                <c:pt idx="1604">
                  <c:v>83.89</c:v>
                </c:pt>
                <c:pt idx="1605">
                  <c:v>83.83</c:v>
                </c:pt>
                <c:pt idx="1606">
                  <c:v>83.76</c:v>
                </c:pt>
                <c:pt idx="1607">
                  <c:v>83.69</c:v>
                </c:pt>
                <c:pt idx="1608">
                  <c:v>83.61999999999999</c:v>
                </c:pt>
                <c:pt idx="1609">
                  <c:v>83.56</c:v>
                </c:pt>
                <c:pt idx="1610">
                  <c:v>83.48</c:v>
                </c:pt>
                <c:pt idx="1611">
                  <c:v>83.42</c:v>
                </c:pt>
                <c:pt idx="1612">
                  <c:v>83.35</c:v>
                </c:pt>
                <c:pt idx="1613">
                  <c:v>83.28</c:v>
                </c:pt>
                <c:pt idx="1614">
                  <c:v>83.210000000000022</c:v>
                </c:pt>
                <c:pt idx="1615">
                  <c:v>83.149999999999991</c:v>
                </c:pt>
                <c:pt idx="1616">
                  <c:v>83.07</c:v>
                </c:pt>
                <c:pt idx="1617">
                  <c:v>83.01</c:v>
                </c:pt>
                <c:pt idx="1618">
                  <c:v>82.940000000000026</c:v>
                </c:pt>
                <c:pt idx="1619">
                  <c:v>82.86999999999999</c:v>
                </c:pt>
                <c:pt idx="1620">
                  <c:v>82.8</c:v>
                </c:pt>
                <c:pt idx="1621">
                  <c:v>82.740000000000023</c:v>
                </c:pt>
                <c:pt idx="1622">
                  <c:v>82.66</c:v>
                </c:pt>
                <c:pt idx="1623">
                  <c:v>82.6</c:v>
                </c:pt>
                <c:pt idx="1624">
                  <c:v>82.53</c:v>
                </c:pt>
                <c:pt idx="1625">
                  <c:v>82.460000000000022</c:v>
                </c:pt>
                <c:pt idx="1626">
                  <c:v>82.39</c:v>
                </c:pt>
                <c:pt idx="1627">
                  <c:v>82.32</c:v>
                </c:pt>
                <c:pt idx="1628">
                  <c:v>82.25</c:v>
                </c:pt>
                <c:pt idx="1629">
                  <c:v>82.19</c:v>
                </c:pt>
                <c:pt idx="1630">
                  <c:v>82.11999999999999</c:v>
                </c:pt>
                <c:pt idx="1631">
                  <c:v>82.05</c:v>
                </c:pt>
                <c:pt idx="1632">
                  <c:v>81.98</c:v>
                </c:pt>
                <c:pt idx="1633">
                  <c:v>81.910000000000025</c:v>
                </c:pt>
                <c:pt idx="1634">
                  <c:v>81.84</c:v>
                </c:pt>
                <c:pt idx="1635">
                  <c:v>81.78</c:v>
                </c:pt>
                <c:pt idx="1636">
                  <c:v>81.709999999999994</c:v>
                </c:pt>
                <c:pt idx="1637">
                  <c:v>81.64</c:v>
                </c:pt>
                <c:pt idx="1638">
                  <c:v>81.569999999999993</c:v>
                </c:pt>
                <c:pt idx="1639">
                  <c:v>81.5</c:v>
                </c:pt>
                <c:pt idx="1640">
                  <c:v>81.430000000000007</c:v>
                </c:pt>
                <c:pt idx="1641">
                  <c:v>81.36999999999999</c:v>
                </c:pt>
                <c:pt idx="1642">
                  <c:v>81.3</c:v>
                </c:pt>
                <c:pt idx="1643">
                  <c:v>81.23</c:v>
                </c:pt>
                <c:pt idx="1644">
                  <c:v>81.16</c:v>
                </c:pt>
                <c:pt idx="1645">
                  <c:v>81.09</c:v>
                </c:pt>
                <c:pt idx="1646">
                  <c:v>81.02</c:v>
                </c:pt>
                <c:pt idx="1647">
                  <c:v>80.959999999999994</c:v>
                </c:pt>
                <c:pt idx="1648">
                  <c:v>80.89</c:v>
                </c:pt>
                <c:pt idx="1649">
                  <c:v>80.819999999999993</c:v>
                </c:pt>
                <c:pt idx="1650">
                  <c:v>80.75</c:v>
                </c:pt>
                <c:pt idx="1651">
                  <c:v>80.679999999999978</c:v>
                </c:pt>
                <c:pt idx="1652">
                  <c:v>80.61</c:v>
                </c:pt>
                <c:pt idx="1653">
                  <c:v>80.55</c:v>
                </c:pt>
                <c:pt idx="1654">
                  <c:v>80.48</c:v>
                </c:pt>
                <c:pt idx="1655">
                  <c:v>80.410000000000025</c:v>
                </c:pt>
                <c:pt idx="1656">
                  <c:v>80.34</c:v>
                </c:pt>
                <c:pt idx="1657">
                  <c:v>80.27</c:v>
                </c:pt>
                <c:pt idx="1658">
                  <c:v>80.209999999999994</c:v>
                </c:pt>
                <c:pt idx="1659">
                  <c:v>80.13</c:v>
                </c:pt>
                <c:pt idx="1660">
                  <c:v>80.069999999999993</c:v>
                </c:pt>
                <c:pt idx="1661">
                  <c:v>80</c:v>
                </c:pt>
                <c:pt idx="1662">
                  <c:v>79.930000000000007</c:v>
                </c:pt>
                <c:pt idx="1663">
                  <c:v>79.86</c:v>
                </c:pt>
                <c:pt idx="1664">
                  <c:v>79.8</c:v>
                </c:pt>
                <c:pt idx="1665">
                  <c:v>79.72</c:v>
                </c:pt>
                <c:pt idx="1666">
                  <c:v>79.66</c:v>
                </c:pt>
                <c:pt idx="1667">
                  <c:v>79.59</c:v>
                </c:pt>
                <c:pt idx="1668">
                  <c:v>79.52</c:v>
                </c:pt>
                <c:pt idx="1669">
                  <c:v>79.45</c:v>
                </c:pt>
                <c:pt idx="1670">
                  <c:v>79.38</c:v>
                </c:pt>
                <c:pt idx="1671">
                  <c:v>79.31</c:v>
                </c:pt>
                <c:pt idx="1672">
                  <c:v>79.25</c:v>
                </c:pt>
                <c:pt idx="1673">
                  <c:v>79.179999999999978</c:v>
                </c:pt>
                <c:pt idx="1674">
                  <c:v>79.11</c:v>
                </c:pt>
                <c:pt idx="1675">
                  <c:v>79.040000000000006</c:v>
                </c:pt>
                <c:pt idx="1676">
                  <c:v>78.98</c:v>
                </c:pt>
                <c:pt idx="1677">
                  <c:v>78.900000000000006</c:v>
                </c:pt>
                <c:pt idx="1678">
                  <c:v>78.84</c:v>
                </c:pt>
                <c:pt idx="1679">
                  <c:v>78.77</c:v>
                </c:pt>
                <c:pt idx="1680">
                  <c:v>78.7</c:v>
                </c:pt>
                <c:pt idx="1681">
                  <c:v>78.63</c:v>
                </c:pt>
                <c:pt idx="1682">
                  <c:v>78.569999999999993</c:v>
                </c:pt>
                <c:pt idx="1683">
                  <c:v>78.489999999999995</c:v>
                </c:pt>
                <c:pt idx="1684">
                  <c:v>78.430000000000007</c:v>
                </c:pt>
                <c:pt idx="1685">
                  <c:v>78.36</c:v>
                </c:pt>
                <c:pt idx="1686">
                  <c:v>78.290000000000006</c:v>
                </c:pt>
                <c:pt idx="1687">
                  <c:v>78.22</c:v>
                </c:pt>
                <c:pt idx="1688">
                  <c:v>78.149999999999991</c:v>
                </c:pt>
                <c:pt idx="1689">
                  <c:v>78.08</c:v>
                </c:pt>
                <c:pt idx="1690">
                  <c:v>78.02</c:v>
                </c:pt>
                <c:pt idx="1691">
                  <c:v>77.95</c:v>
                </c:pt>
                <c:pt idx="1692">
                  <c:v>77.88</c:v>
                </c:pt>
                <c:pt idx="1693">
                  <c:v>77.81</c:v>
                </c:pt>
                <c:pt idx="1694">
                  <c:v>77.75</c:v>
                </c:pt>
                <c:pt idx="1695">
                  <c:v>77.669999999999987</c:v>
                </c:pt>
                <c:pt idx="1696">
                  <c:v>77.61</c:v>
                </c:pt>
                <c:pt idx="1697">
                  <c:v>77.540000000000006</c:v>
                </c:pt>
                <c:pt idx="1698">
                  <c:v>77.47</c:v>
                </c:pt>
                <c:pt idx="1699">
                  <c:v>77.400000000000006</c:v>
                </c:pt>
                <c:pt idx="1700">
                  <c:v>77.34</c:v>
                </c:pt>
                <c:pt idx="1701">
                  <c:v>77.27</c:v>
                </c:pt>
                <c:pt idx="1702">
                  <c:v>77.2</c:v>
                </c:pt>
                <c:pt idx="1703">
                  <c:v>77.13</c:v>
                </c:pt>
                <c:pt idx="1704">
                  <c:v>77.06</c:v>
                </c:pt>
                <c:pt idx="1705">
                  <c:v>76.989999999999995</c:v>
                </c:pt>
                <c:pt idx="1706">
                  <c:v>76.930000000000007</c:v>
                </c:pt>
                <c:pt idx="1707">
                  <c:v>76.86</c:v>
                </c:pt>
                <c:pt idx="1708">
                  <c:v>76.790000000000006</c:v>
                </c:pt>
                <c:pt idx="1709">
                  <c:v>76.72</c:v>
                </c:pt>
                <c:pt idx="1710">
                  <c:v>76.649999999999991</c:v>
                </c:pt>
                <c:pt idx="1711">
                  <c:v>76.58</c:v>
                </c:pt>
                <c:pt idx="1712">
                  <c:v>76.52</c:v>
                </c:pt>
                <c:pt idx="1713">
                  <c:v>76.45</c:v>
                </c:pt>
                <c:pt idx="1714">
                  <c:v>76.38</c:v>
                </c:pt>
                <c:pt idx="1715">
                  <c:v>76.31</c:v>
                </c:pt>
                <c:pt idx="1716">
                  <c:v>76.239999999999995</c:v>
                </c:pt>
                <c:pt idx="1717">
                  <c:v>76.179999999999978</c:v>
                </c:pt>
                <c:pt idx="1718">
                  <c:v>76.099999999999994</c:v>
                </c:pt>
                <c:pt idx="1719">
                  <c:v>76.040000000000006</c:v>
                </c:pt>
                <c:pt idx="1720">
                  <c:v>75.97</c:v>
                </c:pt>
                <c:pt idx="1721">
                  <c:v>75.900000000000006</c:v>
                </c:pt>
                <c:pt idx="1722">
                  <c:v>75.83</c:v>
                </c:pt>
                <c:pt idx="1723">
                  <c:v>75.760000000000005</c:v>
                </c:pt>
                <c:pt idx="1724">
                  <c:v>75.69</c:v>
                </c:pt>
                <c:pt idx="1725">
                  <c:v>75.63</c:v>
                </c:pt>
                <c:pt idx="1726">
                  <c:v>75.56</c:v>
                </c:pt>
                <c:pt idx="1727">
                  <c:v>75.489999999999995</c:v>
                </c:pt>
                <c:pt idx="1728">
                  <c:v>75.42</c:v>
                </c:pt>
                <c:pt idx="1729">
                  <c:v>75.36</c:v>
                </c:pt>
                <c:pt idx="1730">
                  <c:v>75.28</c:v>
                </c:pt>
                <c:pt idx="1731">
                  <c:v>75.22</c:v>
                </c:pt>
                <c:pt idx="1732">
                  <c:v>75.16</c:v>
                </c:pt>
                <c:pt idx="1733">
                  <c:v>75.08</c:v>
                </c:pt>
                <c:pt idx="1734">
                  <c:v>75.02</c:v>
                </c:pt>
                <c:pt idx="1735">
                  <c:v>74.940000000000026</c:v>
                </c:pt>
                <c:pt idx="1736">
                  <c:v>74.88</c:v>
                </c:pt>
                <c:pt idx="1737">
                  <c:v>74.81</c:v>
                </c:pt>
                <c:pt idx="1738">
                  <c:v>74.739999999999995</c:v>
                </c:pt>
                <c:pt idx="1739">
                  <c:v>74.669999999999987</c:v>
                </c:pt>
                <c:pt idx="1740">
                  <c:v>74.61</c:v>
                </c:pt>
                <c:pt idx="1741">
                  <c:v>74.540000000000006</c:v>
                </c:pt>
                <c:pt idx="1742">
                  <c:v>74.47</c:v>
                </c:pt>
                <c:pt idx="1743">
                  <c:v>74.400000000000006</c:v>
                </c:pt>
                <c:pt idx="1744">
                  <c:v>74.33</c:v>
                </c:pt>
                <c:pt idx="1745">
                  <c:v>74.27</c:v>
                </c:pt>
                <c:pt idx="1746">
                  <c:v>74.2</c:v>
                </c:pt>
                <c:pt idx="1747">
                  <c:v>74.13</c:v>
                </c:pt>
                <c:pt idx="1748">
                  <c:v>74.06</c:v>
                </c:pt>
                <c:pt idx="1749">
                  <c:v>73.989999999999995</c:v>
                </c:pt>
                <c:pt idx="1750">
                  <c:v>73.92</c:v>
                </c:pt>
                <c:pt idx="1751">
                  <c:v>73.849999999999994</c:v>
                </c:pt>
                <c:pt idx="1752">
                  <c:v>73.790000000000006</c:v>
                </c:pt>
                <c:pt idx="1753">
                  <c:v>73.72</c:v>
                </c:pt>
                <c:pt idx="1754">
                  <c:v>73.649999999999991</c:v>
                </c:pt>
                <c:pt idx="1755">
                  <c:v>73.58</c:v>
                </c:pt>
                <c:pt idx="1756">
                  <c:v>73.510000000000005</c:v>
                </c:pt>
                <c:pt idx="1757">
                  <c:v>73.45</c:v>
                </c:pt>
                <c:pt idx="1758">
                  <c:v>73.38</c:v>
                </c:pt>
                <c:pt idx="1759">
                  <c:v>73.31</c:v>
                </c:pt>
                <c:pt idx="1760">
                  <c:v>73.239999999999995</c:v>
                </c:pt>
                <c:pt idx="1761">
                  <c:v>73.169999999999987</c:v>
                </c:pt>
                <c:pt idx="1762">
                  <c:v>73.099999999999994</c:v>
                </c:pt>
                <c:pt idx="1763">
                  <c:v>73.03</c:v>
                </c:pt>
                <c:pt idx="1764">
                  <c:v>72.959999999999994</c:v>
                </c:pt>
                <c:pt idx="1765">
                  <c:v>72.900000000000006</c:v>
                </c:pt>
                <c:pt idx="1766">
                  <c:v>72.83</c:v>
                </c:pt>
                <c:pt idx="1767">
                  <c:v>72.760000000000005</c:v>
                </c:pt>
                <c:pt idx="1768">
                  <c:v>72.69</c:v>
                </c:pt>
                <c:pt idx="1769">
                  <c:v>72.63</c:v>
                </c:pt>
                <c:pt idx="1770">
                  <c:v>72.55</c:v>
                </c:pt>
                <c:pt idx="1771">
                  <c:v>72.489999999999995</c:v>
                </c:pt>
                <c:pt idx="1772">
                  <c:v>72.42</c:v>
                </c:pt>
                <c:pt idx="1773">
                  <c:v>72.349999999999994</c:v>
                </c:pt>
                <c:pt idx="1774">
                  <c:v>72.28</c:v>
                </c:pt>
                <c:pt idx="1775">
                  <c:v>72.22</c:v>
                </c:pt>
                <c:pt idx="1776">
                  <c:v>72.14</c:v>
                </c:pt>
                <c:pt idx="1777">
                  <c:v>72.08</c:v>
                </c:pt>
                <c:pt idx="1778">
                  <c:v>72.010000000000005</c:v>
                </c:pt>
                <c:pt idx="1779">
                  <c:v>71.940000000000026</c:v>
                </c:pt>
                <c:pt idx="1780">
                  <c:v>71.86999999999999</c:v>
                </c:pt>
                <c:pt idx="1781">
                  <c:v>71.8</c:v>
                </c:pt>
                <c:pt idx="1782">
                  <c:v>71.73</c:v>
                </c:pt>
                <c:pt idx="1783">
                  <c:v>71.669999999999987</c:v>
                </c:pt>
                <c:pt idx="1784">
                  <c:v>71.599999999999994</c:v>
                </c:pt>
                <c:pt idx="1785">
                  <c:v>71.53</c:v>
                </c:pt>
                <c:pt idx="1786">
                  <c:v>71.459999999999994</c:v>
                </c:pt>
                <c:pt idx="1787">
                  <c:v>71.400000000000006</c:v>
                </c:pt>
                <c:pt idx="1788">
                  <c:v>71.319999999999993</c:v>
                </c:pt>
                <c:pt idx="1789">
                  <c:v>71.260000000000005</c:v>
                </c:pt>
                <c:pt idx="1790">
                  <c:v>71.19</c:v>
                </c:pt>
                <c:pt idx="1791">
                  <c:v>71.11999999999999</c:v>
                </c:pt>
                <c:pt idx="1792">
                  <c:v>71.05</c:v>
                </c:pt>
                <c:pt idx="1793">
                  <c:v>70.989999999999995</c:v>
                </c:pt>
                <c:pt idx="1794">
                  <c:v>70.910000000000025</c:v>
                </c:pt>
                <c:pt idx="1795">
                  <c:v>70.849999999999994</c:v>
                </c:pt>
                <c:pt idx="1796">
                  <c:v>70.78</c:v>
                </c:pt>
                <c:pt idx="1797">
                  <c:v>70.709999999999994</c:v>
                </c:pt>
                <c:pt idx="1798">
                  <c:v>70.64</c:v>
                </c:pt>
                <c:pt idx="1799">
                  <c:v>70.58</c:v>
                </c:pt>
                <c:pt idx="1800">
                  <c:v>70.510000000000005</c:v>
                </c:pt>
                <c:pt idx="1801">
                  <c:v>70.440000000000026</c:v>
                </c:pt>
                <c:pt idx="1802">
                  <c:v>70.36999999999999</c:v>
                </c:pt>
                <c:pt idx="1803">
                  <c:v>70.31</c:v>
                </c:pt>
                <c:pt idx="1804">
                  <c:v>70.23</c:v>
                </c:pt>
                <c:pt idx="1805">
                  <c:v>70.169999999999987</c:v>
                </c:pt>
                <c:pt idx="1806">
                  <c:v>70.099999999999994</c:v>
                </c:pt>
                <c:pt idx="1807">
                  <c:v>70.03</c:v>
                </c:pt>
                <c:pt idx="1808">
                  <c:v>69.959999999999994</c:v>
                </c:pt>
                <c:pt idx="1809">
                  <c:v>69.89</c:v>
                </c:pt>
                <c:pt idx="1810">
                  <c:v>69.819999999999993</c:v>
                </c:pt>
                <c:pt idx="1811">
                  <c:v>69.760000000000005</c:v>
                </c:pt>
                <c:pt idx="1812">
                  <c:v>69.69</c:v>
                </c:pt>
                <c:pt idx="1813">
                  <c:v>69.61999999999999</c:v>
                </c:pt>
                <c:pt idx="1814">
                  <c:v>69.55</c:v>
                </c:pt>
                <c:pt idx="1815">
                  <c:v>69.48</c:v>
                </c:pt>
                <c:pt idx="1816">
                  <c:v>69.410000000000025</c:v>
                </c:pt>
                <c:pt idx="1817">
                  <c:v>69.349999999999994</c:v>
                </c:pt>
                <c:pt idx="1818">
                  <c:v>69.28</c:v>
                </c:pt>
                <c:pt idx="1819">
                  <c:v>69.209999999999994</c:v>
                </c:pt>
                <c:pt idx="1820">
                  <c:v>69.14</c:v>
                </c:pt>
                <c:pt idx="1821">
                  <c:v>69.069999999999993</c:v>
                </c:pt>
                <c:pt idx="1822">
                  <c:v>69.010000000000005</c:v>
                </c:pt>
                <c:pt idx="1823">
                  <c:v>68.940000000000026</c:v>
                </c:pt>
                <c:pt idx="1824">
                  <c:v>68.86999999999999</c:v>
                </c:pt>
                <c:pt idx="1825">
                  <c:v>68.8</c:v>
                </c:pt>
                <c:pt idx="1826">
                  <c:v>68.73</c:v>
                </c:pt>
                <c:pt idx="1827">
                  <c:v>68.66</c:v>
                </c:pt>
                <c:pt idx="1828">
                  <c:v>68.59</c:v>
                </c:pt>
                <c:pt idx="1829">
                  <c:v>68.53</c:v>
                </c:pt>
                <c:pt idx="1830">
                  <c:v>68.459999999999994</c:v>
                </c:pt>
                <c:pt idx="1831">
                  <c:v>68.39</c:v>
                </c:pt>
                <c:pt idx="1832">
                  <c:v>68.319999999999993</c:v>
                </c:pt>
                <c:pt idx="1833">
                  <c:v>68.25</c:v>
                </c:pt>
                <c:pt idx="1834">
                  <c:v>68.19</c:v>
                </c:pt>
                <c:pt idx="1835">
                  <c:v>68.11999999999999</c:v>
                </c:pt>
                <c:pt idx="1836">
                  <c:v>68.05</c:v>
                </c:pt>
                <c:pt idx="1837">
                  <c:v>67.98</c:v>
                </c:pt>
                <c:pt idx="1838">
                  <c:v>67.910000000000025</c:v>
                </c:pt>
                <c:pt idx="1839">
                  <c:v>67.84</c:v>
                </c:pt>
                <c:pt idx="1840">
                  <c:v>67.78</c:v>
                </c:pt>
                <c:pt idx="1841">
                  <c:v>67.709999999999994</c:v>
                </c:pt>
                <c:pt idx="1842">
                  <c:v>67.64</c:v>
                </c:pt>
                <c:pt idx="1843">
                  <c:v>67.569999999999993</c:v>
                </c:pt>
                <c:pt idx="1844">
                  <c:v>67.5</c:v>
                </c:pt>
                <c:pt idx="1845">
                  <c:v>67.430000000000007</c:v>
                </c:pt>
                <c:pt idx="1846">
                  <c:v>67.36999999999999</c:v>
                </c:pt>
                <c:pt idx="1847">
                  <c:v>67.3</c:v>
                </c:pt>
                <c:pt idx="1848">
                  <c:v>67.23</c:v>
                </c:pt>
                <c:pt idx="1849">
                  <c:v>67.16</c:v>
                </c:pt>
                <c:pt idx="1850">
                  <c:v>67.09</c:v>
                </c:pt>
                <c:pt idx="1851">
                  <c:v>67.03</c:v>
                </c:pt>
                <c:pt idx="1852">
                  <c:v>66.959999999999994</c:v>
                </c:pt>
                <c:pt idx="1853">
                  <c:v>66.89</c:v>
                </c:pt>
                <c:pt idx="1854">
                  <c:v>66.819999999999993</c:v>
                </c:pt>
                <c:pt idx="1855">
                  <c:v>66.75</c:v>
                </c:pt>
                <c:pt idx="1856">
                  <c:v>66.679999999999978</c:v>
                </c:pt>
                <c:pt idx="1857">
                  <c:v>66.61999999999999</c:v>
                </c:pt>
                <c:pt idx="1858">
                  <c:v>66.55</c:v>
                </c:pt>
                <c:pt idx="1859">
                  <c:v>66.48</c:v>
                </c:pt>
                <c:pt idx="1860">
                  <c:v>66.410000000000025</c:v>
                </c:pt>
                <c:pt idx="1861">
                  <c:v>66.34</c:v>
                </c:pt>
                <c:pt idx="1862">
                  <c:v>66.27</c:v>
                </c:pt>
                <c:pt idx="1863">
                  <c:v>66.209999999999994</c:v>
                </c:pt>
                <c:pt idx="1864">
                  <c:v>66.14</c:v>
                </c:pt>
                <c:pt idx="1865">
                  <c:v>66.069999999999993</c:v>
                </c:pt>
                <c:pt idx="1866">
                  <c:v>66</c:v>
                </c:pt>
                <c:pt idx="1867">
                  <c:v>65.930000000000007</c:v>
                </c:pt>
                <c:pt idx="1868">
                  <c:v>65.86</c:v>
                </c:pt>
                <c:pt idx="1869">
                  <c:v>65.8</c:v>
                </c:pt>
                <c:pt idx="1870">
                  <c:v>65.73</c:v>
                </c:pt>
                <c:pt idx="1871">
                  <c:v>65.66</c:v>
                </c:pt>
                <c:pt idx="1872">
                  <c:v>65.59</c:v>
                </c:pt>
                <c:pt idx="1873">
                  <c:v>65.52</c:v>
                </c:pt>
                <c:pt idx="1874">
                  <c:v>65.459999999999994</c:v>
                </c:pt>
                <c:pt idx="1875">
                  <c:v>65.39</c:v>
                </c:pt>
                <c:pt idx="1876">
                  <c:v>65.319999999999993</c:v>
                </c:pt>
                <c:pt idx="1877">
                  <c:v>65.25</c:v>
                </c:pt>
                <c:pt idx="1878">
                  <c:v>65.179999999999978</c:v>
                </c:pt>
                <c:pt idx="1879">
                  <c:v>65.11</c:v>
                </c:pt>
                <c:pt idx="1880">
                  <c:v>65.05</c:v>
                </c:pt>
                <c:pt idx="1881">
                  <c:v>64.98</c:v>
                </c:pt>
                <c:pt idx="1882">
                  <c:v>64.910000000000025</c:v>
                </c:pt>
                <c:pt idx="1883">
                  <c:v>64.84</c:v>
                </c:pt>
                <c:pt idx="1884">
                  <c:v>64.77</c:v>
                </c:pt>
                <c:pt idx="1885">
                  <c:v>64.7</c:v>
                </c:pt>
                <c:pt idx="1886">
                  <c:v>64.63</c:v>
                </c:pt>
                <c:pt idx="1887">
                  <c:v>64.56</c:v>
                </c:pt>
                <c:pt idx="1888">
                  <c:v>64.5</c:v>
                </c:pt>
                <c:pt idx="1889">
                  <c:v>64.430000000000007</c:v>
                </c:pt>
                <c:pt idx="1890">
                  <c:v>64.36</c:v>
                </c:pt>
                <c:pt idx="1891">
                  <c:v>64.290000000000006</c:v>
                </c:pt>
                <c:pt idx="1892">
                  <c:v>64.23</c:v>
                </c:pt>
                <c:pt idx="1893">
                  <c:v>64.149999999999991</c:v>
                </c:pt>
                <c:pt idx="1894">
                  <c:v>64.09</c:v>
                </c:pt>
                <c:pt idx="1895">
                  <c:v>64.02</c:v>
                </c:pt>
                <c:pt idx="1896">
                  <c:v>63.949999999999996</c:v>
                </c:pt>
                <c:pt idx="1897">
                  <c:v>63.879999999999995</c:v>
                </c:pt>
                <c:pt idx="1898">
                  <c:v>63.809999999999995</c:v>
                </c:pt>
                <c:pt idx="1899">
                  <c:v>63.74</c:v>
                </c:pt>
                <c:pt idx="1900">
                  <c:v>63.68</c:v>
                </c:pt>
                <c:pt idx="1901">
                  <c:v>63.61</c:v>
                </c:pt>
                <c:pt idx="1902">
                  <c:v>63.54</c:v>
                </c:pt>
                <c:pt idx="1903">
                  <c:v>63.47</c:v>
                </c:pt>
                <c:pt idx="1904">
                  <c:v>63.4</c:v>
                </c:pt>
                <c:pt idx="1905">
                  <c:v>63.33</c:v>
                </c:pt>
                <c:pt idx="1906">
                  <c:v>63.27</c:v>
                </c:pt>
                <c:pt idx="1907">
                  <c:v>63.2</c:v>
                </c:pt>
                <c:pt idx="1908">
                  <c:v>63.13</c:v>
                </c:pt>
                <c:pt idx="1909">
                  <c:v>63.06</c:v>
                </c:pt>
                <c:pt idx="1910">
                  <c:v>62.99</c:v>
                </c:pt>
                <c:pt idx="1911">
                  <c:v>62.92</c:v>
                </c:pt>
                <c:pt idx="1912">
                  <c:v>62.86</c:v>
                </c:pt>
                <c:pt idx="1913">
                  <c:v>62.790000000000013</c:v>
                </c:pt>
                <c:pt idx="1914">
                  <c:v>62.720000000000013</c:v>
                </c:pt>
                <c:pt idx="1915">
                  <c:v>62.65</c:v>
                </c:pt>
                <c:pt idx="1916">
                  <c:v>62.58</c:v>
                </c:pt>
                <c:pt idx="1917">
                  <c:v>62.52</c:v>
                </c:pt>
                <c:pt idx="1918">
                  <c:v>62.44</c:v>
                </c:pt>
                <c:pt idx="1919">
                  <c:v>62.379999999999995</c:v>
                </c:pt>
                <c:pt idx="1920">
                  <c:v>62.309999999999995</c:v>
                </c:pt>
                <c:pt idx="1921">
                  <c:v>62.24</c:v>
                </c:pt>
                <c:pt idx="1922">
                  <c:v>62.17</c:v>
                </c:pt>
                <c:pt idx="1923">
                  <c:v>62.11</c:v>
                </c:pt>
                <c:pt idx="1924">
                  <c:v>62.04</c:v>
                </c:pt>
                <c:pt idx="1925">
                  <c:v>61.97</c:v>
                </c:pt>
                <c:pt idx="1926">
                  <c:v>61.9</c:v>
                </c:pt>
                <c:pt idx="1927">
                  <c:v>61.83</c:v>
                </c:pt>
                <c:pt idx="1928">
                  <c:v>61.760000000000012</c:v>
                </c:pt>
                <c:pt idx="1929">
                  <c:v>61.7</c:v>
                </c:pt>
                <c:pt idx="1930">
                  <c:v>61.63</c:v>
                </c:pt>
                <c:pt idx="1931">
                  <c:v>61.56</c:v>
                </c:pt>
                <c:pt idx="1932">
                  <c:v>61.49</c:v>
                </c:pt>
                <c:pt idx="1933">
                  <c:v>61.42</c:v>
                </c:pt>
                <c:pt idx="1934">
                  <c:v>61.349999999999994</c:v>
                </c:pt>
                <c:pt idx="1935">
                  <c:v>61.290000000000013</c:v>
                </c:pt>
                <c:pt idx="1936">
                  <c:v>61.21</c:v>
                </c:pt>
                <c:pt idx="1937">
                  <c:v>61.15</c:v>
                </c:pt>
                <c:pt idx="1938">
                  <c:v>61.08</c:v>
                </c:pt>
                <c:pt idx="1939">
                  <c:v>61.01</c:v>
                </c:pt>
                <c:pt idx="1940">
                  <c:v>60.94</c:v>
                </c:pt>
                <c:pt idx="1941">
                  <c:v>60.879999999999995</c:v>
                </c:pt>
                <c:pt idx="1942">
                  <c:v>60.809999999999995</c:v>
                </c:pt>
                <c:pt idx="1943">
                  <c:v>60.74</c:v>
                </c:pt>
                <c:pt idx="1944">
                  <c:v>60.67</c:v>
                </c:pt>
                <c:pt idx="1945">
                  <c:v>60.6</c:v>
                </c:pt>
                <c:pt idx="1946">
                  <c:v>60.53</c:v>
                </c:pt>
                <c:pt idx="1947">
                  <c:v>60.47</c:v>
                </c:pt>
                <c:pt idx="1948">
                  <c:v>60.39</c:v>
                </c:pt>
                <c:pt idx="1949">
                  <c:v>60.33</c:v>
                </c:pt>
                <c:pt idx="1950">
                  <c:v>60.260000000000012</c:v>
                </c:pt>
                <c:pt idx="1951">
                  <c:v>60.190000000000012</c:v>
                </c:pt>
                <c:pt idx="1952">
                  <c:v>60.120000000000012</c:v>
                </c:pt>
                <c:pt idx="1953">
                  <c:v>60.06</c:v>
                </c:pt>
                <c:pt idx="1954">
                  <c:v>59.98</c:v>
                </c:pt>
                <c:pt idx="1955">
                  <c:v>59.92</c:v>
                </c:pt>
                <c:pt idx="1956">
                  <c:v>59.849999999999994</c:v>
                </c:pt>
                <c:pt idx="1957">
                  <c:v>59.78</c:v>
                </c:pt>
                <c:pt idx="1958">
                  <c:v>59.71</c:v>
                </c:pt>
                <c:pt idx="1959">
                  <c:v>59.65</c:v>
                </c:pt>
                <c:pt idx="1960">
                  <c:v>59.58</c:v>
                </c:pt>
                <c:pt idx="1961">
                  <c:v>59.51</c:v>
                </c:pt>
                <c:pt idx="1962">
                  <c:v>59.44</c:v>
                </c:pt>
                <c:pt idx="1963">
                  <c:v>59.37</c:v>
                </c:pt>
                <c:pt idx="1964">
                  <c:v>59.3</c:v>
                </c:pt>
                <c:pt idx="1965">
                  <c:v>59.24</c:v>
                </c:pt>
                <c:pt idx="1966">
                  <c:v>59.17</c:v>
                </c:pt>
                <c:pt idx="1967">
                  <c:v>59.1</c:v>
                </c:pt>
                <c:pt idx="1968">
                  <c:v>59.03</c:v>
                </c:pt>
                <c:pt idx="1969">
                  <c:v>58.96</c:v>
                </c:pt>
                <c:pt idx="1970">
                  <c:v>58.89</c:v>
                </c:pt>
                <c:pt idx="1971">
                  <c:v>58.83</c:v>
                </c:pt>
                <c:pt idx="1972">
                  <c:v>58.760000000000012</c:v>
                </c:pt>
                <c:pt idx="1973">
                  <c:v>58.690000000000012</c:v>
                </c:pt>
                <c:pt idx="1974">
                  <c:v>58.620000000000012</c:v>
                </c:pt>
                <c:pt idx="1975">
                  <c:v>58.55</c:v>
                </c:pt>
                <c:pt idx="1976">
                  <c:v>58.48</c:v>
                </c:pt>
                <c:pt idx="1977">
                  <c:v>58.41</c:v>
                </c:pt>
                <c:pt idx="1978">
                  <c:v>58.339999999999996</c:v>
                </c:pt>
                <c:pt idx="1979">
                  <c:v>58.28</c:v>
                </c:pt>
                <c:pt idx="1980">
                  <c:v>58.21</c:v>
                </c:pt>
                <c:pt idx="1981">
                  <c:v>58.14</c:v>
                </c:pt>
                <c:pt idx="1982">
                  <c:v>58.08</c:v>
                </c:pt>
                <c:pt idx="1983">
                  <c:v>58</c:v>
                </c:pt>
                <c:pt idx="1984">
                  <c:v>57.93</c:v>
                </c:pt>
                <c:pt idx="1985">
                  <c:v>57.87</c:v>
                </c:pt>
                <c:pt idx="1986">
                  <c:v>57.8</c:v>
                </c:pt>
                <c:pt idx="1987">
                  <c:v>57.730000000000011</c:v>
                </c:pt>
                <c:pt idx="1988">
                  <c:v>57.660000000000011</c:v>
                </c:pt>
                <c:pt idx="1989">
                  <c:v>57.6</c:v>
                </c:pt>
                <c:pt idx="1990">
                  <c:v>57.53</c:v>
                </c:pt>
                <c:pt idx="1991">
                  <c:v>57.46</c:v>
                </c:pt>
                <c:pt idx="1992">
                  <c:v>57.39</c:v>
                </c:pt>
                <c:pt idx="1993">
                  <c:v>57.32</c:v>
                </c:pt>
                <c:pt idx="1994">
                  <c:v>57.260000000000012</c:v>
                </c:pt>
                <c:pt idx="1995">
                  <c:v>57.190000000000012</c:v>
                </c:pt>
                <c:pt idx="1996">
                  <c:v>57.120000000000012</c:v>
                </c:pt>
                <c:pt idx="1997">
                  <c:v>57.05</c:v>
                </c:pt>
                <c:pt idx="1998">
                  <c:v>56.98</c:v>
                </c:pt>
                <c:pt idx="1999">
                  <c:v>56.91</c:v>
                </c:pt>
                <c:pt idx="2000">
                  <c:v>56.849999999999994</c:v>
                </c:pt>
                <c:pt idx="2001">
                  <c:v>56.78</c:v>
                </c:pt>
                <c:pt idx="2002">
                  <c:v>56.71</c:v>
                </c:pt>
                <c:pt idx="2003">
                  <c:v>56.64</c:v>
                </c:pt>
                <c:pt idx="2004">
                  <c:v>56.57</c:v>
                </c:pt>
                <c:pt idx="2005">
                  <c:v>56.5</c:v>
                </c:pt>
                <c:pt idx="2006">
                  <c:v>56.44</c:v>
                </c:pt>
                <c:pt idx="2007">
                  <c:v>56.36</c:v>
                </c:pt>
                <c:pt idx="2008">
                  <c:v>56.3</c:v>
                </c:pt>
                <c:pt idx="2009">
                  <c:v>56.230000000000011</c:v>
                </c:pt>
                <c:pt idx="2010">
                  <c:v>56.160000000000011</c:v>
                </c:pt>
                <c:pt idx="2011">
                  <c:v>56.09</c:v>
                </c:pt>
                <c:pt idx="2012">
                  <c:v>56.03</c:v>
                </c:pt>
                <c:pt idx="2013">
                  <c:v>55.949999999999996</c:v>
                </c:pt>
                <c:pt idx="2014">
                  <c:v>55.89</c:v>
                </c:pt>
                <c:pt idx="2015">
                  <c:v>55.82</c:v>
                </c:pt>
                <c:pt idx="2016">
                  <c:v>55.760000000000012</c:v>
                </c:pt>
                <c:pt idx="2017">
                  <c:v>55.68</c:v>
                </c:pt>
                <c:pt idx="2018">
                  <c:v>55.620000000000012</c:v>
                </c:pt>
                <c:pt idx="2019">
                  <c:v>55.54</c:v>
                </c:pt>
                <c:pt idx="2020">
                  <c:v>55.48</c:v>
                </c:pt>
                <c:pt idx="2021">
                  <c:v>55.41</c:v>
                </c:pt>
                <c:pt idx="2022">
                  <c:v>55.339999999999996</c:v>
                </c:pt>
                <c:pt idx="2023">
                  <c:v>55.27</c:v>
                </c:pt>
                <c:pt idx="2024">
                  <c:v>55.21</c:v>
                </c:pt>
                <c:pt idx="2025">
                  <c:v>55.14</c:v>
                </c:pt>
                <c:pt idx="2026">
                  <c:v>55.07</c:v>
                </c:pt>
                <c:pt idx="2027">
                  <c:v>55</c:v>
                </c:pt>
                <c:pt idx="2028">
                  <c:v>54.93</c:v>
                </c:pt>
                <c:pt idx="2029">
                  <c:v>54.86</c:v>
                </c:pt>
                <c:pt idx="2030">
                  <c:v>54.790000000000013</c:v>
                </c:pt>
                <c:pt idx="2031">
                  <c:v>54.720000000000013</c:v>
                </c:pt>
                <c:pt idx="2032">
                  <c:v>54.660000000000011</c:v>
                </c:pt>
                <c:pt idx="2033">
                  <c:v>54.59</c:v>
                </c:pt>
                <c:pt idx="2034">
                  <c:v>54.52</c:v>
                </c:pt>
                <c:pt idx="2035">
                  <c:v>54.449999999999996</c:v>
                </c:pt>
                <c:pt idx="2036">
                  <c:v>54.379999999999995</c:v>
                </c:pt>
                <c:pt idx="2037">
                  <c:v>54.32</c:v>
                </c:pt>
                <c:pt idx="2038">
                  <c:v>54.25</c:v>
                </c:pt>
                <c:pt idx="2039">
                  <c:v>54.18</c:v>
                </c:pt>
                <c:pt idx="2040">
                  <c:v>54.11</c:v>
                </c:pt>
                <c:pt idx="2041">
                  <c:v>54.04</c:v>
                </c:pt>
                <c:pt idx="2042">
                  <c:v>53.97</c:v>
                </c:pt>
                <c:pt idx="2043">
                  <c:v>53.91</c:v>
                </c:pt>
                <c:pt idx="2044">
                  <c:v>53.839999999999996</c:v>
                </c:pt>
                <c:pt idx="2045">
                  <c:v>53.77</c:v>
                </c:pt>
                <c:pt idx="2046">
                  <c:v>53.7</c:v>
                </c:pt>
                <c:pt idx="2047">
                  <c:v>53.63</c:v>
                </c:pt>
                <c:pt idx="2048">
                  <c:v>53.57</c:v>
                </c:pt>
                <c:pt idx="2049">
                  <c:v>53.5</c:v>
                </c:pt>
                <c:pt idx="2050">
                  <c:v>53.43</c:v>
                </c:pt>
                <c:pt idx="2051">
                  <c:v>53.36</c:v>
                </c:pt>
                <c:pt idx="2052">
                  <c:v>53.290000000000013</c:v>
                </c:pt>
                <c:pt idx="2053">
                  <c:v>53.220000000000013</c:v>
                </c:pt>
                <c:pt idx="2054">
                  <c:v>53.15</c:v>
                </c:pt>
                <c:pt idx="2055">
                  <c:v>53.08</c:v>
                </c:pt>
                <c:pt idx="2056">
                  <c:v>53.02</c:v>
                </c:pt>
                <c:pt idx="2057">
                  <c:v>52.949999999999996</c:v>
                </c:pt>
                <c:pt idx="2058">
                  <c:v>52.879999999999995</c:v>
                </c:pt>
                <c:pt idx="2059">
                  <c:v>52.809999999999995</c:v>
                </c:pt>
                <c:pt idx="2060">
                  <c:v>52.75</c:v>
                </c:pt>
                <c:pt idx="2061">
                  <c:v>52.67</c:v>
                </c:pt>
                <c:pt idx="2062">
                  <c:v>52.61</c:v>
                </c:pt>
                <c:pt idx="2063">
                  <c:v>52.54</c:v>
                </c:pt>
                <c:pt idx="2064">
                  <c:v>52.47</c:v>
                </c:pt>
                <c:pt idx="2065">
                  <c:v>52.4</c:v>
                </c:pt>
                <c:pt idx="2066">
                  <c:v>52.339999999999996</c:v>
                </c:pt>
                <c:pt idx="2067">
                  <c:v>52.27</c:v>
                </c:pt>
                <c:pt idx="2068">
                  <c:v>52.2</c:v>
                </c:pt>
                <c:pt idx="2069">
                  <c:v>52.13</c:v>
                </c:pt>
                <c:pt idx="2070">
                  <c:v>52.06</c:v>
                </c:pt>
                <c:pt idx="2071">
                  <c:v>52</c:v>
                </c:pt>
                <c:pt idx="2072">
                  <c:v>51.93</c:v>
                </c:pt>
                <c:pt idx="2073">
                  <c:v>51.86</c:v>
                </c:pt>
                <c:pt idx="2074">
                  <c:v>51.790000000000013</c:v>
                </c:pt>
                <c:pt idx="2075">
                  <c:v>51.720000000000013</c:v>
                </c:pt>
                <c:pt idx="2076">
                  <c:v>51.65</c:v>
                </c:pt>
                <c:pt idx="2077">
                  <c:v>51.58</c:v>
                </c:pt>
                <c:pt idx="2078">
                  <c:v>51.52</c:v>
                </c:pt>
                <c:pt idx="2079">
                  <c:v>51.449999999999996</c:v>
                </c:pt>
                <c:pt idx="2080">
                  <c:v>51.379999999999995</c:v>
                </c:pt>
                <c:pt idx="2081">
                  <c:v>51.309999999999995</c:v>
                </c:pt>
                <c:pt idx="2082">
                  <c:v>51.24</c:v>
                </c:pt>
                <c:pt idx="2083">
                  <c:v>51.17</c:v>
                </c:pt>
                <c:pt idx="2084">
                  <c:v>51.11</c:v>
                </c:pt>
                <c:pt idx="2085">
                  <c:v>51.04</c:v>
                </c:pt>
                <c:pt idx="2086">
                  <c:v>50.97</c:v>
                </c:pt>
                <c:pt idx="2087">
                  <c:v>50.91</c:v>
                </c:pt>
                <c:pt idx="2088">
                  <c:v>50.83</c:v>
                </c:pt>
                <c:pt idx="2089">
                  <c:v>50.77</c:v>
                </c:pt>
                <c:pt idx="2090">
                  <c:v>50.7</c:v>
                </c:pt>
                <c:pt idx="2091">
                  <c:v>50.63</c:v>
                </c:pt>
                <c:pt idx="2092">
                  <c:v>50.56</c:v>
                </c:pt>
                <c:pt idx="2093">
                  <c:v>50.49</c:v>
                </c:pt>
                <c:pt idx="2094">
                  <c:v>50.43</c:v>
                </c:pt>
                <c:pt idx="2095">
                  <c:v>50.36</c:v>
                </c:pt>
                <c:pt idx="2096">
                  <c:v>50.290000000000013</c:v>
                </c:pt>
                <c:pt idx="2097">
                  <c:v>50.220000000000013</c:v>
                </c:pt>
                <c:pt idx="2098">
                  <c:v>50.15</c:v>
                </c:pt>
                <c:pt idx="2099">
                  <c:v>50.09</c:v>
                </c:pt>
                <c:pt idx="2100">
                  <c:v>50.01</c:v>
                </c:pt>
                <c:pt idx="2101">
                  <c:v>49.949999999999996</c:v>
                </c:pt>
                <c:pt idx="2102">
                  <c:v>49.879999999999995</c:v>
                </c:pt>
                <c:pt idx="2103">
                  <c:v>49.809999999999995</c:v>
                </c:pt>
                <c:pt idx="2104">
                  <c:v>49.74</c:v>
                </c:pt>
                <c:pt idx="2105">
                  <c:v>49.67</c:v>
                </c:pt>
                <c:pt idx="2106">
                  <c:v>49.6</c:v>
                </c:pt>
                <c:pt idx="2107">
                  <c:v>49.54</c:v>
                </c:pt>
                <c:pt idx="2108">
                  <c:v>49.46</c:v>
                </c:pt>
                <c:pt idx="2109">
                  <c:v>49.4</c:v>
                </c:pt>
                <c:pt idx="2110">
                  <c:v>49.33</c:v>
                </c:pt>
                <c:pt idx="2111">
                  <c:v>49.260000000000012</c:v>
                </c:pt>
                <c:pt idx="2112">
                  <c:v>49.190000000000012</c:v>
                </c:pt>
                <c:pt idx="2113">
                  <c:v>49.13</c:v>
                </c:pt>
                <c:pt idx="2114">
                  <c:v>49.05</c:v>
                </c:pt>
                <c:pt idx="2115">
                  <c:v>48.99</c:v>
                </c:pt>
                <c:pt idx="2116">
                  <c:v>48.92</c:v>
                </c:pt>
                <c:pt idx="2117">
                  <c:v>48.849999999999994</c:v>
                </c:pt>
                <c:pt idx="2118">
                  <c:v>48.78</c:v>
                </c:pt>
                <c:pt idx="2119">
                  <c:v>48.71</c:v>
                </c:pt>
                <c:pt idx="2120">
                  <c:v>48.65</c:v>
                </c:pt>
                <c:pt idx="2121">
                  <c:v>48.58</c:v>
                </c:pt>
                <c:pt idx="2122">
                  <c:v>48.51</c:v>
                </c:pt>
                <c:pt idx="2123">
                  <c:v>48.44</c:v>
                </c:pt>
                <c:pt idx="2124">
                  <c:v>48.37</c:v>
                </c:pt>
                <c:pt idx="2125">
                  <c:v>48.309999999999995</c:v>
                </c:pt>
                <c:pt idx="2126">
                  <c:v>48.24</c:v>
                </c:pt>
                <c:pt idx="2127">
                  <c:v>48.17</c:v>
                </c:pt>
                <c:pt idx="2128">
                  <c:v>48.1</c:v>
                </c:pt>
                <c:pt idx="2129">
                  <c:v>48.03</c:v>
                </c:pt>
                <c:pt idx="2130">
                  <c:v>47.96</c:v>
                </c:pt>
                <c:pt idx="2131">
                  <c:v>47.89</c:v>
                </c:pt>
                <c:pt idx="2132">
                  <c:v>47.82</c:v>
                </c:pt>
                <c:pt idx="2133">
                  <c:v>47.760000000000012</c:v>
                </c:pt>
                <c:pt idx="2134">
                  <c:v>47.690000000000012</c:v>
                </c:pt>
                <c:pt idx="2135">
                  <c:v>47.620000000000012</c:v>
                </c:pt>
                <c:pt idx="2136">
                  <c:v>47.55</c:v>
                </c:pt>
                <c:pt idx="2137">
                  <c:v>47.48</c:v>
                </c:pt>
                <c:pt idx="2138">
                  <c:v>47.42</c:v>
                </c:pt>
                <c:pt idx="2139">
                  <c:v>47.349999999999994</c:v>
                </c:pt>
                <c:pt idx="2140">
                  <c:v>47.28</c:v>
                </c:pt>
                <c:pt idx="2141">
                  <c:v>47.21</c:v>
                </c:pt>
                <c:pt idx="2142">
                  <c:v>47.14</c:v>
                </c:pt>
                <c:pt idx="2143">
                  <c:v>47.07</c:v>
                </c:pt>
                <c:pt idx="2144">
                  <c:v>47.01</c:v>
                </c:pt>
                <c:pt idx="2145">
                  <c:v>46.94</c:v>
                </c:pt>
                <c:pt idx="2146">
                  <c:v>46.87</c:v>
                </c:pt>
                <c:pt idx="2147">
                  <c:v>46.8</c:v>
                </c:pt>
                <c:pt idx="2148">
                  <c:v>46.730000000000011</c:v>
                </c:pt>
                <c:pt idx="2149">
                  <c:v>46.660000000000011</c:v>
                </c:pt>
                <c:pt idx="2150">
                  <c:v>46.6</c:v>
                </c:pt>
                <c:pt idx="2151">
                  <c:v>46.52</c:v>
                </c:pt>
                <c:pt idx="2152">
                  <c:v>46.46</c:v>
                </c:pt>
                <c:pt idx="2153">
                  <c:v>46.39</c:v>
                </c:pt>
                <c:pt idx="2154">
                  <c:v>46.32</c:v>
                </c:pt>
                <c:pt idx="2155">
                  <c:v>46.25</c:v>
                </c:pt>
                <c:pt idx="2156">
                  <c:v>46.190000000000012</c:v>
                </c:pt>
                <c:pt idx="2157">
                  <c:v>46.120000000000012</c:v>
                </c:pt>
                <c:pt idx="2158">
                  <c:v>46.05</c:v>
                </c:pt>
                <c:pt idx="2159">
                  <c:v>45.98</c:v>
                </c:pt>
                <c:pt idx="2160">
                  <c:v>45.91</c:v>
                </c:pt>
                <c:pt idx="2161">
                  <c:v>45.839999999999996</c:v>
                </c:pt>
                <c:pt idx="2162">
                  <c:v>45.77</c:v>
                </c:pt>
                <c:pt idx="2163">
                  <c:v>45.7</c:v>
                </c:pt>
                <c:pt idx="2164">
                  <c:v>45.64</c:v>
                </c:pt>
                <c:pt idx="2165">
                  <c:v>45.57</c:v>
                </c:pt>
                <c:pt idx="2166">
                  <c:v>45.5</c:v>
                </c:pt>
                <c:pt idx="2167">
                  <c:v>45.43</c:v>
                </c:pt>
                <c:pt idx="2168">
                  <c:v>45.36</c:v>
                </c:pt>
                <c:pt idx="2169">
                  <c:v>45.290000000000013</c:v>
                </c:pt>
                <c:pt idx="2170">
                  <c:v>45.230000000000011</c:v>
                </c:pt>
                <c:pt idx="2171">
                  <c:v>45.160000000000011</c:v>
                </c:pt>
                <c:pt idx="2172">
                  <c:v>45.09</c:v>
                </c:pt>
                <c:pt idx="2173">
                  <c:v>45.02</c:v>
                </c:pt>
                <c:pt idx="2174">
                  <c:v>44.96</c:v>
                </c:pt>
                <c:pt idx="2175">
                  <c:v>44.89</c:v>
                </c:pt>
                <c:pt idx="2176">
                  <c:v>44.82</c:v>
                </c:pt>
                <c:pt idx="2177">
                  <c:v>44.75</c:v>
                </c:pt>
                <c:pt idx="2178">
                  <c:v>44.68</c:v>
                </c:pt>
                <c:pt idx="2179">
                  <c:v>44.61</c:v>
                </c:pt>
                <c:pt idx="2180">
                  <c:v>44.55</c:v>
                </c:pt>
                <c:pt idx="2181">
                  <c:v>44.48</c:v>
                </c:pt>
                <c:pt idx="2182">
                  <c:v>44.41</c:v>
                </c:pt>
                <c:pt idx="2183">
                  <c:v>44.339999999999996</c:v>
                </c:pt>
                <c:pt idx="2184">
                  <c:v>44.27</c:v>
                </c:pt>
                <c:pt idx="2185">
                  <c:v>44.2</c:v>
                </c:pt>
                <c:pt idx="2186">
                  <c:v>44.14</c:v>
                </c:pt>
                <c:pt idx="2187">
                  <c:v>44.06</c:v>
                </c:pt>
                <c:pt idx="2188">
                  <c:v>44</c:v>
                </c:pt>
                <c:pt idx="2189">
                  <c:v>43.93</c:v>
                </c:pt>
                <c:pt idx="2190">
                  <c:v>43.86</c:v>
                </c:pt>
                <c:pt idx="2191">
                  <c:v>43.8</c:v>
                </c:pt>
                <c:pt idx="2192">
                  <c:v>43.730000000000011</c:v>
                </c:pt>
                <c:pt idx="2193">
                  <c:v>43.660000000000011</c:v>
                </c:pt>
                <c:pt idx="2194">
                  <c:v>43.59</c:v>
                </c:pt>
                <c:pt idx="2195">
                  <c:v>43.52</c:v>
                </c:pt>
                <c:pt idx="2196">
                  <c:v>43.449999999999996</c:v>
                </c:pt>
                <c:pt idx="2197">
                  <c:v>43.39</c:v>
                </c:pt>
                <c:pt idx="2198">
                  <c:v>43.309999999999995</c:v>
                </c:pt>
                <c:pt idx="2199">
                  <c:v>43.25</c:v>
                </c:pt>
                <c:pt idx="2200">
                  <c:v>43.18</c:v>
                </c:pt>
                <c:pt idx="2201">
                  <c:v>43.11</c:v>
                </c:pt>
                <c:pt idx="2202">
                  <c:v>43.04</c:v>
                </c:pt>
                <c:pt idx="2203">
                  <c:v>42.97</c:v>
                </c:pt>
                <c:pt idx="2204">
                  <c:v>42.9</c:v>
                </c:pt>
                <c:pt idx="2205">
                  <c:v>42.839999999999996</c:v>
                </c:pt>
                <c:pt idx="2206">
                  <c:v>42.77</c:v>
                </c:pt>
                <c:pt idx="2207">
                  <c:v>42.7</c:v>
                </c:pt>
                <c:pt idx="2208">
                  <c:v>42.63</c:v>
                </c:pt>
                <c:pt idx="2209">
                  <c:v>42.56</c:v>
                </c:pt>
                <c:pt idx="2210">
                  <c:v>42.49</c:v>
                </c:pt>
                <c:pt idx="2211">
                  <c:v>42.43</c:v>
                </c:pt>
                <c:pt idx="2212">
                  <c:v>42.36</c:v>
                </c:pt>
                <c:pt idx="2213">
                  <c:v>42.290000000000013</c:v>
                </c:pt>
                <c:pt idx="2214">
                  <c:v>42.220000000000013</c:v>
                </c:pt>
                <c:pt idx="2215">
                  <c:v>42.160000000000011</c:v>
                </c:pt>
                <c:pt idx="2216">
                  <c:v>42.08</c:v>
                </c:pt>
                <c:pt idx="2217">
                  <c:v>42.02</c:v>
                </c:pt>
                <c:pt idx="2218">
                  <c:v>41.949999999999996</c:v>
                </c:pt>
                <c:pt idx="2219">
                  <c:v>41.879999999999995</c:v>
                </c:pt>
                <c:pt idx="2220">
                  <c:v>41.809999999999995</c:v>
                </c:pt>
                <c:pt idx="2221">
                  <c:v>41.75</c:v>
                </c:pt>
                <c:pt idx="2222">
                  <c:v>41.67</c:v>
                </c:pt>
                <c:pt idx="2223">
                  <c:v>41.61</c:v>
                </c:pt>
                <c:pt idx="2224">
                  <c:v>41.54</c:v>
                </c:pt>
                <c:pt idx="2225">
                  <c:v>41.47</c:v>
                </c:pt>
                <c:pt idx="2226">
                  <c:v>41.4</c:v>
                </c:pt>
                <c:pt idx="2227">
                  <c:v>41.339999999999996</c:v>
                </c:pt>
                <c:pt idx="2228">
                  <c:v>41.260000000000012</c:v>
                </c:pt>
                <c:pt idx="2229">
                  <c:v>41.2</c:v>
                </c:pt>
                <c:pt idx="2230">
                  <c:v>41.13</c:v>
                </c:pt>
                <c:pt idx="2231">
                  <c:v>41.06</c:v>
                </c:pt>
                <c:pt idx="2232">
                  <c:v>40.99</c:v>
                </c:pt>
                <c:pt idx="2233">
                  <c:v>40.92</c:v>
                </c:pt>
                <c:pt idx="2234">
                  <c:v>40.849999999999994</c:v>
                </c:pt>
                <c:pt idx="2235">
                  <c:v>40.790000000000013</c:v>
                </c:pt>
                <c:pt idx="2236">
                  <c:v>40.720000000000013</c:v>
                </c:pt>
                <c:pt idx="2237">
                  <c:v>40.65</c:v>
                </c:pt>
                <c:pt idx="2238">
                  <c:v>40.58</c:v>
                </c:pt>
                <c:pt idx="2239">
                  <c:v>40.51</c:v>
                </c:pt>
                <c:pt idx="2240">
                  <c:v>40.44</c:v>
                </c:pt>
                <c:pt idx="2241">
                  <c:v>40.370000000000005</c:v>
                </c:pt>
                <c:pt idx="2242">
                  <c:v>40.309999999999995</c:v>
                </c:pt>
                <c:pt idx="2243">
                  <c:v>40.230000000000011</c:v>
                </c:pt>
                <c:pt idx="2244">
                  <c:v>40.17</c:v>
                </c:pt>
                <c:pt idx="2245">
                  <c:v>40.1</c:v>
                </c:pt>
                <c:pt idx="2246">
                  <c:v>40.04</c:v>
                </c:pt>
                <c:pt idx="2247">
                  <c:v>39.99</c:v>
                </c:pt>
              </c:numCache>
            </c:numRef>
          </c:xVal>
          <c:yVal>
            <c:numRef>
              <c:f>Sheet1!$F$2:$F$2249</c:f>
              <c:numCache>
                <c:formatCode>General</c:formatCode>
                <c:ptCount val="2248"/>
                <c:pt idx="0">
                  <c:v>-6.5000000000000113E-2</c:v>
                </c:pt>
                <c:pt idx="1">
                  <c:v>-0.10100000000000002</c:v>
                </c:pt>
                <c:pt idx="2">
                  <c:v>-0.10199999999999998</c:v>
                </c:pt>
                <c:pt idx="3">
                  <c:v>-6.4000000000000529E-2</c:v>
                </c:pt>
                <c:pt idx="4">
                  <c:v>-6.1000000000000026E-2</c:v>
                </c:pt>
                <c:pt idx="5">
                  <c:v>-0.10500000000000002</c:v>
                </c:pt>
                <c:pt idx="6">
                  <c:v>-0.12000000000000002</c:v>
                </c:pt>
                <c:pt idx="7">
                  <c:v>-9.3000000000000763E-2</c:v>
                </c:pt>
                <c:pt idx="8">
                  <c:v>-7.4000000000000524E-2</c:v>
                </c:pt>
                <c:pt idx="9">
                  <c:v>-7.2000000000000133E-2</c:v>
                </c:pt>
                <c:pt idx="10">
                  <c:v>-6.0000000000000414E-2</c:v>
                </c:pt>
                <c:pt idx="11">
                  <c:v>-7.8000000000000194E-2</c:v>
                </c:pt>
                <c:pt idx="12">
                  <c:v>-0.10400000000000002</c:v>
                </c:pt>
                <c:pt idx="13">
                  <c:v>-9.8000000000000767E-2</c:v>
                </c:pt>
                <c:pt idx="14">
                  <c:v>-6.4000000000000529E-2</c:v>
                </c:pt>
                <c:pt idx="15">
                  <c:v>-5.9000000000000434E-2</c:v>
                </c:pt>
                <c:pt idx="16">
                  <c:v>-8.2000000000000003E-2</c:v>
                </c:pt>
                <c:pt idx="17">
                  <c:v>-7.7000000000000512E-2</c:v>
                </c:pt>
                <c:pt idx="18">
                  <c:v>-6.6000000000000003E-2</c:v>
                </c:pt>
                <c:pt idx="19">
                  <c:v>-5.5000000000000132E-2</c:v>
                </c:pt>
                <c:pt idx="20">
                  <c:v>-5.5000000000000132E-2</c:v>
                </c:pt>
                <c:pt idx="21">
                  <c:v>-4.7000000000000132E-2</c:v>
                </c:pt>
                <c:pt idx="22">
                  <c:v>-5.6000000000000022E-2</c:v>
                </c:pt>
                <c:pt idx="23">
                  <c:v>-5.8000000000000114E-2</c:v>
                </c:pt>
                <c:pt idx="24">
                  <c:v>-6.2000000000000423E-2</c:v>
                </c:pt>
                <c:pt idx="25">
                  <c:v>-8.6000000000000063E-2</c:v>
                </c:pt>
                <c:pt idx="26">
                  <c:v>-8.9000000000000246E-2</c:v>
                </c:pt>
                <c:pt idx="27">
                  <c:v>-7.4000000000000524E-2</c:v>
                </c:pt>
                <c:pt idx="28">
                  <c:v>-7.0000000000000034E-2</c:v>
                </c:pt>
                <c:pt idx="29">
                  <c:v>-5.8000000000000114E-2</c:v>
                </c:pt>
                <c:pt idx="30">
                  <c:v>-5.7000000000000134E-2</c:v>
                </c:pt>
                <c:pt idx="31">
                  <c:v>-5.2000000000000414E-2</c:v>
                </c:pt>
                <c:pt idx="32">
                  <c:v>-4.8000000000000084E-2</c:v>
                </c:pt>
                <c:pt idx="33">
                  <c:v>-7.3000000000000134E-2</c:v>
                </c:pt>
                <c:pt idx="34">
                  <c:v>-7.5000000000000414E-2</c:v>
                </c:pt>
                <c:pt idx="35">
                  <c:v>-7.4000000000000524E-2</c:v>
                </c:pt>
                <c:pt idx="36">
                  <c:v>-7.6000000000000123E-2</c:v>
                </c:pt>
                <c:pt idx="37">
                  <c:v>-6.3000000000000014E-2</c:v>
                </c:pt>
                <c:pt idx="38">
                  <c:v>-4.5000000000000033E-2</c:v>
                </c:pt>
                <c:pt idx="39">
                  <c:v>-3.6000000000000282E-2</c:v>
                </c:pt>
                <c:pt idx="40">
                  <c:v>-3.9000000000000215E-2</c:v>
                </c:pt>
                <c:pt idx="41">
                  <c:v>-3.7000000000000324E-2</c:v>
                </c:pt>
                <c:pt idx="42">
                  <c:v>-2.5000000000000192E-2</c:v>
                </c:pt>
                <c:pt idx="43">
                  <c:v>-2.9000000000000192E-2</c:v>
                </c:pt>
                <c:pt idx="44">
                  <c:v>-4.4000000000000414E-2</c:v>
                </c:pt>
                <c:pt idx="45">
                  <c:v>-6.8000000000000033E-2</c:v>
                </c:pt>
                <c:pt idx="46">
                  <c:v>-7.2000000000000133E-2</c:v>
                </c:pt>
                <c:pt idx="47">
                  <c:v>-7.0000000000000034E-2</c:v>
                </c:pt>
                <c:pt idx="48">
                  <c:v>-6.1000000000000026E-2</c:v>
                </c:pt>
                <c:pt idx="49">
                  <c:v>-5.1000000000000004E-2</c:v>
                </c:pt>
                <c:pt idx="50">
                  <c:v>-3.100000000000027E-2</c:v>
                </c:pt>
                <c:pt idx="51">
                  <c:v>-2.300000000000001E-2</c:v>
                </c:pt>
                <c:pt idx="52">
                  <c:v>-3.3000000000000002E-2</c:v>
                </c:pt>
                <c:pt idx="53">
                  <c:v>-2.2000000000000238E-2</c:v>
                </c:pt>
                <c:pt idx="54">
                  <c:v>-4.0000000000000112E-2</c:v>
                </c:pt>
                <c:pt idx="55">
                  <c:v>-3.9000000000000215E-2</c:v>
                </c:pt>
                <c:pt idx="56">
                  <c:v>-3.3000000000000002E-2</c:v>
                </c:pt>
                <c:pt idx="57">
                  <c:v>-5.0000000000000114E-2</c:v>
                </c:pt>
                <c:pt idx="58">
                  <c:v>-6.6000000000000003E-2</c:v>
                </c:pt>
                <c:pt idx="59">
                  <c:v>-8.2000000000000003E-2</c:v>
                </c:pt>
                <c:pt idx="60">
                  <c:v>-6.7000000000000434E-2</c:v>
                </c:pt>
                <c:pt idx="61">
                  <c:v>-5.2000000000000414E-2</c:v>
                </c:pt>
                <c:pt idx="62">
                  <c:v>-3.5000000000000218E-2</c:v>
                </c:pt>
                <c:pt idx="63">
                  <c:v>-2.6000000000000231E-2</c:v>
                </c:pt>
                <c:pt idx="64">
                  <c:v>-2.300000000000001E-2</c:v>
                </c:pt>
                <c:pt idx="65">
                  <c:v>-4.7000000000000132E-2</c:v>
                </c:pt>
                <c:pt idx="66">
                  <c:v>-6.5000000000000113E-2</c:v>
                </c:pt>
                <c:pt idx="67">
                  <c:v>-5.6000000000000022E-2</c:v>
                </c:pt>
                <c:pt idx="68">
                  <c:v>-3.6000000000000282E-2</c:v>
                </c:pt>
                <c:pt idx="69">
                  <c:v>-1.9000000000000083E-2</c:v>
                </c:pt>
                <c:pt idx="70">
                  <c:v>-2.4000000000000042E-2</c:v>
                </c:pt>
                <c:pt idx="71">
                  <c:v>-3.3000000000000002E-2</c:v>
                </c:pt>
                <c:pt idx="72">
                  <c:v>-1.8000000000000141E-2</c:v>
                </c:pt>
                <c:pt idx="73">
                  <c:v>-3.2000000000000292E-2</c:v>
                </c:pt>
                <c:pt idx="74">
                  <c:v>-3.6000000000000282E-2</c:v>
                </c:pt>
                <c:pt idx="75">
                  <c:v>-4.7000000000000132E-2</c:v>
                </c:pt>
                <c:pt idx="76">
                  <c:v>-6.0000000000000414E-2</c:v>
                </c:pt>
                <c:pt idx="77">
                  <c:v>-4.6000000000000013E-2</c:v>
                </c:pt>
                <c:pt idx="78">
                  <c:v>-4.6000000000000013E-2</c:v>
                </c:pt>
                <c:pt idx="79">
                  <c:v>-5.2000000000000414E-2</c:v>
                </c:pt>
                <c:pt idx="80">
                  <c:v>-5.2000000000000414E-2</c:v>
                </c:pt>
                <c:pt idx="81">
                  <c:v>-4.2000000000000114E-2</c:v>
                </c:pt>
                <c:pt idx="82">
                  <c:v>-3.4000000000000002E-2</c:v>
                </c:pt>
                <c:pt idx="83">
                  <c:v>-3.8000000000000082E-2</c:v>
                </c:pt>
                <c:pt idx="84">
                  <c:v>-5.3000000000000033E-2</c:v>
                </c:pt>
                <c:pt idx="85">
                  <c:v>-4.2000000000000114E-2</c:v>
                </c:pt>
                <c:pt idx="86">
                  <c:v>-3.100000000000027E-2</c:v>
                </c:pt>
                <c:pt idx="87">
                  <c:v>-2.5000000000000192E-2</c:v>
                </c:pt>
                <c:pt idx="88">
                  <c:v>-2.8000000000000011E-2</c:v>
                </c:pt>
                <c:pt idx="89">
                  <c:v>-4.2000000000000114E-2</c:v>
                </c:pt>
                <c:pt idx="90">
                  <c:v>-4.1000000000000002E-2</c:v>
                </c:pt>
                <c:pt idx="91">
                  <c:v>-2.8000000000000011E-2</c:v>
                </c:pt>
                <c:pt idx="92">
                  <c:v>-3.7000000000000324E-2</c:v>
                </c:pt>
                <c:pt idx="93">
                  <c:v>-3.3000000000000002E-2</c:v>
                </c:pt>
                <c:pt idx="94">
                  <c:v>-5.3000000000000033E-2</c:v>
                </c:pt>
                <c:pt idx="95">
                  <c:v>-4.2000000000000114E-2</c:v>
                </c:pt>
                <c:pt idx="96">
                  <c:v>-3.5000000000000218E-2</c:v>
                </c:pt>
                <c:pt idx="97">
                  <c:v>-3.2000000000000292E-2</c:v>
                </c:pt>
                <c:pt idx="98">
                  <c:v>-3.2000000000000292E-2</c:v>
                </c:pt>
                <c:pt idx="99">
                  <c:v>-3.8000000000000082E-2</c:v>
                </c:pt>
                <c:pt idx="100">
                  <c:v>-3.4000000000000002E-2</c:v>
                </c:pt>
                <c:pt idx="101">
                  <c:v>-3.6000000000000282E-2</c:v>
                </c:pt>
                <c:pt idx="102">
                  <c:v>-3.6000000000000282E-2</c:v>
                </c:pt>
                <c:pt idx="103">
                  <c:v>-3.7000000000000324E-2</c:v>
                </c:pt>
                <c:pt idx="104">
                  <c:v>-3.3000000000000002E-2</c:v>
                </c:pt>
                <c:pt idx="105">
                  <c:v>-3.5000000000000218E-2</c:v>
                </c:pt>
                <c:pt idx="106">
                  <c:v>-4.5000000000000033E-2</c:v>
                </c:pt>
                <c:pt idx="107">
                  <c:v>-4.6000000000000013E-2</c:v>
                </c:pt>
                <c:pt idx="108">
                  <c:v>-2.7000000000000256E-2</c:v>
                </c:pt>
                <c:pt idx="109">
                  <c:v>-2.0000000000000052E-2</c:v>
                </c:pt>
                <c:pt idx="110">
                  <c:v>-4.0000000000000112E-2</c:v>
                </c:pt>
                <c:pt idx="111">
                  <c:v>-3.5000000000000218E-2</c:v>
                </c:pt>
                <c:pt idx="112">
                  <c:v>-4.0000000000000112E-2</c:v>
                </c:pt>
                <c:pt idx="113">
                  <c:v>-3.0000000000000211E-2</c:v>
                </c:pt>
                <c:pt idx="114">
                  <c:v>-2.2000000000000238E-2</c:v>
                </c:pt>
                <c:pt idx="115">
                  <c:v>-3.8000000000000082E-2</c:v>
                </c:pt>
                <c:pt idx="116">
                  <c:v>-3.6000000000000282E-2</c:v>
                </c:pt>
                <c:pt idx="117">
                  <c:v>-2.2000000000000238E-2</c:v>
                </c:pt>
                <c:pt idx="118">
                  <c:v>-2.300000000000001E-2</c:v>
                </c:pt>
                <c:pt idx="119">
                  <c:v>-2.9000000000000192E-2</c:v>
                </c:pt>
                <c:pt idx="120">
                  <c:v>-1.8000000000000141E-2</c:v>
                </c:pt>
                <c:pt idx="121">
                  <c:v>-3.0000000000000211E-2</c:v>
                </c:pt>
                <c:pt idx="122">
                  <c:v>-3.0000000000000211E-2</c:v>
                </c:pt>
                <c:pt idx="123">
                  <c:v>-3.5000000000000218E-2</c:v>
                </c:pt>
                <c:pt idx="124">
                  <c:v>-3.6000000000000282E-2</c:v>
                </c:pt>
                <c:pt idx="125">
                  <c:v>-3.2000000000000292E-2</c:v>
                </c:pt>
                <c:pt idx="126">
                  <c:v>-2.6000000000000231E-2</c:v>
                </c:pt>
                <c:pt idx="127">
                  <c:v>-2.300000000000001E-2</c:v>
                </c:pt>
                <c:pt idx="128">
                  <c:v>-2.5000000000000192E-2</c:v>
                </c:pt>
                <c:pt idx="129">
                  <c:v>-3.4000000000000002E-2</c:v>
                </c:pt>
                <c:pt idx="130">
                  <c:v>-2.8000000000000011E-2</c:v>
                </c:pt>
                <c:pt idx="131">
                  <c:v>-2.8000000000000011E-2</c:v>
                </c:pt>
                <c:pt idx="132">
                  <c:v>-3.3000000000000002E-2</c:v>
                </c:pt>
                <c:pt idx="133">
                  <c:v>-3.3000000000000002E-2</c:v>
                </c:pt>
                <c:pt idx="134">
                  <c:v>-4.3000000000000003E-2</c:v>
                </c:pt>
                <c:pt idx="135">
                  <c:v>-3.3000000000000002E-2</c:v>
                </c:pt>
                <c:pt idx="136">
                  <c:v>-3.0000000000000211E-2</c:v>
                </c:pt>
                <c:pt idx="137">
                  <c:v>-2.8000000000000011E-2</c:v>
                </c:pt>
                <c:pt idx="138">
                  <c:v>-4.5000000000000033E-2</c:v>
                </c:pt>
                <c:pt idx="139">
                  <c:v>-4.2000000000000114E-2</c:v>
                </c:pt>
                <c:pt idx="140">
                  <c:v>-3.9000000000000215E-2</c:v>
                </c:pt>
                <c:pt idx="141">
                  <c:v>-2.7000000000000256E-2</c:v>
                </c:pt>
                <c:pt idx="142">
                  <c:v>-2.0000000000000052E-2</c:v>
                </c:pt>
                <c:pt idx="143">
                  <c:v>-3.0000000000000211E-2</c:v>
                </c:pt>
                <c:pt idx="144">
                  <c:v>-4.1000000000000002E-2</c:v>
                </c:pt>
                <c:pt idx="145">
                  <c:v>-3.9000000000000215E-2</c:v>
                </c:pt>
                <c:pt idx="146">
                  <c:v>-3.2000000000000292E-2</c:v>
                </c:pt>
                <c:pt idx="147">
                  <c:v>-2.7000000000000256E-2</c:v>
                </c:pt>
                <c:pt idx="148">
                  <c:v>-2.7000000000000256E-2</c:v>
                </c:pt>
                <c:pt idx="149">
                  <c:v>-3.4000000000000002E-2</c:v>
                </c:pt>
                <c:pt idx="150">
                  <c:v>-3.100000000000027E-2</c:v>
                </c:pt>
                <c:pt idx="151">
                  <c:v>-2.1000000000000203E-2</c:v>
                </c:pt>
                <c:pt idx="152">
                  <c:v>-2.0000000000000052E-2</c:v>
                </c:pt>
                <c:pt idx="153">
                  <c:v>-4.0000000000000112E-2</c:v>
                </c:pt>
                <c:pt idx="154">
                  <c:v>-3.3000000000000002E-2</c:v>
                </c:pt>
                <c:pt idx="155">
                  <c:v>-2.9000000000000192E-2</c:v>
                </c:pt>
                <c:pt idx="156">
                  <c:v>-2.1000000000000203E-2</c:v>
                </c:pt>
                <c:pt idx="157">
                  <c:v>-2.4000000000000042E-2</c:v>
                </c:pt>
                <c:pt idx="158">
                  <c:v>-3.2000000000000292E-2</c:v>
                </c:pt>
                <c:pt idx="159">
                  <c:v>-2.9000000000000192E-2</c:v>
                </c:pt>
                <c:pt idx="160">
                  <c:v>-3.6000000000000282E-2</c:v>
                </c:pt>
                <c:pt idx="161">
                  <c:v>-3.100000000000027E-2</c:v>
                </c:pt>
                <c:pt idx="162">
                  <c:v>-2.9000000000000192E-2</c:v>
                </c:pt>
                <c:pt idx="163">
                  <c:v>-3.3000000000000002E-2</c:v>
                </c:pt>
                <c:pt idx="164">
                  <c:v>-3.100000000000027E-2</c:v>
                </c:pt>
                <c:pt idx="165">
                  <c:v>-3.0000000000000211E-2</c:v>
                </c:pt>
                <c:pt idx="166">
                  <c:v>-3.8000000000000082E-2</c:v>
                </c:pt>
                <c:pt idx="167">
                  <c:v>-4.2000000000000114E-2</c:v>
                </c:pt>
                <c:pt idx="168">
                  <c:v>-2.8000000000000011E-2</c:v>
                </c:pt>
                <c:pt idx="169">
                  <c:v>-8.0000000000000227E-3</c:v>
                </c:pt>
                <c:pt idx="170">
                  <c:v>-1.9000000000000083E-2</c:v>
                </c:pt>
                <c:pt idx="171">
                  <c:v>-3.3000000000000002E-2</c:v>
                </c:pt>
                <c:pt idx="172">
                  <c:v>-2.8000000000000011E-2</c:v>
                </c:pt>
                <c:pt idx="173">
                  <c:v>-3.3000000000000002E-2</c:v>
                </c:pt>
                <c:pt idx="174">
                  <c:v>-2.300000000000001E-2</c:v>
                </c:pt>
                <c:pt idx="175">
                  <c:v>-2.7000000000000256E-2</c:v>
                </c:pt>
                <c:pt idx="176">
                  <c:v>-2.7000000000000256E-2</c:v>
                </c:pt>
                <c:pt idx="177">
                  <c:v>-3.2000000000000292E-2</c:v>
                </c:pt>
                <c:pt idx="178">
                  <c:v>-2.7000000000000256E-2</c:v>
                </c:pt>
                <c:pt idx="179">
                  <c:v>-2.4000000000000042E-2</c:v>
                </c:pt>
                <c:pt idx="180">
                  <c:v>-3.100000000000027E-2</c:v>
                </c:pt>
                <c:pt idx="181">
                  <c:v>-3.6000000000000282E-2</c:v>
                </c:pt>
                <c:pt idx="182">
                  <c:v>-3.2000000000000292E-2</c:v>
                </c:pt>
                <c:pt idx="183">
                  <c:v>-2.2000000000000238E-2</c:v>
                </c:pt>
                <c:pt idx="184">
                  <c:v>-1.2000000000000021E-2</c:v>
                </c:pt>
                <c:pt idx="185">
                  <c:v>-1.0999999999999998E-2</c:v>
                </c:pt>
                <c:pt idx="186">
                  <c:v>-2.1000000000000203E-2</c:v>
                </c:pt>
                <c:pt idx="187">
                  <c:v>-2.5000000000000192E-2</c:v>
                </c:pt>
                <c:pt idx="188">
                  <c:v>-2.9000000000000192E-2</c:v>
                </c:pt>
                <c:pt idx="189">
                  <c:v>-1.9000000000000083E-2</c:v>
                </c:pt>
                <c:pt idx="190">
                  <c:v>-2.0000000000000052E-2</c:v>
                </c:pt>
                <c:pt idx="191">
                  <c:v>-1.8000000000000141E-2</c:v>
                </c:pt>
                <c:pt idx="192">
                  <c:v>-2.5000000000000192E-2</c:v>
                </c:pt>
                <c:pt idx="193">
                  <c:v>-2.0000000000000052E-2</c:v>
                </c:pt>
                <c:pt idx="194">
                  <c:v>-1.4999999999999998E-2</c:v>
                </c:pt>
                <c:pt idx="195">
                  <c:v>-8.0000000000000227E-3</c:v>
                </c:pt>
                <c:pt idx="196">
                  <c:v>-2.1000000000000203E-2</c:v>
                </c:pt>
                <c:pt idx="197">
                  <c:v>-2.4000000000000042E-2</c:v>
                </c:pt>
                <c:pt idx="198">
                  <c:v>-3.3000000000000002E-2</c:v>
                </c:pt>
                <c:pt idx="199">
                  <c:v>-2.4000000000000042E-2</c:v>
                </c:pt>
                <c:pt idx="200">
                  <c:v>-8.0000000000000227E-3</c:v>
                </c:pt>
                <c:pt idx="201">
                  <c:v>-1.0999999999999998E-2</c:v>
                </c:pt>
                <c:pt idx="202">
                  <c:v>-1.6000000000000153E-2</c:v>
                </c:pt>
                <c:pt idx="203">
                  <c:v>-2.7000000000000256E-2</c:v>
                </c:pt>
                <c:pt idx="204">
                  <c:v>-2.6000000000000231E-2</c:v>
                </c:pt>
                <c:pt idx="205">
                  <c:v>-2.6000000000000231E-2</c:v>
                </c:pt>
                <c:pt idx="206">
                  <c:v>-1.0000000000000071E-2</c:v>
                </c:pt>
                <c:pt idx="207">
                  <c:v>-1.4999999999999998E-2</c:v>
                </c:pt>
                <c:pt idx="208">
                  <c:v>-1.9000000000000083E-2</c:v>
                </c:pt>
                <c:pt idx="209">
                  <c:v>-1.4000000000000005E-2</c:v>
                </c:pt>
                <c:pt idx="210">
                  <c:v>-2.0000000000000052E-2</c:v>
                </c:pt>
                <c:pt idx="211">
                  <c:v>-2.1000000000000203E-2</c:v>
                </c:pt>
                <c:pt idx="212">
                  <c:v>-1.6000000000000153E-2</c:v>
                </c:pt>
                <c:pt idx="213">
                  <c:v>-1.8000000000000141E-2</c:v>
                </c:pt>
                <c:pt idx="214">
                  <c:v>-2.6000000000000231E-2</c:v>
                </c:pt>
                <c:pt idx="215">
                  <c:v>-2.8000000000000011E-2</c:v>
                </c:pt>
                <c:pt idx="216">
                  <c:v>-2.5000000000000192E-2</c:v>
                </c:pt>
                <c:pt idx="217">
                  <c:v>-1.4999999999999998E-2</c:v>
                </c:pt>
                <c:pt idx="218">
                  <c:v>-7.0000000000000583E-3</c:v>
                </c:pt>
                <c:pt idx="219">
                  <c:v>-2.4000000000000042E-2</c:v>
                </c:pt>
                <c:pt idx="220">
                  <c:v>-2.5000000000000192E-2</c:v>
                </c:pt>
                <c:pt idx="221">
                  <c:v>-1.2000000000000021E-2</c:v>
                </c:pt>
                <c:pt idx="222">
                  <c:v>-7.0000000000000583E-3</c:v>
                </c:pt>
                <c:pt idx="223">
                  <c:v>-1.2999999999999998E-2</c:v>
                </c:pt>
                <c:pt idx="224">
                  <c:v>-9.0000000000000548E-3</c:v>
                </c:pt>
                <c:pt idx="225">
                  <c:v>-2.4000000000000042E-2</c:v>
                </c:pt>
                <c:pt idx="226">
                  <c:v>-2.8000000000000011E-2</c:v>
                </c:pt>
                <c:pt idx="227">
                  <c:v>0</c:v>
                </c:pt>
                <c:pt idx="228">
                  <c:v>-3.0000000000000211E-2</c:v>
                </c:pt>
                <c:pt idx="229">
                  <c:v>-1.4000000000000005E-2</c:v>
                </c:pt>
                <c:pt idx="230">
                  <c:v>9.0000000000000548E-3</c:v>
                </c:pt>
                <c:pt idx="231">
                  <c:v>-1.7000000000000161E-2</c:v>
                </c:pt>
                <c:pt idx="232">
                  <c:v>-1.2999999999999998E-2</c:v>
                </c:pt>
                <c:pt idx="233">
                  <c:v>-1.4000000000000005E-2</c:v>
                </c:pt>
                <c:pt idx="234">
                  <c:v>-5.0000000000000452E-3</c:v>
                </c:pt>
                <c:pt idx="235">
                  <c:v>7.0000000000000583E-3</c:v>
                </c:pt>
                <c:pt idx="236">
                  <c:v>1.2000000000000021E-2</c:v>
                </c:pt>
                <c:pt idx="237">
                  <c:v>-2.0000000000000052E-2</c:v>
                </c:pt>
                <c:pt idx="238">
                  <c:v>5.0000000000000452E-3</c:v>
                </c:pt>
                <c:pt idx="239">
                  <c:v>-5.0000000000000452E-3</c:v>
                </c:pt>
                <c:pt idx="240">
                  <c:v>-1.8000000000000141E-2</c:v>
                </c:pt>
                <c:pt idx="241">
                  <c:v>1.0999999999999998E-2</c:v>
                </c:pt>
                <c:pt idx="242">
                  <c:v>9.0000000000000548E-3</c:v>
                </c:pt>
                <c:pt idx="243">
                  <c:v>2.0000000000000052E-3</c:v>
                </c:pt>
                <c:pt idx="244">
                  <c:v>5.0000000000000452E-3</c:v>
                </c:pt>
                <c:pt idx="245">
                  <c:v>-1.0000000000000071E-2</c:v>
                </c:pt>
                <c:pt idx="246">
                  <c:v>-1.7000000000000161E-2</c:v>
                </c:pt>
                <c:pt idx="247">
                  <c:v>2.7000000000000256E-2</c:v>
                </c:pt>
                <c:pt idx="248">
                  <c:v>-2.8000000000000011E-2</c:v>
                </c:pt>
                <c:pt idx="249">
                  <c:v>3.6000000000000282E-2</c:v>
                </c:pt>
                <c:pt idx="250">
                  <c:v>-2.7000000000000256E-2</c:v>
                </c:pt>
                <c:pt idx="251">
                  <c:v>0</c:v>
                </c:pt>
                <c:pt idx="252">
                  <c:v>-5.0000000000000452E-3</c:v>
                </c:pt>
                <c:pt idx="253">
                  <c:v>1.7000000000000161E-2</c:v>
                </c:pt>
                <c:pt idx="254">
                  <c:v>2.0000000000000052E-3</c:v>
                </c:pt>
                <c:pt idx="255">
                  <c:v>4.0000000000000114E-3</c:v>
                </c:pt>
                <c:pt idx="256">
                  <c:v>-4.0000000000000114E-3</c:v>
                </c:pt>
                <c:pt idx="257">
                  <c:v>-1.0999999999999998E-2</c:v>
                </c:pt>
                <c:pt idx="258">
                  <c:v>0</c:v>
                </c:pt>
                <c:pt idx="259">
                  <c:v>-4.0000000000000114E-3</c:v>
                </c:pt>
                <c:pt idx="260">
                  <c:v>1.7000000000000161E-2</c:v>
                </c:pt>
                <c:pt idx="261">
                  <c:v>-6.0000000000000504E-3</c:v>
                </c:pt>
                <c:pt idx="262">
                  <c:v>2.0000000000000052E-2</c:v>
                </c:pt>
                <c:pt idx="263">
                  <c:v>-5.0000000000000452E-3</c:v>
                </c:pt>
                <c:pt idx="264">
                  <c:v>-3.0000000000000252E-3</c:v>
                </c:pt>
                <c:pt idx="265">
                  <c:v>2.5000000000000192E-2</c:v>
                </c:pt>
                <c:pt idx="266">
                  <c:v>-3.0000000000000252E-3</c:v>
                </c:pt>
                <c:pt idx="267">
                  <c:v>2.7000000000000256E-2</c:v>
                </c:pt>
                <c:pt idx="268">
                  <c:v>1.4000000000000005E-2</c:v>
                </c:pt>
                <c:pt idx="269">
                  <c:v>-6.0000000000000504E-3</c:v>
                </c:pt>
                <c:pt idx="270">
                  <c:v>1.4999999999999998E-2</c:v>
                </c:pt>
                <c:pt idx="271">
                  <c:v>-1.4000000000000005E-2</c:v>
                </c:pt>
                <c:pt idx="272">
                  <c:v>2.5000000000000192E-2</c:v>
                </c:pt>
                <c:pt idx="273">
                  <c:v>-8.0000000000000227E-3</c:v>
                </c:pt>
                <c:pt idx="274">
                  <c:v>1.8000000000000141E-2</c:v>
                </c:pt>
                <c:pt idx="275">
                  <c:v>-7.0000000000000583E-3</c:v>
                </c:pt>
                <c:pt idx="276">
                  <c:v>1.7000000000000161E-2</c:v>
                </c:pt>
                <c:pt idx="277">
                  <c:v>7.0000000000000583E-3</c:v>
                </c:pt>
                <c:pt idx="278">
                  <c:v>-8.0000000000000227E-3</c:v>
                </c:pt>
                <c:pt idx="279">
                  <c:v>2.300000000000001E-2</c:v>
                </c:pt>
                <c:pt idx="280">
                  <c:v>-1.4000000000000005E-2</c:v>
                </c:pt>
                <c:pt idx="281">
                  <c:v>1.7000000000000161E-2</c:v>
                </c:pt>
                <c:pt idx="282">
                  <c:v>1.0000000000000071E-2</c:v>
                </c:pt>
                <c:pt idx="283">
                  <c:v>-1.6000000000000153E-2</c:v>
                </c:pt>
                <c:pt idx="284">
                  <c:v>2.6000000000000231E-2</c:v>
                </c:pt>
                <c:pt idx="285">
                  <c:v>1.0000000000000041E-3</c:v>
                </c:pt>
                <c:pt idx="286">
                  <c:v>2.8000000000000011E-2</c:v>
                </c:pt>
                <c:pt idx="287">
                  <c:v>2.0000000000000052E-3</c:v>
                </c:pt>
                <c:pt idx="288">
                  <c:v>2.4000000000000042E-2</c:v>
                </c:pt>
                <c:pt idx="289">
                  <c:v>-1.0000000000000071E-2</c:v>
                </c:pt>
                <c:pt idx="290">
                  <c:v>2.2000000000000238E-2</c:v>
                </c:pt>
                <c:pt idx="291">
                  <c:v>4.0000000000000114E-3</c:v>
                </c:pt>
                <c:pt idx="292">
                  <c:v>3.5000000000000218E-2</c:v>
                </c:pt>
                <c:pt idx="293">
                  <c:v>2.0000000000000052E-2</c:v>
                </c:pt>
                <c:pt idx="294">
                  <c:v>2.2000000000000238E-2</c:v>
                </c:pt>
                <c:pt idx="295">
                  <c:v>3.0000000000000252E-3</c:v>
                </c:pt>
                <c:pt idx="296">
                  <c:v>2.7000000000000256E-2</c:v>
                </c:pt>
                <c:pt idx="297">
                  <c:v>1.8000000000000141E-2</c:v>
                </c:pt>
                <c:pt idx="298">
                  <c:v>4.0000000000000112E-2</c:v>
                </c:pt>
                <c:pt idx="299">
                  <c:v>7.0000000000000583E-3</c:v>
                </c:pt>
                <c:pt idx="300">
                  <c:v>3.5000000000000218E-2</c:v>
                </c:pt>
                <c:pt idx="301">
                  <c:v>5.0000000000000452E-3</c:v>
                </c:pt>
                <c:pt idx="302">
                  <c:v>7.0000000000000583E-3</c:v>
                </c:pt>
                <c:pt idx="303">
                  <c:v>2.300000000000001E-2</c:v>
                </c:pt>
                <c:pt idx="304">
                  <c:v>3.100000000000027E-2</c:v>
                </c:pt>
                <c:pt idx="305">
                  <c:v>7.0000000000000583E-3</c:v>
                </c:pt>
                <c:pt idx="306">
                  <c:v>1.4000000000000005E-2</c:v>
                </c:pt>
                <c:pt idx="307">
                  <c:v>2.8000000000000011E-2</c:v>
                </c:pt>
                <c:pt idx="308">
                  <c:v>1.4000000000000005E-2</c:v>
                </c:pt>
                <c:pt idx="309">
                  <c:v>4.7000000000000132E-2</c:v>
                </c:pt>
                <c:pt idx="310">
                  <c:v>1.8000000000000141E-2</c:v>
                </c:pt>
                <c:pt idx="311">
                  <c:v>-2.0000000000000052E-3</c:v>
                </c:pt>
                <c:pt idx="312">
                  <c:v>3.0000000000000252E-3</c:v>
                </c:pt>
                <c:pt idx="313">
                  <c:v>1.6000000000000153E-2</c:v>
                </c:pt>
                <c:pt idx="314">
                  <c:v>5.1000000000000004E-2</c:v>
                </c:pt>
                <c:pt idx="315">
                  <c:v>2.2000000000000238E-2</c:v>
                </c:pt>
                <c:pt idx="316">
                  <c:v>1.0999999999999998E-2</c:v>
                </c:pt>
                <c:pt idx="317">
                  <c:v>1.0000000000000071E-2</c:v>
                </c:pt>
                <c:pt idx="318">
                  <c:v>4.5000000000000033E-2</c:v>
                </c:pt>
                <c:pt idx="319">
                  <c:v>3.6000000000000282E-2</c:v>
                </c:pt>
                <c:pt idx="320">
                  <c:v>6.0000000000000504E-3</c:v>
                </c:pt>
                <c:pt idx="321">
                  <c:v>9.0000000000000548E-3</c:v>
                </c:pt>
                <c:pt idx="322">
                  <c:v>4.8000000000000084E-2</c:v>
                </c:pt>
                <c:pt idx="323">
                  <c:v>5.0000000000000114E-2</c:v>
                </c:pt>
                <c:pt idx="324">
                  <c:v>5.2000000000000414E-2</c:v>
                </c:pt>
                <c:pt idx="325">
                  <c:v>1.0999999999999998E-2</c:v>
                </c:pt>
                <c:pt idx="326">
                  <c:v>7.0000000000000583E-3</c:v>
                </c:pt>
                <c:pt idx="327">
                  <c:v>3.3000000000000002E-2</c:v>
                </c:pt>
                <c:pt idx="328">
                  <c:v>4.0000000000000112E-2</c:v>
                </c:pt>
                <c:pt idx="329">
                  <c:v>2.9000000000000192E-2</c:v>
                </c:pt>
                <c:pt idx="330">
                  <c:v>2.8000000000000011E-2</c:v>
                </c:pt>
                <c:pt idx="331">
                  <c:v>4.4000000000000414E-2</c:v>
                </c:pt>
                <c:pt idx="332">
                  <c:v>4.0000000000000114E-3</c:v>
                </c:pt>
                <c:pt idx="333">
                  <c:v>4.0000000000000112E-2</c:v>
                </c:pt>
                <c:pt idx="334">
                  <c:v>2.0000000000000052E-2</c:v>
                </c:pt>
                <c:pt idx="335">
                  <c:v>5.3000000000000033E-2</c:v>
                </c:pt>
                <c:pt idx="336">
                  <c:v>3.2000000000000292E-2</c:v>
                </c:pt>
                <c:pt idx="337">
                  <c:v>7.0000000000000583E-3</c:v>
                </c:pt>
                <c:pt idx="338">
                  <c:v>2.7000000000000256E-2</c:v>
                </c:pt>
                <c:pt idx="339">
                  <c:v>4.8000000000000084E-2</c:v>
                </c:pt>
                <c:pt idx="340">
                  <c:v>1.0999999999999998E-2</c:v>
                </c:pt>
                <c:pt idx="341">
                  <c:v>1.0999999999999998E-2</c:v>
                </c:pt>
                <c:pt idx="342">
                  <c:v>3.7000000000000324E-2</c:v>
                </c:pt>
                <c:pt idx="343">
                  <c:v>5.2000000000000414E-2</c:v>
                </c:pt>
                <c:pt idx="344">
                  <c:v>6.3000000000000014E-2</c:v>
                </c:pt>
                <c:pt idx="345">
                  <c:v>3.5000000000000218E-2</c:v>
                </c:pt>
                <c:pt idx="346">
                  <c:v>2.300000000000001E-2</c:v>
                </c:pt>
                <c:pt idx="347">
                  <c:v>5.7000000000000134E-2</c:v>
                </c:pt>
                <c:pt idx="348">
                  <c:v>1.6000000000000153E-2</c:v>
                </c:pt>
                <c:pt idx="349">
                  <c:v>5.2000000000000414E-2</c:v>
                </c:pt>
                <c:pt idx="350">
                  <c:v>4.1000000000000002E-2</c:v>
                </c:pt>
                <c:pt idx="351">
                  <c:v>4.3000000000000003E-2</c:v>
                </c:pt>
                <c:pt idx="352">
                  <c:v>6.0000000000000414E-2</c:v>
                </c:pt>
                <c:pt idx="353">
                  <c:v>4.6000000000000013E-2</c:v>
                </c:pt>
                <c:pt idx="354">
                  <c:v>3.0000000000000211E-2</c:v>
                </c:pt>
                <c:pt idx="355">
                  <c:v>3.7000000000000324E-2</c:v>
                </c:pt>
                <c:pt idx="356">
                  <c:v>2.6000000000000231E-2</c:v>
                </c:pt>
                <c:pt idx="357">
                  <c:v>4.0000000000000112E-2</c:v>
                </c:pt>
                <c:pt idx="358">
                  <c:v>5.6000000000000022E-2</c:v>
                </c:pt>
                <c:pt idx="359">
                  <c:v>3.4000000000000002E-2</c:v>
                </c:pt>
                <c:pt idx="360">
                  <c:v>1.2000000000000021E-2</c:v>
                </c:pt>
                <c:pt idx="361">
                  <c:v>1.8000000000000141E-2</c:v>
                </c:pt>
                <c:pt idx="362">
                  <c:v>5.1000000000000004E-2</c:v>
                </c:pt>
                <c:pt idx="363">
                  <c:v>6.0000000000000414E-2</c:v>
                </c:pt>
                <c:pt idx="364">
                  <c:v>2.300000000000001E-2</c:v>
                </c:pt>
                <c:pt idx="365">
                  <c:v>5.7000000000000134E-2</c:v>
                </c:pt>
                <c:pt idx="366">
                  <c:v>5.1000000000000004E-2</c:v>
                </c:pt>
                <c:pt idx="367">
                  <c:v>1.8000000000000141E-2</c:v>
                </c:pt>
                <c:pt idx="368">
                  <c:v>4.2000000000000114E-2</c:v>
                </c:pt>
                <c:pt idx="369">
                  <c:v>6.8000000000000033E-2</c:v>
                </c:pt>
                <c:pt idx="370">
                  <c:v>5.9000000000000434E-2</c:v>
                </c:pt>
                <c:pt idx="371">
                  <c:v>5.2000000000000414E-2</c:v>
                </c:pt>
                <c:pt idx="372">
                  <c:v>3.5000000000000218E-2</c:v>
                </c:pt>
                <c:pt idx="373">
                  <c:v>3.100000000000027E-2</c:v>
                </c:pt>
                <c:pt idx="374">
                  <c:v>6.0000000000000414E-2</c:v>
                </c:pt>
                <c:pt idx="375">
                  <c:v>5.2000000000000414E-2</c:v>
                </c:pt>
                <c:pt idx="376">
                  <c:v>2.7000000000000256E-2</c:v>
                </c:pt>
                <c:pt idx="377">
                  <c:v>4.0000000000000112E-2</c:v>
                </c:pt>
                <c:pt idx="378">
                  <c:v>7.0000000000000034E-2</c:v>
                </c:pt>
                <c:pt idx="379">
                  <c:v>6.7000000000000434E-2</c:v>
                </c:pt>
                <c:pt idx="380">
                  <c:v>4.6000000000000013E-2</c:v>
                </c:pt>
                <c:pt idx="381">
                  <c:v>2.2000000000000238E-2</c:v>
                </c:pt>
                <c:pt idx="382">
                  <c:v>4.3000000000000003E-2</c:v>
                </c:pt>
                <c:pt idx="383">
                  <c:v>7.4000000000000524E-2</c:v>
                </c:pt>
                <c:pt idx="384">
                  <c:v>7.5000000000000414E-2</c:v>
                </c:pt>
                <c:pt idx="385">
                  <c:v>3.5000000000000218E-2</c:v>
                </c:pt>
                <c:pt idx="386">
                  <c:v>4.2000000000000114E-2</c:v>
                </c:pt>
                <c:pt idx="387">
                  <c:v>6.5000000000000113E-2</c:v>
                </c:pt>
                <c:pt idx="388">
                  <c:v>5.4000000000000492E-2</c:v>
                </c:pt>
                <c:pt idx="389">
                  <c:v>4.7000000000000132E-2</c:v>
                </c:pt>
                <c:pt idx="390">
                  <c:v>3.4000000000000002E-2</c:v>
                </c:pt>
                <c:pt idx="391">
                  <c:v>5.9000000000000434E-2</c:v>
                </c:pt>
                <c:pt idx="392">
                  <c:v>6.7000000000000434E-2</c:v>
                </c:pt>
                <c:pt idx="393">
                  <c:v>2.5000000000000192E-2</c:v>
                </c:pt>
                <c:pt idx="394">
                  <c:v>7.0000000000000034E-2</c:v>
                </c:pt>
                <c:pt idx="395">
                  <c:v>7.1000000000000021E-2</c:v>
                </c:pt>
                <c:pt idx="396">
                  <c:v>6.8000000000000033E-2</c:v>
                </c:pt>
                <c:pt idx="397">
                  <c:v>5.4000000000000492E-2</c:v>
                </c:pt>
                <c:pt idx="398">
                  <c:v>4.7000000000000132E-2</c:v>
                </c:pt>
                <c:pt idx="399">
                  <c:v>7.2000000000000133E-2</c:v>
                </c:pt>
                <c:pt idx="400">
                  <c:v>5.7000000000000134E-2</c:v>
                </c:pt>
                <c:pt idx="401">
                  <c:v>5.4000000000000492E-2</c:v>
                </c:pt>
                <c:pt idx="402">
                  <c:v>7.7000000000000512E-2</c:v>
                </c:pt>
                <c:pt idx="403">
                  <c:v>3.5000000000000218E-2</c:v>
                </c:pt>
                <c:pt idx="404">
                  <c:v>3.3000000000000002E-2</c:v>
                </c:pt>
                <c:pt idx="405">
                  <c:v>5.1000000000000004E-2</c:v>
                </c:pt>
                <c:pt idx="406">
                  <c:v>4.8000000000000084E-2</c:v>
                </c:pt>
                <c:pt idx="407">
                  <c:v>7.2000000000000133E-2</c:v>
                </c:pt>
                <c:pt idx="408">
                  <c:v>8.2000000000000003E-2</c:v>
                </c:pt>
                <c:pt idx="409">
                  <c:v>5.3000000000000033E-2</c:v>
                </c:pt>
                <c:pt idx="410">
                  <c:v>4.6000000000000013E-2</c:v>
                </c:pt>
                <c:pt idx="411">
                  <c:v>3.7000000000000324E-2</c:v>
                </c:pt>
                <c:pt idx="412">
                  <c:v>3.9000000000000215E-2</c:v>
                </c:pt>
                <c:pt idx="413">
                  <c:v>6.3000000000000014E-2</c:v>
                </c:pt>
                <c:pt idx="414">
                  <c:v>9.2000000000000026E-2</c:v>
                </c:pt>
                <c:pt idx="415">
                  <c:v>7.7000000000000512E-2</c:v>
                </c:pt>
                <c:pt idx="416">
                  <c:v>5.9000000000000434E-2</c:v>
                </c:pt>
                <c:pt idx="417">
                  <c:v>9.5000000000000265E-2</c:v>
                </c:pt>
                <c:pt idx="418">
                  <c:v>5.9000000000000434E-2</c:v>
                </c:pt>
                <c:pt idx="419">
                  <c:v>5.6000000000000022E-2</c:v>
                </c:pt>
                <c:pt idx="420">
                  <c:v>7.3000000000000134E-2</c:v>
                </c:pt>
                <c:pt idx="421">
                  <c:v>8.1000000000000044E-2</c:v>
                </c:pt>
                <c:pt idx="422">
                  <c:v>6.8000000000000033E-2</c:v>
                </c:pt>
                <c:pt idx="423">
                  <c:v>6.2000000000000423E-2</c:v>
                </c:pt>
                <c:pt idx="424">
                  <c:v>9.4000000000000264E-2</c:v>
                </c:pt>
                <c:pt idx="425">
                  <c:v>8.3000000000000268E-2</c:v>
                </c:pt>
                <c:pt idx="426">
                  <c:v>3.8000000000000082E-2</c:v>
                </c:pt>
                <c:pt idx="427">
                  <c:v>8.4000000000000227E-2</c:v>
                </c:pt>
                <c:pt idx="428">
                  <c:v>7.8000000000000194E-2</c:v>
                </c:pt>
                <c:pt idx="429">
                  <c:v>6.0000000000000414E-2</c:v>
                </c:pt>
                <c:pt idx="430">
                  <c:v>8.3000000000000268E-2</c:v>
                </c:pt>
                <c:pt idx="431">
                  <c:v>7.5000000000000414E-2</c:v>
                </c:pt>
                <c:pt idx="432">
                  <c:v>5.0000000000000114E-2</c:v>
                </c:pt>
                <c:pt idx="433">
                  <c:v>7.1000000000000021E-2</c:v>
                </c:pt>
                <c:pt idx="434">
                  <c:v>9.2000000000000026E-2</c:v>
                </c:pt>
                <c:pt idx="435">
                  <c:v>7.1000000000000021E-2</c:v>
                </c:pt>
                <c:pt idx="436">
                  <c:v>4.3000000000000003E-2</c:v>
                </c:pt>
                <c:pt idx="437">
                  <c:v>4.3000000000000003E-2</c:v>
                </c:pt>
                <c:pt idx="438">
                  <c:v>8.4000000000000227E-2</c:v>
                </c:pt>
                <c:pt idx="439">
                  <c:v>8.9000000000000246E-2</c:v>
                </c:pt>
                <c:pt idx="440">
                  <c:v>5.6000000000000022E-2</c:v>
                </c:pt>
                <c:pt idx="441">
                  <c:v>8.7000000000000022E-2</c:v>
                </c:pt>
                <c:pt idx="442">
                  <c:v>0.10100000000000002</c:v>
                </c:pt>
                <c:pt idx="443">
                  <c:v>5.9000000000000434E-2</c:v>
                </c:pt>
                <c:pt idx="444">
                  <c:v>5.7000000000000134E-2</c:v>
                </c:pt>
                <c:pt idx="445">
                  <c:v>0.10400000000000002</c:v>
                </c:pt>
                <c:pt idx="446">
                  <c:v>0.10400000000000002</c:v>
                </c:pt>
                <c:pt idx="447">
                  <c:v>7.5000000000000414E-2</c:v>
                </c:pt>
                <c:pt idx="448">
                  <c:v>6.3000000000000014E-2</c:v>
                </c:pt>
                <c:pt idx="449">
                  <c:v>9.3000000000000763E-2</c:v>
                </c:pt>
                <c:pt idx="450">
                  <c:v>0.10600000000000002</c:v>
                </c:pt>
                <c:pt idx="451">
                  <c:v>6.9000000000000533E-2</c:v>
                </c:pt>
                <c:pt idx="452">
                  <c:v>6.2000000000000423E-2</c:v>
                </c:pt>
                <c:pt idx="453">
                  <c:v>7.8000000000000194E-2</c:v>
                </c:pt>
                <c:pt idx="454">
                  <c:v>0.10900000000000012</c:v>
                </c:pt>
                <c:pt idx="455">
                  <c:v>8.4000000000000227E-2</c:v>
                </c:pt>
                <c:pt idx="456">
                  <c:v>7.3000000000000134E-2</c:v>
                </c:pt>
                <c:pt idx="457">
                  <c:v>9.8000000000000767E-2</c:v>
                </c:pt>
                <c:pt idx="458">
                  <c:v>0.128</c:v>
                </c:pt>
                <c:pt idx="459">
                  <c:v>0.10299999999999998</c:v>
                </c:pt>
                <c:pt idx="460">
                  <c:v>7.0000000000000034E-2</c:v>
                </c:pt>
                <c:pt idx="461">
                  <c:v>7.2000000000000133E-2</c:v>
                </c:pt>
                <c:pt idx="462">
                  <c:v>0.10299999999999998</c:v>
                </c:pt>
                <c:pt idx="463">
                  <c:v>0.12100000000000002</c:v>
                </c:pt>
                <c:pt idx="464">
                  <c:v>0.11600000000000052</c:v>
                </c:pt>
                <c:pt idx="465">
                  <c:v>0.11899999999999998</c:v>
                </c:pt>
                <c:pt idx="466">
                  <c:v>0.11200000000000021</c:v>
                </c:pt>
                <c:pt idx="467">
                  <c:v>9.5000000000000265E-2</c:v>
                </c:pt>
                <c:pt idx="468">
                  <c:v>9.0000000000000066E-2</c:v>
                </c:pt>
                <c:pt idx="469">
                  <c:v>8.6000000000000063E-2</c:v>
                </c:pt>
                <c:pt idx="470">
                  <c:v>0.10900000000000012</c:v>
                </c:pt>
                <c:pt idx="471">
                  <c:v>0.11899999999999998</c:v>
                </c:pt>
                <c:pt idx="472">
                  <c:v>0.10100000000000002</c:v>
                </c:pt>
                <c:pt idx="473">
                  <c:v>8.5000000000000048E-2</c:v>
                </c:pt>
                <c:pt idx="474">
                  <c:v>0.11500000000000046</c:v>
                </c:pt>
                <c:pt idx="475">
                  <c:v>0.14600000000000021</c:v>
                </c:pt>
                <c:pt idx="476">
                  <c:v>0.13600000000000001</c:v>
                </c:pt>
                <c:pt idx="477">
                  <c:v>0.12000000000000002</c:v>
                </c:pt>
                <c:pt idx="478">
                  <c:v>9.6000000000000224E-2</c:v>
                </c:pt>
                <c:pt idx="479">
                  <c:v>9.4000000000000264E-2</c:v>
                </c:pt>
                <c:pt idx="480">
                  <c:v>0.12100000000000002</c:v>
                </c:pt>
                <c:pt idx="481">
                  <c:v>0.13500000000000001</c:v>
                </c:pt>
                <c:pt idx="482">
                  <c:v>0.10800000000000012</c:v>
                </c:pt>
                <c:pt idx="483">
                  <c:v>9.8000000000000767E-2</c:v>
                </c:pt>
                <c:pt idx="484">
                  <c:v>0.13300000000000001</c:v>
                </c:pt>
                <c:pt idx="485">
                  <c:v>0.12300000000000012</c:v>
                </c:pt>
                <c:pt idx="486">
                  <c:v>9.4000000000000264E-2</c:v>
                </c:pt>
                <c:pt idx="487">
                  <c:v>0.13300000000000001</c:v>
                </c:pt>
                <c:pt idx="488">
                  <c:v>0.13500000000000001</c:v>
                </c:pt>
                <c:pt idx="489">
                  <c:v>0.1</c:v>
                </c:pt>
                <c:pt idx="490">
                  <c:v>0.126</c:v>
                </c:pt>
                <c:pt idx="491">
                  <c:v>0.13</c:v>
                </c:pt>
                <c:pt idx="492">
                  <c:v>0.10199999999999998</c:v>
                </c:pt>
                <c:pt idx="493">
                  <c:v>0.12400000000000012</c:v>
                </c:pt>
                <c:pt idx="494">
                  <c:v>0.15000000000000024</c:v>
                </c:pt>
                <c:pt idx="495">
                  <c:v>0.11600000000000052</c:v>
                </c:pt>
                <c:pt idx="496">
                  <c:v>0.10600000000000002</c:v>
                </c:pt>
                <c:pt idx="497">
                  <c:v>0.14300000000000004</c:v>
                </c:pt>
                <c:pt idx="498">
                  <c:v>0.11500000000000046</c:v>
                </c:pt>
                <c:pt idx="499">
                  <c:v>0.1</c:v>
                </c:pt>
                <c:pt idx="500">
                  <c:v>0.13900000000000001</c:v>
                </c:pt>
                <c:pt idx="501">
                  <c:v>0.15600000000000044</c:v>
                </c:pt>
                <c:pt idx="502">
                  <c:v>0.11500000000000046</c:v>
                </c:pt>
                <c:pt idx="503">
                  <c:v>0.12100000000000002</c:v>
                </c:pt>
                <c:pt idx="504">
                  <c:v>0.15900000000000114</c:v>
                </c:pt>
                <c:pt idx="505">
                  <c:v>0.13800000000000001</c:v>
                </c:pt>
                <c:pt idx="506">
                  <c:v>0.128</c:v>
                </c:pt>
                <c:pt idx="507">
                  <c:v>0.12300000000000012</c:v>
                </c:pt>
                <c:pt idx="508">
                  <c:v>0.11000000000000018</c:v>
                </c:pt>
                <c:pt idx="509">
                  <c:v>0.11400000000000043</c:v>
                </c:pt>
                <c:pt idx="510">
                  <c:v>0.11100000000000021</c:v>
                </c:pt>
                <c:pt idx="511">
                  <c:v>0.12100000000000002</c:v>
                </c:pt>
                <c:pt idx="512">
                  <c:v>0.11799999999999998</c:v>
                </c:pt>
                <c:pt idx="513">
                  <c:v>0.11700000000000053</c:v>
                </c:pt>
                <c:pt idx="514">
                  <c:v>0.11100000000000021</c:v>
                </c:pt>
                <c:pt idx="515">
                  <c:v>0.11100000000000021</c:v>
                </c:pt>
                <c:pt idx="516">
                  <c:v>0.11700000000000053</c:v>
                </c:pt>
                <c:pt idx="517">
                  <c:v>0.13</c:v>
                </c:pt>
                <c:pt idx="518">
                  <c:v>0.15300000000000041</c:v>
                </c:pt>
                <c:pt idx="519">
                  <c:v>0.16900000000000101</c:v>
                </c:pt>
                <c:pt idx="520">
                  <c:v>0.17800000000000021</c:v>
                </c:pt>
                <c:pt idx="521">
                  <c:v>0.17600000000000021</c:v>
                </c:pt>
                <c:pt idx="522">
                  <c:v>0.18000000000000024</c:v>
                </c:pt>
                <c:pt idx="523">
                  <c:v>0.18300000000000041</c:v>
                </c:pt>
                <c:pt idx="524">
                  <c:v>0.1640000000000009</c:v>
                </c:pt>
                <c:pt idx="525">
                  <c:v>0.14800000000000021</c:v>
                </c:pt>
                <c:pt idx="526">
                  <c:v>0.15400000000000041</c:v>
                </c:pt>
                <c:pt idx="527">
                  <c:v>0.1650000000000009</c:v>
                </c:pt>
                <c:pt idx="528">
                  <c:v>0.15800000000000114</c:v>
                </c:pt>
                <c:pt idx="529">
                  <c:v>0.13500000000000001</c:v>
                </c:pt>
                <c:pt idx="530">
                  <c:v>0.13400000000000001</c:v>
                </c:pt>
                <c:pt idx="531">
                  <c:v>0.127</c:v>
                </c:pt>
                <c:pt idx="532">
                  <c:v>0.14700000000000021</c:v>
                </c:pt>
                <c:pt idx="533">
                  <c:v>0.18500000000000041</c:v>
                </c:pt>
                <c:pt idx="534">
                  <c:v>0.18500000000000041</c:v>
                </c:pt>
                <c:pt idx="535">
                  <c:v>0.16700000000000093</c:v>
                </c:pt>
                <c:pt idx="536">
                  <c:v>0.14900000000000024</c:v>
                </c:pt>
                <c:pt idx="537">
                  <c:v>0.14100000000000001</c:v>
                </c:pt>
                <c:pt idx="538">
                  <c:v>0.1650000000000009</c:v>
                </c:pt>
                <c:pt idx="539">
                  <c:v>0.18200000000000024</c:v>
                </c:pt>
                <c:pt idx="540">
                  <c:v>0.19200000000000081</c:v>
                </c:pt>
                <c:pt idx="541">
                  <c:v>0.18300000000000041</c:v>
                </c:pt>
                <c:pt idx="542">
                  <c:v>0.14800000000000021</c:v>
                </c:pt>
                <c:pt idx="543">
                  <c:v>0.16300000000000089</c:v>
                </c:pt>
                <c:pt idx="544">
                  <c:v>0.19000000000000078</c:v>
                </c:pt>
                <c:pt idx="545">
                  <c:v>0.18100000000000024</c:v>
                </c:pt>
                <c:pt idx="546">
                  <c:v>0.15400000000000041</c:v>
                </c:pt>
                <c:pt idx="547">
                  <c:v>0.18900000000000114</c:v>
                </c:pt>
                <c:pt idx="548">
                  <c:v>0.16100000000000084</c:v>
                </c:pt>
                <c:pt idx="549">
                  <c:v>0.16200000000000089</c:v>
                </c:pt>
                <c:pt idx="550">
                  <c:v>0.18700000000000044</c:v>
                </c:pt>
                <c:pt idx="551">
                  <c:v>0.1970000000000009</c:v>
                </c:pt>
                <c:pt idx="552">
                  <c:v>0.1970000000000009</c:v>
                </c:pt>
                <c:pt idx="553">
                  <c:v>0.19200000000000081</c:v>
                </c:pt>
                <c:pt idx="554">
                  <c:v>0.19000000000000078</c:v>
                </c:pt>
                <c:pt idx="555">
                  <c:v>0.17</c:v>
                </c:pt>
                <c:pt idx="556">
                  <c:v>0.15900000000000114</c:v>
                </c:pt>
                <c:pt idx="557">
                  <c:v>0.18000000000000024</c:v>
                </c:pt>
                <c:pt idx="558">
                  <c:v>0.20400000000000001</c:v>
                </c:pt>
                <c:pt idx="559">
                  <c:v>0.18600000000000044</c:v>
                </c:pt>
                <c:pt idx="560">
                  <c:v>0.17600000000000021</c:v>
                </c:pt>
                <c:pt idx="561">
                  <c:v>0.20600000000000004</c:v>
                </c:pt>
                <c:pt idx="562">
                  <c:v>0.21000000000000021</c:v>
                </c:pt>
                <c:pt idx="563">
                  <c:v>0.17100000000000001</c:v>
                </c:pt>
                <c:pt idx="564">
                  <c:v>0.19000000000000078</c:v>
                </c:pt>
                <c:pt idx="565">
                  <c:v>0.22000000000000078</c:v>
                </c:pt>
                <c:pt idx="566">
                  <c:v>0.20900000000000021</c:v>
                </c:pt>
                <c:pt idx="567">
                  <c:v>0.18500000000000041</c:v>
                </c:pt>
                <c:pt idx="568">
                  <c:v>0.17900000000000021</c:v>
                </c:pt>
                <c:pt idx="569">
                  <c:v>0.20500000000000004</c:v>
                </c:pt>
                <c:pt idx="570">
                  <c:v>0.2280000000000009</c:v>
                </c:pt>
                <c:pt idx="571">
                  <c:v>0.23800000000000004</c:v>
                </c:pt>
                <c:pt idx="572">
                  <c:v>0.22000000000000078</c:v>
                </c:pt>
                <c:pt idx="573">
                  <c:v>0.1970000000000009</c:v>
                </c:pt>
                <c:pt idx="574">
                  <c:v>0.18800000000000044</c:v>
                </c:pt>
                <c:pt idx="575">
                  <c:v>0.19400000000000089</c:v>
                </c:pt>
                <c:pt idx="576">
                  <c:v>0.21400000000000041</c:v>
                </c:pt>
                <c:pt idx="577">
                  <c:v>0.23400000000000001</c:v>
                </c:pt>
                <c:pt idx="578">
                  <c:v>0.20600000000000004</c:v>
                </c:pt>
                <c:pt idx="579">
                  <c:v>0.19200000000000081</c:v>
                </c:pt>
                <c:pt idx="580">
                  <c:v>0.22100000000000078</c:v>
                </c:pt>
                <c:pt idx="581">
                  <c:v>0.25</c:v>
                </c:pt>
                <c:pt idx="582">
                  <c:v>0.24500000000000041</c:v>
                </c:pt>
                <c:pt idx="583">
                  <c:v>0.21300000000000024</c:v>
                </c:pt>
                <c:pt idx="584">
                  <c:v>0.21100000000000024</c:v>
                </c:pt>
                <c:pt idx="585">
                  <c:v>0.22200000000000078</c:v>
                </c:pt>
                <c:pt idx="586">
                  <c:v>0.21900000000000044</c:v>
                </c:pt>
                <c:pt idx="587">
                  <c:v>0.22500000000000089</c:v>
                </c:pt>
                <c:pt idx="588">
                  <c:v>0.2280000000000009</c:v>
                </c:pt>
                <c:pt idx="589">
                  <c:v>0.24200000000000021</c:v>
                </c:pt>
                <c:pt idx="590">
                  <c:v>0.24700000000000041</c:v>
                </c:pt>
                <c:pt idx="591">
                  <c:v>0.23800000000000004</c:v>
                </c:pt>
                <c:pt idx="592">
                  <c:v>0.24200000000000021</c:v>
                </c:pt>
                <c:pt idx="593">
                  <c:v>0.24400000000000024</c:v>
                </c:pt>
                <c:pt idx="594">
                  <c:v>0.252</c:v>
                </c:pt>
                <c:pt idx="595">
                  <c:v>0.24500000000000041</c:v>
                </c:pt>
                <c:pt idx="596">
                  <c:v>0.24400000000000024</c:v>
                </c:pt>
                <c:pt idx="597">
                  <c:v>0.24100000000000021</c:v>
                </c:pt>
                <c:pt idx="598">
                  <c:v>0.24500000000000041</c:v>
                </c:pt>
                <c:pt idx="599">
                  <c:v>0.255</c:v>
                </c:pt>
                <c:pt idx="600">
                  <c:v>0.25600000000000001</c:v>
                </c:pt>
                <c:pt idx="601">
                  <c:v>0.253</c:v>
                </c:pt>
                <c:pt idx="602">
                  <c:v>0.24800000000000041</c:v>
                </c:pt>
                <c:pt idx="603">
                  <c:v>0.255</c:v>
                </c:pt>
                <c:pt idx="604">
                  <c:v>0.25700000000000001</c:v>
                </c:pt>
                <c:pt idx="605">
                  <c:v>0.25600000000000001</c:v>
                </c:pt>
                <c:pt idx="606">
                  <c:v>0.253</c:v>
                </c:pt>
                <c:pt idx="607">
                  <c:v>0.25800000000000001</c:v>
                </c:pt>
                <c:pt idx="608">
                  <c:v>0.25900000000000001</c:v>
                </c:pt>
                <c:pt idx="609">
                  <c:v>0.26900000000000002</c:v>
                </c:pt>
                <c:pt idx="610">
                  <c:v>0.27100000000000002</c:v>
                </c:pt>
                <c:pt idx="611">
                  <c:v>0.26900000000000002</c:v>
                </c:pt>
                <c:pt idx="612">
                  <c:v>0.27200000000000002</c:v>
                </c:pt>
                <c:pt idx="613">
                  <c:v>0.27500000000000002</c:v>
                </c:pt>
                <c:pt idx="614">
                  <c:v>0.28100000000000008</c:v>
                </c:pt>
                <c:pt idx="615">
                  <c:v>0.28500000000000031</c:v>
                </c:pt>
                <c:pt idx="616">
                  <c:v>0.28300000000000008</c:v>
                </c:pt>
                <c:pt idx="617">
                  <c:v>0.28000000000000008</c:v>
                </c:pt>
                <c:pt idx="618">
                  <c:v>0.28600000000000031</c:v>
                </c:pt>
                <c:pt idx="619">
                  <c:v>0.28900000000000031</c:v>
                </c:pt>
                <c:pt idx="620">
                  <c:v>0.29600000000000032</c:v>
                </c:pt>
                <c:pt idx="621">
                  <c:v>0.28900000000000031</c:v>
                </c:pt>
                <c:pt idx="622">
                  <c:v>0.29300000000000032</c:v>
                </c:pt>
                <c:pt idx="623">
                  <c:v>0.29600000000000032</c:v>
                </c:pt>
                <c:pt idx="624">
                  <c:v>0.29800000000000032</c:v>
                </c:pt>
                <c:pt idx="625">
                  <c:v>0.29600000000000032</c:v>
                </c:pt>
                <c:pt idx="626">
                  <c:v>0.29800000000000032</c:v>
                </c:pt>
                <c:pt idx="627">
                  <c:v>0.29900000000000032</c:v>
                </c:pt>
                <c:pt idx="628">
                  <c:v>0.30100000000000032</c:v>
                </c:pt>
                <c:pt idx="629">
                  <c:v>0.30200000000000032</c:v>
                </c:pt>
                <c:pt idx="630">
                  <c:v>0.31000000000000216</c:v>
                </c:pt>
                <c:pt idx="631">
                  <c:v>0.31100000000000216</c:v>
                </c:pt>
                <c:pt idx="632">
                  <c:v>0.30500000000000038</c:v>
                </c:pt>
                <c:pt idx="633">
                  <c:v>0.30800000000000038</c:v>
                </c:pt>
                <c:pt idx="634">
                  <c:v>0.31400000000000217</c:v>
                </c:pt>
                <c:pt idx="635">
                  <c:v>0.31300000000000217</c:v>
                </c:pt>
                <c:pt idx="636">
                  <c:v>0.31400000000000217</c:v>
                </c:pt>
                <c:pt idx="637">
                  <c:v>0.31300000000000217</c:v>
                </c:pt>
                <c:pt idx="638">
                  <c:v>0.31300000000000217</c:v>
                </c:pt>
                <c:pt idx="639">
                  <c:v>0.31900000000000245</c:v>
                </c:pt>
                <c:pt idx="640">
                  <c:v>0.33000000000000268</c:v>
                </c:pt>
                <c:pt idx="641">
                  <c:v>0.33900000000000285</c:v>
                </c:pt>
                <c:pt idx="642">
                  <c:v>0.33400000000000285</c:v>
                </c:pt>
                <c:pt idx="643">
                  <c:v>0.32800000000000246</c:v>
                </c:pt>
                <c:pt idx="644">
                  <c:v>0.33300000000000285</c:v>
                </c:pt>
                <c:pt idx="645">
                  <c:v>0.33300000000000285</c:v>
                </c:pt>
                <c:pt idx="646">
                  <c:v>0.33600000000000285</c:v>
                </c:pt>
                <c:pt idx="647">
                  <c:v>0.34100000000000197</c:v>
                </c:pt>
                <c:pt idx="648">
                  <c:v>0.34800000000000231</c:v>
                </c:pt>
                <c:pt idx="649">
                  <c:v>0.35100000000000031</c:v>
                </c:pt>
                <c:pt idx="650">
                  <c:v>0.35600000000000032</c:v>
                </c:pt>
                <c:pt idx="651">
                  <c:v>0.36500000000000032</c:v>
                </c:pt>
                <c:pt idx="652">
                  <c:v>0.36300000000000032</c:v>
                </c:pt>
                <c:pt idx="653">
                  <c:v>0.36900000000000038</c:v>
                </c:pt>
                <c:pt idx="654">
                  <c:v>0.36100000000000032</c:v>
                </c:pt>
                <c:pt idx="655">
                  <c:v>0.35900000000000032</c:v>
                </c:pt>
                <c:pt idx="656">
                  <c:v>0.36500000000000032</c:v>
                </c:pt>
                <c:pt idx="657">
                  <c:v>0.36100000000000032</c:v>
                </c:pt>
                <c:pt idx="658">
                  <c:v>0.36100000000000032</c:v>
                </c:pt>
                <c:pt idx="659">
                  <c:v>0.36800000000000038</c:v>
                </c:pt>
                <c:pt idx="660">
                  <c:v>0.37200000000000188</c:v>
                </c:pt>
                <c:pt idx="661">
                  <c:v>0.37900000000000228</c:v>
                </c:pt>
                <c:pt idx="662">
                  <c:v>0.38800000000000245</c:v>
                </c:pt>
                <c:pt idx="663">
                  <c:v>0.38800000000000245</c:v>
                </c:pt>
                <c:pt idx="664">
                  <c:v>0.39400000000000285</c:v>
                </c:pt>
                <c:pt idx="665">
                  <c:v>0.38900000000000245</c:v>
                </c:pt>
                <c:pt idx="666">
                  <c:v>0.39700000000000285</c:v>
                </c:pt>
                <c:pt idx="667">
                  <c:v>0.39300000000000285</c:v>
                </c:pt>
                <c:pt idx="668">
                  <c:v>0.40200000000000002</c:v>
                </c:pt>
                <c:pt idx="669">
                  <c:v>0.40600000000000008</c:v>
                </c:pt>
                <c:pt idx="670">
                  <c:v>0.40400000000000008</c:v>
                </c:pt>
                <c:pt idx="671">
                  <c:v>0.41100000000000031</c:v>
                </c:pt>
                <c:pt idx="672">
                  <c:v>0.42200000000000032</c:v>
                </c:pt>
                <c:pt idx="673">
                  <c:v>0.42500000000000032</c:v>
                </c:pt>
                <c:pt idx="674">
                  <c:v>0.42400000000000032</c:v>
                </c:pt>
                <c:pt idx="675">
                  <c:v>0.42500000000000032</c:v>
                </c:pt>
                <c:pt idx="676">
                  <c:v>0.42800000000000032</c:v>
                </c:pt>
                <c:pt idx="677">
                  <c:v>0.42700000000000032</c:v>
                </c:pt>
                <c:pt idx="678">
                  <c:v>0.43200000000000038</c:v>
                </c:pt>
                <c:pt idx="679">
                  <c:v>0.43100000000000038</c:v>
                </c:pt>
                <c:pt idx="680">
                  <c:v>0.43300000000000038</c:v>
                </c:pt>
                <c:pt idx="681">
                  <c:v>0.43600000000000216</c:v>
                </c:pt>
                <c:pt idx="682">
                  <c:v>0.44300000000000161</c:v>
                </c:pt>
                <c:pt idx="683">
                  <c:v>0.44600000000000167</c:v>
                </c:pt>
                <c:pt idx="684">
                  <c:v>0.45600000000000002</c:v>
                </c:pt>
                <c:pt idx="685">
                  <c:v>0.45600000000000002</c:v>
                </c:pt>
                <c:pt idx="686">
                  <c:v>0.45600000000000002</c:v>
                </c:pt>
                <c:pt idx="687">
                  <c:v>0.46100000000000002</c:v>
                </c:pt>
                <c:pt idx="688">
                  <c:v>0.46400000000000002</c:v>
                </c:pt>
                <c:pt idx="689">
                  <c:v>0.46600000000000008</c:v>
                </c:pt>
                <c:pt idx="690">
                  <c:v>0.46500000000000002</c:v>
                </c:pt>
                <c:pt idx="691">
                  <c:v>0.46800000000000008</c:v>
                </c:pt>
                <c:pt idx="692">
                  <c:v>0.47400000000000031</c:v>
                </c:pt>
                <c:pt idx="693">
                  <c:v>0.47600000000000031</c:v>
                </c:pt>
                <c:pt idx="694">
                  <c:v>0.47500000000000031</c:v>
                </c:pt>
                <c:pt idx="695">
                  <c:v>0.48200000000000032</c:v>
                </c:pt>
                <c:pt idx="696">
                  <c:v>0.49100000000000038</c:v>
                </c:pt>
                <c:pt idx="697">
                  <c:v>0.48700000000000032</c:v>
                </c:pt>
                <c:pt idx="698">
                  <c:v>0.50600000000000001</c:v>
                </c:pt>
                <c:pt idx="699">
                  <c:v>0.504</c:v>
                </c:pt>
                <c:pt idx="700">
                  <c:v>0.5</c:v>
                </c:pt>
                <c:pt idx="701">
                  <c:v>0.5</c:v>
                </c:pt>
                <c:pt idx="702">
                  <c:v>0.51</c:v>
                </c:pt>
                <c:pt idx="703">
                  <c:v>0.50600000000000001</c:v>
                </c:pt>
                <c:pt idx="704">
                  <c:v>0.51700000000000002</c:v>
                </c:pt>
                <c:pt idx="705">
                  <c:v>0.51400000000000001</c:v>
                </c:pt>
                <c:pt idx="706">
                  <c:v>0.51900000000000002</c:v>
                </c:pt>
                <c:pt idx="707">
                  <c:v>0.53</c:v>
                </c:pt>
                <c:pt idx="708">
                  <c:v>0.52900000000000003</c:v>
                </c:pt>
                <c:pt idx="709">
                  <c:v>0.53200000000000003</c:v>
                </c:pt>
                <c:pt idx="710">
                  <c:v>0.53400000000000003</c:v>
                </c:pt>
                <c:pt idx="711">
                  <c:v>0.54100000000000004</c:v>
                </c:pt>
                <c:pt idx="712">
                  <c:v>0.54700000000000004</c:v>
                </c:pt>
                <c:pt idx="713">
                  <c:v>0.54800000000000004</c:v>
                </c:pt>
                <c:pt idx="714">
                  <c:v>0.55900000000000005</c:v>
                </c:pt>
                <c:pt idx="715">
                  <c:v>0.56000000000000005</c:v>
                </c:pt>
                <c:pt idx="716">
                  <c:v>0.56599999999999995</c:v>
                </c:pt>
                <c:pt idx="717">
                  <c:v>0.56899999999999995</c:v>
                </c:pt>
                <c:pt idx="718">
                  <c:v>0.56999999999999995</c:v>
                </c:pt>
                <c:pt idx="719">
                  <c:v>0.57900000000000063</c:v>
                </c:pt>
                <c:pt idx="720">
                  <c:v>0.58400000000000052</c:v>
                </c:pt>
                <c:pt idx="721">
                  <c:v>0.59100000000000052</c:v>
                </c:pt>
                <c:pt idx="722">
                  <c:v>0.59800000000000053</c:v>
                </c:pt>
                <c:pt idx="723">
                  <c:v>0.60600000000000065</c:v>
                </c:pt>
                <c:pt idx="724">
                  <c:v>0.60600000000000065</c:v>
                </c:pt>
                <c:pt idx="725">
                  <c:v>0.61400000000000265</c:v>
                </c:pt>
                <c:pt idx="726">
                  <c:v>0.61700000000000432</c:v>
                </c:pt>
                <c:pt idx="727">
                  <c:v>0.62200000000000433</c:v>
                </c:pt>
                <c:pt idx="728">
                  <c:v>0.62200000000000433</c:v>
                </c:pt>
                <c:pt idx="729">
                  <c:v>0.63000000000000489</c:v>
                </c:pt>
                <c:pt idx="730">
                  <c:v>0.63100000000000489</c:v>
                </c:pt>
                <c:pt idx="731">
                  <c:v>0.6380000000000049</c:v>
                </c:pt>
                <c:pt idx="732">
                  <c:v>0.6460000000000049</c:v>
                </c:pt>
                <c:pt idx="733">
                  <c:v>0.64900000000000491</c:v>
                </c:pt>
                <c:pt idx="734">
                  <c:v>0.65200000000000524</c:v>
                </c:pt>
                <c:pt idx="735">
                  <c:v>0.65900000000000558</c:v>
                </c:pt>
                <c:pt idx="736">
                  <c:v>0.6670000000000057</c:v>
                </c:pt>
                <c:pt idx="737">
                  <c:v>0.67500000000000571</c:v>
                </c:pt>
                <c:pt idx="738">
                  <c:v>0.67500000000000571</c:v>
                </c:pt>
                <c:pt idx="739">
                  <c:v>0.68400000000000394</c:v>
                </c:pt>
                <c:pt idx="740">
                  <c:v>0.69200000000000461</c:v>
                </c:pt>
                <c:pt idx="741">
                  <c:v>0.69200000000000461</c:v>
                </c:pt>
                <c:pt idx="742">
                  <c:v>0.69900000000000462</c:v>
                </c:pt>
                <c:pt idx="743">
                  <c:v>0.70800000000000063</c:v>
                </c:pt>
                <c:pt idx="744">
                  <c:v>0.71600000000000064</c:v>
                </c:pt>
                <c:pt idx="745">
                  <c:v>0.70600000000000063</c:v>
                </c:pt>
                <c:pt idx="746">
                  <c:v>0.73300000000000065</c:v>
                </c:pt>
                <c:pt idx="747">
                  <c:v>0.73400000000000065</c:v>
                </c:pt>
                <c:pt idx="748">
                  <c:v>0.73400000000000065</c:v>
                </c:pt>
                <c:pt idx="749">
                  <c:v>0.7660000000000049</c:v>
                </c:pt>
                <c:pt idx="750">
                  <c:v>0.77100000000000168</c:v>
                </c:pt>
                <c:pt idx="751">
                  <c:v>0.7680000000000049</c:v>
                </c:pt>
                <c:pt idx="752">
                  <c:v>0.7650000000000049</c:v>
                </c:pt>
                <c:pt idx="753">
                  <c:v>0.78600000000000003</c:v>
                </c:pt>
                <c:pt idx="754">
                  <c:v>0.78700000000000003</c:v>
                </c:pt>
                <c:pt idx="755">
                  <c:v>0.79100000000000004</c:v>
                </c:pt>
                <c:pt idx="756">
                  <c:v>0.81699999999999995</c:v>
                </c:pt>
                <c:pt idx="757">
                  <c:v>0.81499999999999995</c:v>
                </c:pt>
                <c:pt idx="758">
                  <c:v>0.82000000000000062</c:v>
                </c:pt>
                <c:pt idx="759">
                  <c:v>0.83300000000000063</c:v>
                </c:pt>
                <c:pt idx="760">
                  <c:v>0.84000000000000064</c:v>
                </c:pt>
                <c:pt idx="761">
                  <c:v>0.84100000000000064</c:v>
                </c:pt>
                <c:pt idx="762">
                  <c:v>0.86000000000000065</c:v>
                </c:pt>
                <c:pt idx="763">
                  <c:v>0.85600000000000065</c:v>
                </c:pt>
                <c:pt idx="764">
                  <c:v>0.87400000000000433</c:v>
                </c:pt>
                <c:pt idx="765">
                  <c:v>0.86700000000000432</c:v>
                </c:pt>
                <c:pt idx="766">
                  <c:v>0.90100000000000002</c:v>
                </c:pt>
                <c:pt idx="767">
                  <c:v>0.88600000000000323</c:v>
                </c:pt>
                <c:pt idx="768">
                  <c:v>0.92600000000000005</c:v>
                </c:pt>
                <c:pt idx="769">
                  <c:v>0.89800000000000335</c:v>
                </c:pt>
                <c:pt idx="770">
                  <c:v>0.94699999999999995</c:v>
                </c:pt>
                <c:pt idx="771">
                  <c:v>0.93300000000000005</c:v>
                </c:pt>
                <c:pt idx="772">
                  <c:v>0.91100000000000003</c:v>
                </c:pt>
                <c:pt idx="773">
                  <c:v>0.95000000000000062</c:v>
                </c:pt>
                <c:pt idx="774">
                  <c:v>0.97200000000000064</c:v>
                </c:pt>
                <c:pt idx="775">
                  <c:v>0.96800000000000064</c:v>
                </c:pt>
                <c:pt idx="776">
                  <c:v>0.99199999999999999</c:v>
                </c:pt>
                <c:pt idx="777">
                  <c:v>0.99199999999999999</c:v>
                </c:pt>
                <c:pt idx="778">
                  <c:v>1.02</c:v>
                </c:pt>
                <c:pt idx="779">
                  <c:v>1.014</c:v>
                </c:pt>
                <c:pt idx="780">
                  <c:v>1.05</c:v>
                </c:pt>
                <c:pt idx="781">
                  <c:v>1.038</c:v>
                </c:pt>
                <c:pt idx="782">
                  <c:v>1.0589999999999913</c:v>
                </c:pt>
                <c:pt idx="783">
                  <c:v>1.05</c:v>
                </c:pt>
                <c:pt idx="784">
                  <c:v>1.052</c:v>
                </c:pt>
                <c:pt idx="785">
                  <c:v>1.1040000000000001</c:v>
                </c:pt>
                <c:pt idx="786">
                  <c:v>1.087</c:v>
                </c:pt>
                <c:pt idx="787">
                  <c:v>1.1160000000000001</c:v>
                </c:pt>
                <c:pt idx="788">
                  <c:v>1.139</c:v>
                </c:pt>
                <c:pt idx="789">
                  <c:v>1.1240000000000001</c:v>
                </c:pt>
                <c:pt idx="790">
                  <c:v>1.1700000000000021</c:v>
                </c:pt>
                <c:pt idx="791">
                  <c:v>1.171</c:v>
                </c:pt>
                <c:pt idx="792">
                  <c:v>1.1870000000000001</c:v>
                </c:pt>
                <c:pt idx="793">
                  <c:v>1.2129999999999892</c:v>
                </c:pt>
                <c:pt idx="794">
                  <c:v>1.2</c:v>
                </c:pt>
                <c:pt idx="795">
                  <c:v>1.228</c:v>
                </c:pt>
                <c:pt idx="796">
                  <c:v>1.274</c:v>
                </c:pt>
                <c:pt idx="797">
                  <c:v>1.286</c:v>
                </c:pt>
                <c:pt idx="798">
                  <c:v>1.2869999999999906</c:v>
                </c:pt>
                <c:pt idx="799">
                  <c:v>1.286</c:v>
                </c:pt>
                <c:pt idx="800">
                  <c:v>1.33</c:v>
                </c:pt>
                <c:pt idx="801">
                  <c:v>1.3640000000000001</c:v>
                </c:pt>
                <c:pt idx="802">
                  <c:v>1.35</c:v>
                </c:pt>
                <c:pt idx="803">
                  <c:v>1.3740000000000001</c:v>
                </c:pt>
                <c:pt idx="804">
                  <c:v>1.4079999999999813</c:v>
                </c:pt>
                <c:pt idx="805">
                  <c:v>1.4019999999999806</c:v>
                </c:pt>
                <c:pt idx="806">
                  <c:v>1.4319999999999826</c:v>
                </c:pt>
                <c:pt idx="807">
                  <c:v>1.456</c:v>
                </c:pt>
                <c:pt idx="808">
                  <c:v>1.456</c:v>
                </c:pt>
                <c:pt idx="809">
                  <c:v>1.496</c:v>
                </c:pt>
                <c:pt idx="810">
                  <c:v>1.5209999999999904</c:v>
                </c:pt>
                <c:pt idx="811">
                  <c:v>1.5309999999999904</c:v>
                </c:pt>
                <c:pt idx="812">
                  <c:v>1.5820000000000001</c:v>
                </c:pt>
                <c:pt idx="813">
                  <c:v>1.575</c:v>
                </c:pt>
                <c:pt idx="814">
                  <c:v>1.6180000000000001</c:v>
                </c:pt>
                <c:pt idx="815">
                  <c:v>1.635</c:v>
                </c:pt>
                <c:pt idx="816">
                  <c:v>1.643</c:v>
                </c:pt>
                <c:pt idx="817">
                  <c:v>1.6819999999999913</c:v>
                </c:pt>
                <c:pt idx="818">
                  <c:v>1.7009999999999967</c:v>
                </c:pt>
                <c:pt idx="819">
                  <c:v>1.746999999999997</c:v>
                </c:pt>
                <c:pt idx="820">
                  <c:v>1.746999999999997</c:v>
                </c:pt>
                <c:pt idx="821">
                  <c:v>1.81</c:v>
                </c:pt>
                <c:pt idx="822">
                  <c:v>1.792999999999997</c:v>
                </c:pt>
                <c:pt idx="823">
                  <c:v>1.853</c:v>
                </c:pt>
                <c:pt idx="824">
                  <c:v>1.86</c:v>
                </c:pt>
                <c:pt idx="825">
                  <c:v>1.9239999999999855</c:v>
                </c:pt>
                <c:pt idx="826">
                  <c:v>1.9189999999999916</c:v>
                </c:pt>
                <c:pt idx="827">
                  <c:v>1.984999999999993</c:v>
                </c:pt>
                <c:pt idx="828">
                  <c:v>1.9820000000000031</c:v>
                </c:pt>
                <c:pt idx="829">
                  <c:v>2.0489999999999999</c:v>
                </c:pt>
                <c:pt idx="830">
                  <c:v>2.0819999999999999</c:v>
                </c:pt>
                <c:pt idx="831">
                  <c:v>2.1149999999999998</c:v>
                </c:pt>
                <c:pt idx="832">
                  <c:v>2.1280000000000001</c:v>
                </c:pt>
                <c:pt idx="833">
                  <c:v>2.194</c:v>
                </c:pt>
                <c:pt idx="834">
                  <c:v>2.226</c:v>
                </c:pt>
                <c:pt idx="835">
                  <c:v>2.2429999999999999</c:v>
                </c:pt>
                <c:pt idx="836">
                  <c:v>2.3069999999999977</c:v>
                </c:pt>
                <c:pt idx="837">
                  <c:v>2.3169999999999806</c:v>
                </c:pt>
                <c:pt idx="838">
                  <c:v>2.3849999999999998</c:v>
                </c:pt>
                <c:pt idx="839">
                  <c:v>2.4309999999999987</c:v>
                </c:pt>
                <c:pt idx="840">
                  <c:v>2.4529999999999967</c:v>
                </c:pt>
                <c:pt idx="841">
                  <c:v>2.5169999999999977</c:v>
                </c:pt>
                <c:pt idx="842">
                  <c:v>2.573</c:v>
                </c:pt>
                <c:pt idx="843">
                  <c:v>2.59</c:v>
                </c:pt>
                <c:pt idx="844">
                  <c:v>2.6640000000000001</c:v>
                </c:pt>
                <c:pt idx="845">
                  <c:v>2.7130000000000001</c:v>
                </c:pt>
                <c:pt idx="846">
                  <c:v>2.7519999999999998</c:v>
                </c:pt>
                <c:pt idx="847">
                  <c:v>2.8069999999999977</c:v>
                </c:pt>
                <c:pt idx="848">
                  <c:v>2.8739999999999997</c:v>
                </c:pt>
                <c:pt idx="849">
                  <c:v>2.9299999999999997</c:v>
                </c:pt>
                <c:pt idx="850">
                  <c:v>2.9870000000000001</c:v>
                </c:pt>
                <c:pt idx="851">
                  <c:v>3.0270000000000001</c:v>
                </c:pt>
                <c:pt idx="852">
                  <c:v>3.0659999999999998</c:v>
                </c:pt>
                <c:pt idx="853">
                  <c:v>3.1179999999999999</c:v>
                </c:pt>
                <c:pt idx="854">
                  <c:v>3.1859999999999999</c:v>
                </c:pt>
                <c:pt idx="855">
                  <c:v>3.2640000000000002</c:v>
                </c:pt>
                <c:pt idx="856">
                  <c:v>3.3029999999999977</c:v>
                </c:pt>
                <c:pt idx="857">
                  <c:v>3.3779999999999997</c:v>
                </c:pt>
                <c:pt idx="858">
                  <c:v>3.4239999999999999</c:v>
                </c:pt>
                <c:pt idx="859">
                  <c:v>3.5189999999999997</c:v>
                </c:pt>
                <c:pt idx="860">
                  <c:v>3.5640000000000001</c:v>
                </c:pt>
                <c:pt idx="861">
                  <c:v>3.63</c:v>
                </c:pt>
                <c:pt idx="862">
                  <c:v>3.7269999999999999</c:v>
                </c:pt>
                <c:pt idx="863">
                  <c:v>3.7640000000000002</c:v>
                </c:pt>
                <c:pt idx="864">
                  <c:v>3.8249999999999997</c:v>
                </c:pt>
                <c:pt idx="865">
                  <c:v>3.9179999999999997</c:v>
                </c:pt>
                <c:pt idx="866">
                  <c:v>3.9719999999999978</c:v>
                </c:pt>
                <c:pt idx="867">
                  <c:v>4.0529999999999955</c:v>
                </c:pt>
                <c:pt idx="868">
                  <c:v>4.141</c:v>
                </c:pt>
                <c:pt idx="869">
                  <c:v>4.1959999999999855</c:v>
                </c:pt>
                <c:pt idx="870">
                  <c:v>4.2649999999999855</c:v>
                </c:pt>
                <c:pt idx="871">
                  <c:v>4.3339999999999996</c:v>
                </c:pt>
                <c:pt idx="872">
                  <c:v>4.4459999999999997</c:v>
                </c:pt>
                <c:pt idx="873">
                  <c:v>4.5330000000000004</c:v>
                </c:pt>
                <c:pt idx="874">
                  <c:v>4.5830000000000002</c:v>
                </c:pt>
                <c:pt idx="875">
                  <c:v>4.6589999999999945</c:v>
                </c:pt>
                <c:pt idx="876">
                  <c:v>4.758</c:v>
                </c:pt>
                <c:pt idx="877">
                  <c:v>4.8499999999999996</c:v>
                </c:pt>
                <c:pt idx="878">
                  <c:v>4.9290000000000003</c:v>
                </c:pt>
                <c:pt idx="879">
                  <c:v>5.0119999999999996</c:v>
                </c:pt>
                <c:pt idx="880">
                  <c:v>5.101</c:v>
                </c:pt>
                <c:pt idx="881">
                  <c:v>5.1909999999999945</c:v>
                </c:pt>
                <c:pt idx="882">
                  <c:v>5.2949999999999955</c:v>
                </c:pt>
                <c:pt idx="883">
                  <c:v>5.3839999999999995</c:v>
                </c:pt>
                <c:pt idx="884">
                  <c:v>5.4790000000000134</c:v>
                </c:pt>
                <c:pt idx="885">
                  <c:v>5.5469999999999997</c:v>
                </c:pt>
                <c:pt idx="886">
                  <c:v>5.6289999999999845</c:v>
                </c:pt>
                <c:pt idx="887">
                  <c:v>5.7489999999999997</c:v>
                </c:pt>
                <c:pt idx="888">
                  <c:v>5.8519999999999985</c:v>
                </c:pt>
                <c:pt idx="889">
                  <c:v>5.92</c:v>
                </c:pt>
                <c:pt idx="890">
                  <c:v>6.0249999999999755</c:v>
                </c:pt>
                <c:pt idx="891">
                  <c:v>6.1239999999999855</c:v>
                </c:pt>
                <c:pt idx="892">
                  <c:v>6.2009999999999996</c:v>
                </c:pt>
                <c:pt idx="893">
                  <c:v>6.2919999999999998</c:v>
                </c:pt>
                <c:pt idx="894">
                  <c:v>6.4219999999999997</c:v>
                </c:pt>
                <c:pt idx="895">
                  <c:v>6.5149999999999855</c:v>
                </c:pt>
                <c:pt idx="896">
                  <c:v>6.6059999999999945</c:v>
                </c:pt>
                <c:pt idx="897">
                  <c:v>6.7320000000000002</c:v>
                </c:pt>
                <c:pt idx="898">
                  <c:v>6.835</c:v>
                </c:pt>
                <c:pt idx="899">
                  <c:v>6.9300000000000024</c:v>
                </c:pt>
                <c:pt idx="900">
                  <c:v>7.0380000000000003</c:v>
                </c:pt>
                <c:pt idx="901">
                  <c:v>7.1369999999999996</c:v>
                </c:pt>
                <c:pt idx="902">
                  <c:v>7.2380000000000004</c:v>
                </c:pt>
                <c:pt idx="903">
                  <c:v>7.3490000000000002</c:v>
                </c:pt>
                <c:pt idx="904">
                  <c:v>7.4589999999999996</c:v>
                </c:pt>
                <c:pt idx="905">
                  <c:v>7.5739999999999998</c:v>
                </c:pt>
                <c:pt idx="906">
                  <c:v>7.7110000000000003</c:v>
                </c:pt>
                <c:pt idx="907">
                  <c:v>7.85</c:v>
                </c:pt>
                <c:pt idx="908">
                  <c:v>7.9720000000000004</c:v>
                </c:pt>
                <c:pt idx="909">
                  <c:v>8.0860000000000003</c:v>
                </c:pt>
                <c:pt idx="910">
                  <c:v>8.1810000000000009</c:v>
                </c:pt>
                <c:pt idx="911">
                  <c:v>8.2969999999999988</c:v>
                </c:pt>
                <c:pt idx="912">
                  <c:v>8.4140000000000015</c:v>
                </c:pt>
                <c:pt idx="913">
                  <c:v>8.5279999999999987</c:v>
                </c:pt>
                <c:pt idx="914">
                  <c:v>8.6399999999999988</c:v>
                </c:pt>
                <c:pt idx="915">
                  <c:v>8.770999999999999</c:v>
                </c:pt>
                <c:pt idx="916">
                  <c:v>8.8840000000000003</c:v>
                </c:pt>
                <c:pt idx="917">
                  <c:v>8.9950000000000028</c:v>
                </c:pt>
                <c:pt idx="918">
                  <c:v>9.1239999999999988</c:v>
                </c:pt>
                <c:pt idx="919">
                  <c:v>9.2690000000000001</c:v>
                </c:pt>
                <c:pt idx="920">
                  <c:v>9.4220000000000006</c:v>
                </c:pt>
                <c:pt idx="921">
                  <c:v>9.516</c:v>
                </c:pt>
                <c:pt idx="922">
                  <c:v>9.6079999999999988</c:v>
                </c:pt>
                <c:pt idx="923">
                  <c:v>9.7269999999999985</c:v>
                </c:pt>
                <c:pt idx="924">
                  <c:v>9.8730000000000047</c:v>
                </c:pt>
                <c:pt idx="925">
                  <c:v>9.9960000000000004</c:v>
                </c:pt>
                <c:pt idx="926">
                  <c:v>10.104000000000001</c:v>
                </c:pt>
                <c:pt idx="927">
                  <c:v>10.226000000000001</c:v>
                </c:pt>
                <c:pt idx="928">
                  <c:v>10.373000000000006</c:v>
                </c:pt>
                <c:pt idx="929">
                  <c:v>10.478</c:v>
                </c:pt>
                <c:pt idx="930">
                  <c:v>10.627999999999998</c:v>
                </c:pt>
                <c:pt idx="931">
                  <c:v>10.763</c:v>
                </c:pt>
                <c:pt idx="932">
                  <c:v>10.866000000000026</c:v>
                </c:pt>
                <c:pt idx="933">
                  <c:v>11.014000000000001</c:v>
                </c:pt>
                <c:pt idx="934">
                  <c:v>11.146999999999998</c:v>
                </c:pt>
                <c:pt idx="935">
                  <c:v>11.254</c:v>
                </c:pt>
                <c:pt idx="936">
                  <c:v>11.398</c:v>
                </c:pt>
                <c:pt idx="937">
                  <c:v>11.545</c:v>
                </c:pt>
                <c:pt idx="938">
                  <c:v>11.641999999999999</c:v>
                </c:pt>
                <c:pt idx="939">
                  <c:v>11.808</c:v>
                </c:pt>
                <c:pt idx="940">
                  <c:v>11.954000000000002</c:v>
                </c:pt>
                <c:pt idx="941">
                  <c:v>12.057</c:v>
                </c:pt>
                <c:pt idx="942">
                  <c:v>12.189</c:v>
                </c:pt>
                <c:pt idx="943">
                  <c:v>12.306000000000004</c:v>
                </c:pt>
                <c:pt idx="944">
                  <c:v>12.444000000000001</c:v>
                </c:pt>
                <c:pt idx="945">
                  <c:v>12.598000000000001</c:v>
                </c:pt>
                <c:pt idx="946">
                  <c:v>12.709999999999999</c:v>
                </c:pt>
                <c:pt idx="947">
                  <c:v>12.850000000000026</c:v>
                </c:pt>
                <c:pt idx="948">
                  <c:v>12.972000000000024</c:v>
                </c:pt>
                <c:pt idx="949">
                  <c:v>13.076000000000002</c:v>
                </c:pt>
                <c:pt idx="950">
                  <c:v>13.209999999999999</c:v>
                </c:pt>
                <c:pt idx="951">
                  <c:v>13.368</c:v>
                </c:pt>
                <c:pt idx="952">
                  <c:v>13.464</c:v>
                </c:pt>
                <c:pt idx="953">
                  <c:v>13.59</c:v>
                </c:pt>
                <c:pt idx="954">
                  <c:v>13.622</c:v>
                </c:pt>
                <c:pt idx="955">
                  <c:v>13.7</c:v>
                </c:pt>
                <c:pt idx="956">
                  <c:v>13.860000000000024</c:v>
                </c:pt>
                <c:pt idx="957">
                  <c:v>14.023</c:v>
                </c:pt>
                <c:pt idx="958">
                  <c:v>14.179</c:v>
                </c:pt>
                <c:pt idx="959">
                  <c:v>14.349</c:v>
                </c:pt>
                <c:pt idx="960">
                  <c:v>14.466000000000006</c:v>
                </c:pt>
                <c:pt idx="961">
                  <c:v>14.622</c:v>
                </c:pt>
                <c:pt idx="962">
                  <c:v>14.775</c:v>
                </c:pt>
                <c:pt idx="963">
                  <c:v>14.907</c:v>
                </c:pt>
                <c:pt idx="964">
                  <c:v>15.061</c:v>
                </c:pt>
                <c:pt idx="965">
                  <c:v>15.243999999999998</c:v>
                </c:pt>
                <c:pt idx="966">
                  <c:v>15.349</c:v>
                </c:pt>
                <c:pt idx="967">
                  <c:v>15.477</c:v>
                </c:pt>
                <c:pt idx="968">
                  <c:v>15.658000000000001</c:v>
                </c:pt>
                <c:pt idx="969">
                  <c:v>15.774000000000001</c:v>
                </c:pt>
                <c:pt idx="970">
                  <c:v>15.903</c:v>
                </c:pt>
                <c:pt idx="971">
                  <c:v>16.059999999999999</c:v>
                </c:pt>
                <c:pt idx="972">
                  <c:v>16.190000000000001</c:v>
                </c:pt>
                <c:pt idx="973">
                  <c:v>16.364000000000001</c:v>
                </c:pt>
                <c:pt idx="974">
                  <c:v>16.478000000000002</c:v>
                </c:pt>
                <c:pt idx="975">
                  <c:v>16.618000000000031</c:v>
                </c:pt>
                <c:pt idx="976">
                  <c:v>16.8</c:v>
                </c:pt>
                <c:pt idx="977">
                  <c:v>16.924999999999986</c:v>
                </c:pt>
                <c:pt idx="978">
                  <c:v>17.064999999999987</c:v>
                </c:pt>
                <c:pt idx="979">
                  <c:v>17.251000000000001</c:v>
                </c:pt>
                <c:pt idx="980">
                  <c:v>17.399999999999999</c:v>
                </c:pt>
                <c:pt idx="981">
                  <c:v>17.521000000000001</c:v>
                </c:pt>
                <c:pt idx="982">
                  <c:v>17.669</c:v>
                </c:pt>
                <c:pt idx="983">
                  <c:v>17.827000000000005</c:v>
                </c:pt>
                <c:pt idx="984">
                  <c:v>17.997999999999987</c:v>
                </c:pt>
                <c:pt idx="985">
                  <c:v>18.149999999999999</c:v>
                </c:pt>
                <c:pt idx="986">
                  <c:v>18.295000000000002</c:v>
                </c:pt>
                <c:pt idx="987">
                  <c:v>18.431999999999999</c:v>
                </c:pt>
                <c:pt idx="988">
                  <c:v>18.599</c:v>
                </c:pt>
                <c:pt idx="989">
                  <c:v>18.771000000000001</c:v>
                </c:pt>
                <c:pt idx="990">
                  <c:v>18.931000000000001</c:v>
                </c:pt>
                <c:pt idx="991">
                  <c:v>19.084999999999987</c:v>
                </c:pt>
                <c:pt idx="992">
                  <c:v>19.216999999999999</c:v>
                </c:pt>
                <c:pt idx="993">
                  <c:v>19.367000000000001</c:v>
                </c:pt>
                <c:pt idx="994">
                  <c:v>19.542000000000002</c:v>
                </c:pt>
                <c:pt idx="995">
                  <c:v>19.696000000000005</c:v>
                </c:pt>
                <c:pt idx="996">
                  <c:v>19.855</c:v>
                </c:pt>
                <c:pt idx="997">
                  <c:v>20.009</c:v>
                </c:pt>
                <c:pt idx="998">
                  <c:v>20.141999999999999</c:v>
                </c:pt>
                <c:pt idx="999">
                  <c:v>20.315999999999999</c:v>
                </c:pt>
                <c:pt idx="1000">
                  <c:v>20.465999999999813</c:v>
                </c:pt>
                <c:pt idx="1001">
                  <c:v>20.613000000000035</c:v>
                </c:pt>
                <c:pt idx="1002">
                  <c:v>20.759999999999987</c:v>
                </c:pt>
                <c:pt idx="1003">
                  <c:v>20.933</c:v>
                </c:pt>
                <c:pt idx="1004">
                  <c:v>21.113000000000035</c:v>
                </c:pt>
                <c:pt idx="1005">
                  <c:v>21.292000000000002</c:v>
                </c:pt>
                <c:pt idx="1006">
                  <c:v>21.417000000000005</c:v>
                </c:pt>
                <c:pt idx="1007">
                  <c:v>21.564999999999987</c:v>
                </c:pt>
                <c:pt idx="1008">
                  <c:v>21.736000000000001</c:v>
                </c:pt>
                <c:pt idx="1009">
                  <c:v>21.917000000000005</c:v>
                </c:pt>
                <c:pt idx="1010">
                  <c:v>22.088999999999889</c:v>
                </c:pt>
                <c:pt idx="1011">
                  <c:v>22.23</c:v>
                </c:pt>
                <c:pt idx="1012">
                  <c:v>22.387</c:v>
                </c:pt>
                <c:pt idx="1013">
                  <c:v>22.561999999999987</c:v>
                </c:pt>
                <c:pt idx="1014">
                  <c:v>22.73</c:v>
                </c:pt>
                <c:pt idx="1015">
                  <c:v>22.896999999999988</c:v>
                </c:pt>
                <c:pt idx="1016">
                  <c:v>23.05</c:v>
                </c:pt>
                <c:pt idx="1017">
                  <c:v>23.216999999999999</c:v>
                </c:pt>
                <c:pt idx="1018">
                  <c:v>23.384</c:v>
                </c:pt>
                <c:pt idx="1019">
                  <c:v>23.536000000000001</c:v>
                </c:pt>
                <c:pt idx="1020">
                  <c:v>23.69</c:v>
                </c:pt>
                <c:pt idx="1021">
                  <c:v>23.811000000000035</c:v>
                </c:pt>
                <c:pt idx="1022">
                  <c:v>23.961999999999989</c:v>
                </c:pt>
                <c:pt idx="1023">
                  <c:v>24.130000000000031</c:v>
                </c:pt>
                <c:pt idx="1024">
                  <c:v>24.300999999999988</c:v>
                </c:pt>
                <c:pt idx="1025">
                  <c:v>24.452000000000002</c:v>
                </c:pt>
                <c:pt idx="1026">
                  <c:v>24.606000000000005</c:v>
                </c:pt>
                <c:pt idx="1027">
                  <c:v>24.765999999999831</c:v>
                </c:pt>
                <c:pt idx="1028">
                  <c:v>24.947999999999986</c:v>
                </c:pt>
                <c:pt idx="1029">
                  <c:v>25.099</c:v>
                </c:pt>
                <c:pt idx="1030">
                  <c:v>25.216000000000001</c:v>
                </c:pt>
                <c:pt idx="1031">
                  <c:v>25.373999999999999</c:v>
                </c:pt>
                <c:pt idx="1032">
                  <c:v>25.532</c:v>
                </c:pt>
                <c:pt idx="1033">
                  <c:v>25.710999999999999</c:v>
                </c:pt>
                <c:pt idx="1034">
                  <c:v>25.884</c:v>
                </c:pt>
                <c:pt idx="1035">
                  <c:v>26.03</c:v>
                </c:pt>
                <c:pt idx="1036">
                  <c:v>26.163</c:v>
                </c:pt>
                <c:pt idx="1037">
                  <c:v>26.323</c:v>
                </c:pt>
                <c:pt idx="1038">
                  <c:v>26.487999999999989</c:v>
                </c:pt>
                <c:pt idx="1039">
                  <c:v>26.667000000000005</c:v>
                </c:pt>
                <c:pt idx="1040">
                  <c:v>26.826000000000001</c:v>
                </c:pt>
                <c:pt idx="1041">
                  <c:v>26.987999999999989</c:v>
                </c:pt>
                <c:pt idx="1042">
                  <c:v>27.177000000000035</c:v>
                </c:pt>
                <c:pt idx="1043">
                  <c:v>27.335999999999999</c:v>
                </c:pt>
                <c:pt idx="1044">
                  <c:v>27.479999999999986</c:v>
                </c:pt>
                <c:pt idx="1045">
                  <c:v>27.629000000000001</c:v>
                </c:pt>
                <c:pt idx="1046">
                  <c:v>27.78299999999982</c:v>
                </c:pt>
                <c:pt idx="1047">
                  <c:v>27.913</c:v>
                </c:pt>
                <c:pt idx="1048">
                  <c:v>28.065999999999889</c:v>
                </c:pt>
                <c:pt idx="1049">
                  <c:v>28.228000000000002</c:v>
                </c:pt>
                <c:pt idx="1050">
                  <c:v>28.385000000000002</c:v>
                </c:pt>
                <c:pt idx="1051">
                  <c:v>28.535</c:v>
                </c:pt>
                <c:pt idx="1052">
                  <c:v>28.698</c:v>
                </c:pt>
                <c:pt idx="1053">
                  <c:v>28.847999999999999</c:v>
                </c:pt>
                <c:pt idx="1054">
                  <c:v>28.977</c:v>
                </c:pt>
                <c:pt idx="1055">
                  <c:v>29.103000000000005</c:v>
                </c:pt>
                <c:pt idx="1056">
                  <c:v>29.256</c:v>
                </c:pt>
                <c:pt idx="1057">
                  <c:v>29.416</c:v>
                </c:pt>
                <c:pt idx="1058">
                  <c:v>29.561</c:v>
                </c:pt>
                <c:pt idx="1059">
                  <c:v>29.687999999999999</c:v>
                </c:pt>
                <c:pt idx="1060">
                  <c:v>29.824000000000005</c:v>
                </c:pt>
                <c:pt idx="1061">
                  <c:v>29.960999999999842</c:v>
                </c:pt>
                <c:pt idx="1062">
                  <c:v>30.096</c:v>
                </c:pt>
                <c:pt idx="1063">
                  <c:v>30.238</c:v>
                </c:pt>
                <c:pt idx="1064">
                  <c:v>30.404</c:v>
                </c:pt>
                <c:pt idx="1065">
                  <c:v>30.558</c:v>
                </c:pt>
                <c:pt idx="1066">
                  <c:v>30.710999999999999</c:v>
                </c:pt>
                <c:pt idx="1067">
                  <c:v>30.841999999999999</c:v>
                </c:pt>
                <c:pt idx="1068">
                  <c:v>30.971999999999987</c:v>
                </c:pt>
                <c:pt idx="1069">
                  <c:v>31.100999999999999</c:v>
                </c:pt>
                <c:pt idx="1070">
                  <c:v>31.236000000000001</c:v>
                </c:pt>
                <c:pt idx="1071">
                  <c:v>31.385000000000002</c:v>
                </c:pt>
                <c:pt idx="1072">
                  <c:v>31.53</c:v>
                </c:pt>
                <c:pt idx="1073">
                  <c:v>31.68</c:v>
                </c:pt>
                <c:pt idx="1074">
                  <c:v>31.791</c:v>
                </c:pt>
                <c:pt idx="1075">
                  <c:v>31.914000000000001</c:v>
                </c:pt>
                <c:pt idx="1076">
                  <c:v>32.049000000000007</c:v>
                </c:pt>
                <c:pt idx="1077">
                  <c:v>32.181000000000004</c:v>
                </c:pt>
                <c:pt idx="1078">
                  <c:v>32.328000000000003</c:v>
                </c:pt>
                <c:pt idx="1079">
                  <c:v>32.449000000000005</c:v>
                </c:pt>
                <c:pt idx="1080">
                  <c:v>32.565000000000012</c:v>
                </c:pt>
                <c:pt idx="1081">
                  <c:v>32.698000000000263</c:v>
                </c:pt>
                <c:pt idx="1082">
                  <c:v>32.832000000000001</c:v>
                </c:pt>
                <c:pt idx="1083">
                  <c:v>32.943000000000005</c:v>
                </c:pt>
                <c:pt idx="1084">
                  <c:v>33.069000000000003</c:v>
                </c:pt>
                <c:pt idx="1085">
                  <c:v>33.173000000000002</c:v>
                </c:pt>
                <c:pt idx="1086">
                  <c:v>33.297000000000011</c:v>
                </c:pt>
                <c:pt idx="1087">
                  <c:v>33.403000000000006</c:v>
                </c:pt>
                <c:pt idx="1088">
                  <c:v>33.518000000000001</c:v>
                </c:pt>
                <c:pt idx="1089">
                  <c:v>33.626000000000012</c:v>
                </c:pt>
                <c:pt idx="1090">
                  <c:v>33.74</c:v>
                </c:pt>
                <c:pt idx="1091">
                  <c:v>33.857999999999997</c:v>
                </c:pt>
                <c:pt idx="1092">
                  <c:v>33.967000000000006</c:v>
                </c:pt>
                <c:pt idx="1093">
                  <c:v>34.066000000000003</c:v>
                </c:pt>
                <c:pt idx="1094">
                  <c:v>34.166000000000011</c:v>
                </c:pt>
                <c:pt idx="1095">
                  <c:v>34.249000000000002</c:v>
                </c:pt>
                <c:pt idx="1096">
                  <c:v>34.333000000000006</c:v>
                </c:pt>
                <c:pt idx="1097">
                  <c:v>34.438000000000002</c:v>
                </c:pt>
                <c:pt idx="1098">
                  <c:v>34.549000000000007</c:v>
                </c:pt>
                <c:pt idx="1099">
                  <c:v>34.64</c:v>
                </c:pt>
                <c:pt idx="1100">
                  <c:v>34.734000000000002</c:v>
                </c:pt>
                <c:pt idx="1101">
                  <c:v>34.843000000000004</c:v>
                </c:pt>
                <c:pt idx="1102">
                  <c:v>34.936</c:v>
                </c:pt>
                <c:pt idx="1103">
                  <c:v>35.019000000000005</c:v>
                </c:pt>
                <c:pt idx="1104">
                  <c:v>35.121000000000002</c:v>
                </c:pt>
                <c:pt idx="1105">
                  <c:v>35.216000000000001</c:v>
                </c:pt>
                <c:pt idx="1106">
                  <c:v>35.310999999999993</c:v>
                </c:pt>
                <c:pt idx="1107">
                  <c:v>35.403999999999996</c:v>
                </c:pt>
                <c:pt idx="1108">
                  <c:v>35.5</c:v>
                </c:pt>
                <c:pt idx="1109">
                  <c:v>35.574000000000005</c:v>
                </c:pt>
                <c:pt idx="1110">
                  <c:v>35.652000000000001</c:v>
                </c:pt>
                <c:pt idx="1111">
                  <c:v>35.745000000000012</c:v>
                </c:pt>
                <c:pt idx="1112">
                  <c:v>35.849000000000004</c:v>
                </c:pt>
                <c:pt idx="1113">
                  <c:v>35.938000000000002</c:v>
                </c:pt>
                <c:pt idx="1114">
                  <c:v>36.033000000000001</c:v>
                </c:pt>
                <c:pt idx="1115">
                  <c:v>36.122000000000163</c:v>
                </c:pt>
                <c:pt idx="1116">
                  <c:v>36.214000000000006</c:v>
                </c:pt>
                <c:pt idx="1117">
                  <c:v>36.299000000000063</c:v>
                </c:pt>
                <c:pt idx="1118">
                  <c:v>36.383999999999993</c:v>
                </c:pt>
                <c:pt idx="1119">
                  <c:v>36.475000000000001</c:v>
                </c:pt>
                <c:pt idx="1120">
                  <c:v>36.567</c:v>
                </c:pt>
                <c:pt idx="1121">
                  <c:v>36.625000000000163</c:v>
                </c:pt>
                <c:pt idx="1122">
                  <c:v>36.698000000000263</c:v>
                </c:pt>
                <c:pt idx="1123">
                  <c:v>36.777000000000001</c:v>
                </c:pt>
                <c:pt idx="1124">
                  <c:v>36.864000000000004</c:v>
                </c:pt>
                <c:pt idx="1125">
                  <c:v>36.954999999999998</c:v>
                </c:pt>
                <c:pt idx="1126">
                  <c:v>37.04</c:v>
                </c:pt>
                <c:pt idx="1127">
                  <c:v>37.128000000000213</c:v>
                </c:pt>
                <c:pt idx="1128">
                  <c:v>37.211000000000006</c:v>
                </c:pt>
                <c:pt idx="1129">
                  <c:v>37.282000000000011</c:v>
                </c:pt>
                <c:pt idx="1130">
                  <c:v>37.365000000000002</c:v>
                </c:pt>
                <c:pt idx="1131">
                  <c:v>37.446000000000005</c:v>
                </c:pt>
                <c:pt idx="1132">
                  <c:v>37.518000000000001</c:v>
                </c:pt>
                <c:pt idx="1133">
                  <c:v>37.588000000000001</c:v>
                </c:pt>
                <c:pt idx="1134">
                  <c:v>37.655000000000001</c:v>
                </c:pt>
                <c:pt idx="1135">
                  <c:v>37.724000000000011</c:v>
                </c:pt>
                <c:pt idx="1136">
                  <c:v>37.809000000000005</c:v>
                </c:pt>
                <c:pt idx="1137">
                  <c:v>37.878</c:v>
                </c:pt>
                <c:pt idx="1138">
                  <c:v>37.952999999999996</c:v>
                </c:pt>
                <c:pt idx="1139">
                  <c:v>38.01</c:v>
                </c:pt>
                <c:pt idx="1140">
                  <c:v>38.076000000000001</c:v>
                </c:pt>
                <c:pt idx="1141">
                  <c:v>38.153999999999996</c:v>
                </c:pt>
                <c:pt idx="1142">
                  <c:v>38.229000000000013</c:v>
                </c:pt>
                <c:pt idx="1143">
                  <c:v>38.302</c:v>
                </c:pt>
                <c:pt idx="1144">
                  <c:v>38.363</c:v>
                </c:pt>
                <c:pt idx="1145">
                  <c:v>38.427</c:v>
                </c:pt>
                <c:pt idx="1146">
                  <c:v>38.502000000000002</c:v>
                </c:pt>
                <c:pt idx="1147">
                  <c:v>38.556999999999995</c:v>
                </c:pt>
                <c:pt idx="1148">
                  <c:v>38.638000000000012</c:v>
                </c:pt>
                <c:pt idx="1149">
                  <c:v>38.705000000000013</c:v>
                </c:pt>
                <c:pt idx="1150">
                  <c:v>38.776000000000003</c:v>
                </c:pt>
                <c:pt idx="1151">
                  <c:v>38.832000000000001</c:v>
                </c:pt>
                <c:pt idx="1152">
                  <c:v>38.891000000000005</c:v>
                </c:pt>
                <c:pt idx="1153">
                  <c:v>38.951999999999998</c:v>
                </c:pt>
                <c:pt idx="1154">
                  <c:v>39.010999999999996</c:v>
                </c:pt>
                <c:pt idx="1155">
                  <c:v>39.078000000000003</c:v>
                </c:pt>
                <c:pt idx="1156">
                  <c:v>39.141000000000005</c:v>
                </c:pt>
                <c:pt idx="1157">
                  <c:v>39.200000000000003</c:v>
                </c:pt>
                <c:pt idx="1158">
                  <c:v>39.260000000000012</c:v>
                </c:pt>
                <c:pt idx="1159">
                  <c:v>39.324000000000005</c:v>
                </c:pt>
                <c:pt idx="1160">
                  <c:v>39.396000000000001</c:v>
                </c:pt>
                <c:pt idx="1161">
                  <c:v>39.455999999999996</c:v>
                </c:pt>
                <c:pt idx="1162">
                  <c:v>39.523000000000003</c:v>
                </c:pt>
                <c:pt idx="1163">
                  <c:v>39.583000000000006</c:v>
                </c:pt>
                <c:pt idx="1164">
                  <c:v>39.644000000000005</c:v>
                </c:pt>
                <c:pt idx="1165">
                  <c:v>39.709000000000003</c:v>
                </c:pt>
                <c:pt idx="1166">
                  <c:v>39.761000000000003</c:v>
                </c:pt>
                <c:pt idx="1167">
                  <c:v>39.814999999999998</c:v>
                </c:pt>
                <c:pt idx="1168">
                  <c:v>39.873999999999995</c:v>
                </c:pt>
                <c:pt idx="1169">
                  <c:v>39.940999999999995</c:v>
                </c:pt>
                <c:pt idx="1170">
                  <c:v>40.005000000000003</c:v>
                </c:pt>
                <c:pt idx="1171">
                  <c:v>40.053999999999995</c:v>
                </c:pt>
                <c:pt idx="1172">
                  <c:v>40.105000000000011</c:v>
                </c:pt>
                <c:pt idx="1173">
                  <c:v>40.175000000000011</c:v>
                </c:pt>
                <c:pt idx="1174">
                  <c:v>40.241</c:v>
                </c:pt>
                <c:pt idx="1175">
                  <c:v>40.296000000000063</c:v>
                </c:pt>
                <c:pt idx="1176">
                  <c:v>40.368000000000002</c:v>
                </c:pt>
                <c:pt idx="1177">
                  <c:v>40.423000000000002</c:v>
                </c:pt>
                <c:pt idx="1178">
                  <c:v>40.466000000000001</c:v>
                </c:pt>
                <c:pt idx="1179">
                  <c:v>40.507000000000005</c:v>
                </c:pt>
                <c:pt idx="1180">
                  <c:v>40.569000000000003</c:v>
                </c:pt>
                <c:pt idx="1181">
                  <c:v>40.634</c:v>
                </c:pt>
                <c:pt idx="1182">
                  <c:v>40.678000000000011</c:v>
                </c:pt>
                <c:pt idx="1183">
                  <c:v>40.7250000000003</c:v>
                </c:pt>
                <c:pt idx="1184">
                  <c:v>40.770000000000003</c:v>
                </c:pt>
                <c:pt idx="1185">
                  <c:v>40.815999999999995</c:v>
                </c:pt>
                <c:pt idx="1186">
                  <c:v>40.870999999999995</c:v>
                </c:pt>
                <c:pt idx="1187">
                  <c:v>40.934000000000005</c:v>
                </c:pt>
                <c:pt idx="1188">
                  <c:v>40.979000000000006</c:v>
                </c:pt>
                <c:pt idx="1189">
                  <c:v>41.028000000000013</c:v>
                </c:pt>
                <c:pt idx="1190">
                  <c:v>41.077000000000005</c:v>
                </c:pt>
                <c:pt idx="1191">
                  <c:v>41.122000000000163</c:v>
                </c:pt>
                <c:pt idx="1192">
                  <c:v>41.18</c:v>
                </c:pt>
                <c:pt idx="1193">
                  <c:v>41.235000000000063</c:v>
                </c:pt>
                <c:pt idx="1194">
                  <c:v>41.305</c:v>
                </c:pt>
                <c:pt idx="1195">
                  <c:v>41.364000000000004</c:v>
                </c:pt>
                <c:pt idx="1196">
                  <c:v>41.428000000000011</c:v>
                </c:pt>
                <c:pt idx="1197">
                  <c:v>41.483000000000004</c:v>
                </c:pt>
                <c:pt idx="1198">
                  <c:v>41.541000000000004</c:v>
                </c:pt>
                <c:pt idx="1199">
                  <c:v>41.589000000000006</c:v>
                </c:pt>
                <c:pt idx="1200">
                  <c:v>41.641000000000005</c:v>
                </c:pt>
                <c:pt idx="1201">
                  <c:v>41.688000000000002</c:v>
                </c:pt>
                <c:pt idx="1202">
                  <c:v>41.731000000000002</c:v>
                </c:pt>
                <c:pt idx="1203">
                  <c:v>41.784000000000006</c:v>
                </c:pt>
                <c:pt idx="1204">
                  <c:v>41.83</c:v>
                </c:pt>
                <c:pt idx="1205">
                  <c:v>41.885999999999996</c:v>
                </c:pt>
                <c:pt idx="1206">
                  <c:v>41.927</c:v>
                </c:pt>
                <c:pt idx="1207">
                  <c:v>41.98</c:v>
                </c:pt>
                <c:pt idx="1208">
                  <c:v>42.023000000000003</c:v>
                </c:pt>
                <c:pt idx="1209">
                  <c:v>42.073</c:v>
                </c:pt>
                <c:pt idx="1210">
                  <c:v>42.111000000000004</c:v>
                </c:pt>
                <c:pt idx="1211">
                  <c:v>42.162000000000013</c:v>
                </c:pt>
                <c:pt idx="1212">
                  <c:v>42.219000000000001</c:v>
                </c:pt>
                <c:pt idx="1213">
                  <c:v>42.268000000000278</c:v>
                </c:pt>
                <c:pt idx="1214">
                  <c:v>42.325000000000003</c:v>
                </c:pt>
                <c:pt idx="1215">
                  <c:v>42.370999999999995</c:v>
                </c:pt>
                <c:pt idx="1216">
                  <c:v>42.419000000000004</c:v>
                </c:pt>
                <c:pt idx="1217">
                  <c:v>42.462000000000003</c:v>
                </c:pt>
                <c:pt idx="1218">
                  <c:v>42.51</c:v>
                </c:pt>
                <c:pt idx="1219">
                  <c:v>42.573</c:v>
                </c:pt>
                <c:pt idx="1220">
                  <c:v>42.613</c:v>
                </c:pt>
                <c:pt idx="1221">
                  <c:v>42.65</c:v>
                </c:pt>
                <c:pt idx="1222">
                  <c:v>42.701000000000001</c:v>
                </c:pt>
                <c:pt idx="1223">
                  <c:v>42.759</c:v>
                </c:pt>
                <c:pt idx="1224">
                  <c:v>42.806000000000004</c:v>
                </c:pt>
                <c:pt idx="1225">
                  <c:v>42.866</c:v>
                </c:pt>
                <c:pt idx="1226">
                  <c:v>42.921000000000006</c:v>
                </c:pt>
                <c:pt idx="1227">
                  <c:v>42.966000000000001</c:v>
                </c:pt>
                <c:pt idx="1228">
                  <c:v>43.007000000000005</c:v>
                </c:pt>
                <c:pt idx="1229">
                  <c:v>43.049000000000007</c:v>
                </c:pt>
                <c:pt idx="1230">
                  <c:v>43.096000000000011</c:v>
                </c:pt>
                <c:pt idx="1231">
                  <c:v>43.150999999999996</c:v>
                </c:pt>
                <c:pt idx="1232">
                  <c:v>43.2</c:v>
                </c:pt>
                <c:pt idx="1233">
                  <c:v>43.226000000000013</c:v>
                </c:pt>
                <c:pt idx="1234">
                  <c:v>43.266000000000012</c:v>
                </c:pt>
                <c:pt idx="1235">
                  <c:v>43.305</c:v>
                </c:pt>
                <c:pt idx="1236">
                  <c:v>43.346000000000004</c:v>
                </c:pt>
                <c:pt idx="1237">
                  <c:v>43.400999999999996</c:v>
                </c:pt>
                <c:pt idx="1238">
                  <c:v>43.449999999999996</c:v>
                </c:pt>
                <c:pt idx="1239">
                  <c:v>43.497</c:v>
                </c:pt>
                <c:pt idx="1240">
                  <c:v>43.53</c:v>
                </c:pt>
                <c:pt idx="1241">
                  <c:v>43.571000000000005</c:v>
                </c:pt>
                <c:pt idx="1242">
                  <c:v>43.597000000000001</c:v>
                </c:pt>
                <c:pt idx="1243">
                  <c:v>43.625000000000163</c:v>
                </c:pt>
                <c:pt idx="1244">
                  <c:v>43.677</c:v>
                </c:pt>
                <c:pt idx="1245">
                  <c:v>43.720000000000013</c:v>
                </c:pt>
                <c:pt idx="1246">
                  <c:v>43.766000000000012</c:v>
                </c:pt>
                <c:pt idx="1247">
                  <c:v>43.818999999999996</c:v>
                </c:pt>
                <c:pt idx="1248">
                  <c:v>43.854999999999997</c:v>
                </c:pt>
                <c:pt idx="1249">
                  <c:v>43.9</c:v>
                </c:pt>
                <c:pt idx="1250">
                  <c:v>43.938000000000002</c:v>
                </c:pt>
                <c:pt idx="1251">
                  <c:v>43.97</c:v>
                </c:pt>
                <c:pt idx="1252">
                  <c:v>44.013999999999996</c:v>
                </c:pt>
                <c:pt idx="1253">
                  <c:v>44.056000000000004</c:v>
                </c:pt>
                <c:pt idx="1254">
                  <c:v>44.082000000000001</c:v>
                </c:pt>
                <c:pt idx="1255">
                  <c:v>44.129000000000012</c:v>
                </c:pt>
                <c:pt idx="1256">
                  <c:v>44.176000000000002</c:v>
                </c:pt>
                <c:pt idx="1257">
                  <c:v>44.213000000000001</c:v>
                </c:pt>
                <c:pt idx="1258">
                  <c:v>44.260000000000012</c:v>
                </c:pt>
                <c:pt idx="1259">
                  <c:v>44.285000000000011</c:v>
                </c:pt>
                <c:pt idx="1260">
                  <c:v>44.323</c:v>
                </c:pt>
                <c:pt idx="1261">
                  <c:v>44.358999999999995</c:v>
                </c:pt>
                <c:pt idx="1262">
                  <c:v>44.39</c:v>
                </c:pt>
                <c:pt idx="1263">
                  <c:v>44.431000000000004</c:v>
                </c:pt>
                <c:pt idx="1264">
                  <c:v>44.465000000000003</c:v>
                </c:pt>
                <c:pt idx="1265">
                  <c:v>44.505000000000003</c:v>
                </c:pt>
                <c:pt idx="1266">
                  <c:v>44.531000000000006</c:v>
                </c:pt>
                <c:pt idx="1267">
                  <c:v>44.564</c:v>
                </c:pt>
                <c:pt idx="1268">
                  <c:v>44.601000000000006</c:v>
                </c:pt>
                <c:pt idx="1269">
                  <c:v>44.642000000000003</c:v>
                </c:pt>
                <c:pt idx="1270">
                  <c:v>44.668000000000013</c:v>
                </c:pt>
                <c:pt idx="1271">
                  <c:v>44.719000000000001</c:v>
                </c:pt>
                <c:pt idx="1272">
                  <c:v>44.751000000000005</c:v>
                </c:pt>
                <c:pt idx="1273">
                  <c:v>44.775000000000013</c:v>
                </c:pt>
                <c:pt idx="1274">
                  <c:v>44.821000000000005</c:v>
                </c:pt>
                <c:pt idx="1275">
                  <c:v>44.876000000000005</c:v>
                </c:pt>
                <c:pt idx="1276">
                  <c:v>44.905000000000001</c:v>
                </c:pt>
                <c:pt idx="1277">
                  <c:v>44.914999999999999</c:v>
                </c:pt>
                <c:pt idx="1278">
                  <c:v>44.97</c:v>
                </c:pt>
                <c:pt idx="1279">
                  <c:v>44.976000000000006</c:v>
                </c:pt>
                <c:pt idx="1280">
                  <c:v>45.005000000000003</c:v>
                </c:pt>
                <c:pt idx="1281">
                  <c:v>45.042000000000002</c:v>
                </c:pt>
                <c:pt idx="1282">
                  <c:v>45.099000000000011</c:v>
                </c:pt>
                <c:pt idx="1283">
                  <c:v>45.125000000000163</c:v>
                </c:pt>
                <c:pt idx="1284">
                  <c:v>45.176000000000002</c:v>
                </c:pt>
                <c:pt idx="1285">
                  <c:v>45.179000000000002</c:v>
                </c:pt>
                <c:pt idx="1286">
                  <c:v>45.230000000000011</c:v>
                </c:pt>
                <c:pt idx="1287">
                  <c:v>45.25</c:v>
                </c:pt>
                <c:pt idx="1288">
                  <c:v>45.295000000000307</c:v>
                </c:pt>
                <c:pt idx="1289">
                  <c:v>45.333999999999996</c:v>
                </c:pt>
                <c:pt idx="1290">
                  <c:v>45.339999999999996</c:v>
                </c:pt>
                <c:pt idx="1291">
                  <c:v>45.376000000000005</c:v>
                </c:pt>
                <c:pt idx="1292">
                  <c:v>45.421000000000006</c:v>
                </c:pt>
                <c:pt idx="1293">
                  <c:v>45.454999999999998</c:v>
                </c:pt>
                <c:pt idx="1294">
                  <c:v>45.453999999999994</c:v>
                </c:pt>
                <c:pt idx="1295">
                  <c:v>45.49</c:v>
                </c:pt>
                <c:pt idx="1296">
                  <c:v>45.535000000000011</c:v>
                </c:pt>
                <c:pt idx="1297">
                  <c:v>45.553000000000004</c:v>
                </c:pt>
                <c:pt idx="1298">
                  <c:v>45.578000000000003</c:v>
                </c:pt>
                <c:pt idx="1299">
                  <c:v>45.636000000000003</c:v>
                </c:pt>
                <c:pt idx="1300">
                  <c:v>45.650999999999996</c:v>
                </c:pt>
                <c:pt idx="1301">
                  <c:v>45.709000000000003</c:v>
                </c:pt>
                <c:pt idx="1302">
                  <c:v>45.712000000000003</c:v>
                </c:pt>
                <c:pt idx="1303">
                  <c:v>45.760000000000012</c:v>
                </c:pt>
                <c:pt idx="1304">
                  <c:v>45.783000000000001</c:v>
                </c:pt>
                <c:pt idx="1305">
                  <c:v>45.800999999999995</c:v>
                </c:pt>
                <c:pt idx="1306">
                  <c:v>45.857999999999997</c:v>
                </c:pt>
                <c:pt idx="1307">
                  <c:v>45.863</c:v>
                </c:pt>
                <c:pt idx="1308">
                  <c:v>45.913999999999994</c:v>
                </c:pt>
                <c:pt idx="1309">
                  <c:v>45.931000000000004</c:v>
                </c:pt>
                <c:pt idx="1310">
                  <c:v>45.97</c:v>
                </c:pt>
                <c:pt idx="1311">
                  <c:v>45.977000000000004</c:v>
                </c:pt>
                <c:pt idx="1312">
                  <c:v>45.999000000000002</c:v>
                </c:pt>
                <c:pt idx="1313">
                  <c:v>46.041000000000004</c:v>
                </c:pt>
                <c:pt idx="1314">
                  <c:v>46.046000000000006</c:v>
                </c:pt>
                <c:pt idx="1315">
                  <c:v>46.089000000000006</c:v>
                </c:pt>
                <c:pt idx="1316">
                  <c:v>46.116</c:v>
                </c:pt>
                <c:pt idx="1317">
                  <c:v>46.123000000000012</c:v>
                </c:pt>
                <c:pt idx="1318">
                  <c:v>46.166000000000011</c:v>
                </c:pt>
                <c:pt idx="1319">
                  <c:v>46.175000000000011</c:v>
                </c:pt>
                <c:pt idx="1320">
                  <c:v>46.211000000000006</c:v>
                </c:pt>
                <c:pt idx="1321">
                  <c:v>46.248000000000012</c:v>
                </c:pt>
                <c:pt idx="1322">
                  <c:v>46.242000000000012</c:v>
                </c:pt>
                <c:pt idx="1323">
                  <c:v>46.281000000000006</c:v>
                </c:pt>
                <c:pt idx="1324">
                  <c:v>46.306999999999995</c:v>
                </c:pt>
                <c:pt idx="1325">
                  <c:v>46.306999999999995</c:v>
                </c:pt>
                <c:pt idx="1326">
                  <c:v>46.358999999999995</c:v>
                </c:pt>
                <c:pt idx="1327">
                  <c:v>46.379000000000005</c:v>
                </c:pt>
                <c:pt idx="1328">
                  <c:v>46.4</c:v>
                </c:pt>
                <c:pt idx="1329">
                  <c:v>46.446000000000005</c:v>
                </c:pt>
                <c:pt idx="1330">
                  <c:v>46.453999999999994</c:v>
                </c:pt>
                <c:pt idx="1331">
                  <c:v>46.496000000000002</c:v>
                </c:pt>
                <c:pt idx="1332">
                  <c:v>46.498000000000012</c:v>
                </c:pt>
                <c:pt idx="1333">
                  <c:v>46.556000000000004</c:v>
                </c:pt>
                <c:pt idx="1334">
                  <c:v>46.569000000000003</c:v>
                </c:pt>
                <c:pt idx="1335">
                  <c:v>46.578000000000003</c:v>
                </c:pt>
                <c:pt idx="1336">
                  <c:v>46.597000000000001</c:v>
                </c:pt>
                <c:pt idx="1337">
                  <c:v>46.643000000000001</c:v>
                </c:pt>
                <c:pt idx="1338">
                  <c:v>46.63</c:v>
                </c:pt>
                <c:pt idx="1339">
                  <c:v>46.698000000000263</c:v>
                </c:pt>
                <c:pt idx="1340">
                  <c:v>46.696000000000012</c:v>
                </c:pt>
                <c:pt idx="1341">
                  <c:v>46.738000000000063</c:v>
                </c:pt>
                <c:pt idx="1342">
                  <c:v>46.745000000000012</c:v>
                </c:pt>
                <c:pt idx="1343">
                  <c:v>46.746000000000002</c:v>
                </c:pt>
                <c:pt idx="1344">
                  <c:v>46.777000000000001</c:v>
                </c:pt>
                <c:pt idx="1345">
                  <c:v>46.782000000000011</c:v>
                </c:pt>
                <c:pt idx="1346">
                  <c:v>46.809999999999995</c:v>
                </c:pt>
                <c:pt idx="1347">
                  <c:v>46.830999999999996</c:v>
                </c:pt>
                <c:pt idx="1348">
                  <c:v>46.849000000000004</c:v>
                </c:pt>
                <c:pt idx="1349">
                  <c:v>46.87</c:v>
                </c:pt>
                <c:pt idx="1350">
                  <c:v>46.893000000000001</c:v>
                </c:pt>
                <c:pt idx="1351">
                  <c:v>46.907000000000004</c:v>
                </c:pt>
                <c:pt idx="1352">
                  <c:v>46.938000000000002</c:v>
                </c:pt>
                <c:pt idx="1353">
                  <c:v>46.939</c:v>
                </c:pt>
                <c:pt idx="1354">
                  <c:v>46.96</c:v>
                </c:pt>
                <c:pt idx="1355">
                  <c:v>46.983000000000004</c:v>
                </c:pt>
                <c:pt idx="1356">
                  <c:v>47.010999999999996</c:v>
                </c:pt>
                <c:pt idx="1357">
                  <c:v>47.034000000000006</c:v>
                </c:pt>
                <c:pt idx="1358">
                  <c:v>47.042000000000002</c:v>
                </c:pt>
                <c:pt idx="1359">
                  <c:v>47.092000000000013</c:v>
                </c:pt>
                <c:pt idx="1360">
                  <c:v>47.080999999999996</c:v>
                </c:pt>
                <c:pt idx="1361">
                  <c:v>47.108000000000011</c:v>
                </c:pt>
                <c:pt idx="1362">
                  <c:v>47.129000000000012</c:v>
                </c:pt>
                <c:pt idx="1363">
                  <c:v>47.134</c:v>
                </c:pt>
                <c:pt idx="1364">
                  <c:v>47.169000000000011</c:v>
                </c:pt>
                <c:pt idx="1365">
                  <c:v>47.176000000000002</c:v>
                </c:pt>
                <c:pt idx="1366">
                  <c:v>47.198000000000263</c:v>
                </c:pt>
                <c:pt idx="1367">
                  <c:v>47.207000000000001</c:v>
                </c:pt>
                <c:pt idx="1368">
                  <c:v>47.241</c:v>
                </c:pt>
                <c:pt idx="1369">
                  <c:v>47.236000000000011</c:v>
                </c:pt>
                <c:pt idx="1370">
                  <c:v>47.278000000000013</c:v>
                </c:pt>
                <c:pt idx="1371">
                  <c:v>47.291000000000011</c:v>
                </c:pt>
                <c:pt idx="1372">
                  <c:v>47.314999999999998</c:v>
                </c:pt>
                <c:pt idx="1373">
                  <c:v>47.326000000000001</c:v>
                </c:pt>
                <c:pt idx="1374">
                  <c:v>47.333000000000006</c:v>
                </c:pt>
                <c:pt idx="1375">
                  <c:v>47.357999999999997</c:v>
                </c:pt>
                <c:pt idx="1376">
                  <c:v>47.379999999999995</c:v>
                </c:pt>
                <c:pt idx="1377">
                  <c:v>47.380999999999993</c:v>
                </c:pt>
                <c:pt idx="1378">
                  <c:v>47.405000000000001</c:v>
                </c:pt>
                <c:pt idx="1379">
                  <c:v>47.395000000000003</c:v>
                </c:pt>
                <c:pt idx="1380">
                  <c:v>47.440999999999995</c:v>
                </c:pt>
                <c:pt idx="1381">
                  <c:v>47.44</c:v>
                </c:pt>
                <c:pt idx="1382">
                  <c:v>47.47</c:v>
                </c:pt>
                <c:pt idx="1383">
                  <c:v>47.494</c:v>
                </c:pt>
                <c:pt idx="1384">
                  <c:v>47.489000000000004</c:v>
                </c:pt>
                <c:pt idx="1385">
                  <c:v>47.494</c:v>
                </c:pt>
                <c:pt idx="1386">
                  <c:v>47.521000000000001</c:v>
                </c:pt>
                <c:pt idx="1387">
                  <c:v>47.545000000000002</c:v>
                </c:pt>
                <c:pt idx="1388">
                  <c:v>47.539000000000001</c:v>
                </c:pt>
                <c:pt idx="1389">
                  <c:v>47.563000000000002</c:v>
                </c:pt>
                <c:pt idx="1390">
                  <c:v>47.611000000000004</c:v>
                </c:pt>
                <c:pt idx="1391">
                  <c:v>47.615000000000002</c:v>
                </c:pt>
                <c:pt idx="1392">
                  <c:v>47.616</c:v>
                </c:pt>
                <c:pt idx="1393">
                  <c:v>47.636000000000003</c:v>
                </c:pt>
                <c:pt idx="1394">
                  <c:v>47.672000000000011</c:v>
                </c:pt>
                <c:pt idx="1395">
                  <c:v>47.677</c:v>
                </c:pt>
                <c:pt idx="1396">
                  <c:v>47.679000000000002</c:v>
                </c:pt>
                <c:pt idx="1397">
                  <c:v>47.679000000000002</c:v>
                </c:pt>
                <c:pt idx="1398">
                  <c:v>47.694000000000003</c:v>
                </c:pt>
                <c:pt idx="1399">
                  <c:v>47.719000000000001</c:v>
                </c:pt>
                <c:pt idx="1400">
                  <c:v>47.7250000000003</c:v>
                </c:pt>
                <c:pt idx="1401">
                  <c:v>47.747</c:v>
                </c:pt>
                <c:pt idx="1402">
                  <c:v>47.756</c:v>
                </c:pt>
                <c:pt idx="1403">
                  <c:v>47.763000000000012</c:v>
                </c:pt>
                <c:pt idx="1404">
                  <c:v>47.767000000000003</c:v>
                </c:pt>
                <c:pt idx="1405">
                  <c:v>47.784000000000006</c:v>
                </c:pt>
                <c:pt idx="1406">
                  <c:v>47.809000000000005</c:v>
                </c:pt>
                <c:pt idx="1407">
                  <c:v>47.823</c:v>
                </c:pt>
                <c:pt idx="1408">
                  <c:v>47.843999999999994</c:v>
                </c:pt>
                <c:pt idx="1409">
                  <c:v>47.861000000000004</c:v>
                </c:pt>
                <c:pt idx="1410">
                  <c:v>47.891000000000005</c:v>
                </c:pt>
                <c:pt idx="1411">
                  <c:v>47.885999999999996</c:v>
                </c:pt>
                <c:pt idx="1412">
                  <c:v>47.902000000000001</c:v>
                </c:pt>
                <c:pt idx="1413">
                  <c:v>47.907000000000004</c:v>
                </c:pt>
                <c:pt idx="1414">
                  <c:v>47.932000000000002</c:v>
                </c:pt>
                <c:pt idx="1415">
                  <c:v>47.949999999999996</c:v>
                </c:pt>
                <c:pt idx="1416">
                  <c:v>47.957999999999998</c:v>
                </c:pt>
                <c:pt idx="1417">
                  <c:v>47.964000000000006</c:v>
                </c:pt>
                <c:pt idx="1418">
                  <c:v>47.963000000000001</c:v>
                </c:pt>
                <c:pt idx="1419">
                  <c:v>47.967000000000006</c:v>
                </c:pt>
                <c:pt idx="1420">
                  <c:v>47.984999999999999</c:v>
                </c:pt>
                <c:pt idx="1421">
                  <c:v>48.021000000000001</c:v>
                </c:pt>
                <c:pt idx="1422">
                  <c:v>48.029000000000003</c:v>
                </c:pt>
                <c:pt idx="1423">
                  <c:v>48.045000000000002</c:v>
                </c:pt>
                <c:pt idx="1424">
                  <c:v>48.053000000000004</c:v>
                </c:pt>
                <c:pt idx="1425">
                  <c:v>48.064</c:v>
                </c:pt>
                <c:pt idx="1426">
                  <c:v>48.073</c:v>
                </c:pt>
                <c:pt idx="1427">
                  <c:v>48.082000000000001</c:v>
                </c:pt>
                <c:pt idx="1428">
                  <c:v>48.102000000000011</c:v>
                </c:pt>
                <c:pt idx="1429">
                  <c:v>48.109000000000002</c:v>
                </c:pt>
                <c:pt idx="1430">
                  <c:v>48.122000000000163</c:v>
                </c:pt>
                <c:pt idx="1431">
                  <c:v>48.123000000000012</c:v>
                </c:pt>
                <c:pt idx="1432">
                  <c:v>48.138000000000012</c:v>
                </c:pt>
                <c:pt idx="1433">
                  <c:v>48.158000000000001</c:v>
                </c:pt>
                <c:pt idx="1434">
                  <c:v>48.162000000000013</c:v>
                </c:pt>
                <c:pt idx="1435">
                  <c:v>48.177</c:v>
                </c:pt>
                <c:pt idx="1436">
                  <c:v>48.193000000000012</c:v>
                </c:pt>
                <c:pt idx="1437">
                  <c:v>48.213000000000001</c:v>
                </c:pt>
                <c:pt idx="1438">
                  <c:v>48.2250000000003</c:v>
                </c:pt>
                <c:pt idx="1439">
                  <c:v>48.230000000000011</c:v>
                </c:pt>
                <c:pt idx="1440">
                  <c:v>48.2280000000003</c:v>
                </c:pt>
                <c:pt idx="1441">
                  <c:v>48.262000000000263</c:v>
                </c:pt>
                <c:pt idx="1442">
                  <c:v>48.269000000000013</c:v>
                </c:pt>
                <c:pt idx="1443">
                  <c:v>48.255000000000003</c:v>
                </c:pt>
                <c:pt idx="1444">
                  <c:v>48.276000000000003</c:v>
                </c:pt>
                <c:pt idx="1445">
                  <c:v>48.302</c:v>
                </c:pt>
                <c:pt idx="1446">
                  <c:v>48.317999999999998</c:v>
                </c:pt>
                <c:pt idx="1447">
                  <c:v>48.316999999999993</c:v>
                </c:pt>
                <c:pt idx="1448">
                  <c:v>48.316999999999993</c:v>
                </c:pt>
                <c:pt idx="1449">
                  <c:v>48.321000000000005</c:v>
                </c:pt>
                <c:pt idx="1450">
                  <c:v>48.346000000000004</c:v>
                </c:pt>
                <c:pt idx="1451">
                  <c:v>48.375</c:v>
                </c:pt>
                <c:pt idx="1452">
                  <c:v>48.394000000000005</c:v>
                </c:pt>
                <c:pt idx="1453">
                  <c:v>48.403000000000006</c:v>
                </c:pt>
                <c:pt idx="1454">
                  <c:v>48.416999999999994</c:v>
                </c:pt>
                <c:pt idx="1455">
                  <c:v>48.413999999999994</c:v>
                </c:pt>
                <c:pt idx="1456">
                  <c:v>48.411999999999999</c:v>
                </c:pt>
                <c:pt idx="1457">
                  <c:v>48.414999999999999</c:v>
                </c:pt>
                <c:pt idx="1458">
                  <c:v>48.427</c:v>
                </c:pt>
                <c:pt idx="1459">
                  <c:v>48.449999999999996</c:v>
                </c:pt>
                <c:pt idx="1460">
                  <c:v>48.471000000000004</c:v>
                </c:pt>
                <c:pt idx="1461">
                  <c:v>48.486000000000004</c:v>
                </c:pt>
                <c:pt idx="1462">
                  <c:v>48.51</c:v>
                </c:pt>
                <c:pt idx="1463">
                  <c:v>48.518000000000001</c:v>
                </c:pt>
                <c:pt idx="1464">
                  <c:v>48.515000000000001</c:v>
                </c:pt>
                <c:pt idx="1465">
                  <c:v>48.507000000000005</c:v>
                </c:pt>
                <c:pt idx="1466">
                  <c:v>48.516000000000005</c:v>
                </c:pt>
                <c:pt idx="1467">
                  <c:v>48.519000000000005</c:v>
                </c:pt>
                <c:pt idx="1468">
                  <c:v>48.536000000000001</c:v>
                </c:pt>
                <c:pt idx="1469">
                  <c:v>48.543000000000006</c:v>
                </c:pt>
                <c:pt idx="1470">
                  <c:v>48.556000000000004</c:v>
                </c:pt>
                <c:pt idx="1471">
                  <c:v>48.566000000000003</c:v>
                </c:pt>
                <c:pt idx="1472">
                  <c:v>48.574000000000005</c:v>
                </c:pt>
                <c:pt idx="1473">
                  <c:v>48.591000000000001</c:v>
                </c:pt>
                <c:pt idx="1474">
                  <c:v>48.599000000000011</c:v>
                </c:pt>
                <c:pt idx="1475">
                  <c:v>48.615000000000002</c:v>
                </c:pt>
                <c:pt idx="1476">
                  <c:v>48.634</c:v>
                </c:pt>
                <c:pt idx="1477">
                  <c:v>48.643000000000001</c:v>
                </c:pt>
                <c:pt idx="1478">
                  <c:v>48.636000000000003</c:v>
                </c:pt>
                <c:pt idx="1479">
                  <c:v>48.649000000000001</c:v>
                </c:pt>
                <c:pt idx="1480">
                  <c:v>48.664000000000001</c:v>
                </c:pt>
                <c:pt idx="1481">
                  <c:v>48.661000000000001</c:v>
                </c:pt>
                <c:pt idx="1482">
                  <c:v>48.692000000000213</c:v>
                </c:pt>
                <c:pt idx="1483">
                  <c:v>48.699000000000012</c:v>
                </c:pt>
                <c:pt idx="1484">
                  <c:v>48.715000000000003</c:v>
                </c:pt>
                <c:pt idx="1485">
                  <c:v>48.721000000000011</c:v>
                </c:pt>
                <c:pt idx="1486">
                  <c:v>48.736000000000011</c:v>
                </c:pt>
                <c:pt idx="1487">
                  <c:v>48.729000000000013</c:v>
                </c:pt>
                <c:pt idx="1488">
                  <c:v>48.737000000000002</c:v>
                </c:pt>
                <c:pt idx="1489">
                  <c:v>48.757000000000005</c:v>
                </c:pt>
                <c:pt idx="1490">
                  <c:v>48.762000000000263</c:v>
                </c:pt>
                <c:pt idx="1491">
                  <c:v>48.757000000000005</c:v>
                </c:pt>
                <c:pt idx="1492">
                  <c:v>48.772000000000013</c:v>
                </c:pt>
                <c:pt idx="1493">
                  <c:v>48.787000000000006</c:v>
                </c:pt>
                <c:pt idx="1494">
                  <c:v>48.798000000000307</c:v>
                </c:pt>
                <c:pt idx="1495">
                  <c:v>48.805</c:v>
                </c:pt>
                <c:pt idx="1496">
                  <c:v>48.822000000000003</c:v>
                </c:pt>
                <c:pt idx="1497">
                  <c:v>48.810999999999993</c:v>
                </c:pt>
                <c:pt idx="1498">
                  <c:v>48.809999999999995</c:v>
                </c:pt>
                <c:pt idx="1499">
                  <c:v>48.825000000000003</c:v>
                </c:pt>
                <c:pt idx="1500">
                  <c:v>48.838000000000001</c:v>
                </c:pt>
                <c:pt idx="1501">
                  <c:v>48.850999999999999</c:v>
                </c:pt>
                <c:pt idx="1502">
                  <c:v>48.866</c:v>
                </c:pt>
                <c:pt idx="1503">
                  <c:v>48.873999999999995</c:v>
                </c:pt>
                <c:pt idx="1504">
                  <c:v>48.892000000000003</c:v>
                </c:pt>
                <c:pt idx="1505">
                  <c:v>48.903000000000006</c:v>
                </c:pt>
                <c:pt idx="1506">
                  <c:v>48.907000000000004</c:v>
                </c:pt>
                <c:pt idx="1507">
                  <c:v>48.903000000000006</c:v>
                </c:pt>
                <c:pt idx="1508">
                  <c:v>48.905000000000001</c:v>
                </c:pt>
                <c:pt idx="1509">
                  <c:v>48.905000000000001</c:v>
                </c:pt>
                <c:pt idx="1510">
                  <c:v>48.924000000000007</c:v>
                </c:pt>
                <c:pt idx="1511">
                  <c:v>48.943999999999996</c:v>
                </c:pt>
                <c:pt idx="1512">
                  <c:v>48.958999999999996</c:v>
                </c:pt>
                <c:pt idx="1513">
                  <c:v>48.958999999999996</c:v>
                </c:pt>
                <c:pt idx="1514">
                  <c:v>48.975000000000001</c:v>
                </c:pt>
                <c:pt idx="1515">
                  <c:v>48.973000000000006</c:v>
                </c:pt>
                <c:pt idx="1516">
                  <c:v>48.977000000000004</c:v>
                </c:pt>
                <c:pt idx="1517">
                  <c:v>48.984999999999999</c:v>
                </c:pt>
                <c:pt idx="1518">
                  <c:v>49</c:v>
                </c:pt>
                <c:pt idx="1519">
                  <c:v>49.007000000000005</c:v>
                </c:pt>
                <c:pt idx="1520">
                  <c:v>49.013000000000005</c:v>
                </c:pt>
                <c:pt idx="1521">
                  <c:v>49.013999999999996</c:v>
                </c:pt>
                <c:pt idx="1522">
                  <c:v>49.023000000000003</c:v>
                </c:pt>
                <c:pt idx="1523">
                  <c:v>49.012</c:v>
                </c:pt>
                <c:pt idx="1524">
                  <c:v>49.026000000000003</c:v>
                </c:pt>
                <c:pt idx="1525">
                  <c:v>49.034000000000006</c:v>
                </c:pt>
                <c:pt idx="1526">
                  <c:v>49.035000000000011</c:v>
                </c:pt>
                <c:pt idx="1527">
                  <c:v>49.056999999999995</c:v>
                </c:pt>
                <c:pt idx="1528">
                  <c:v>49.069000000000003</c:v>
                </c:pt>
                <c:pt idx="1529">
                  <c:v>49.083999999999996</c:v>
                </c:pt>
                <c:pt idx="1530">
                  <c:v>49.095000000000013</c:v>
                </c:pt>
                <c:pt idx="1531">
                  <c:v>49.108000000000011</c:v>
                </c:pt>
                <c:pt idx="1532">
                  <c:v>49.119</c:v>
                </c:pt>
                <c:pt idx="1533">
                  <c:v>49.126000000000012</c:v>
                </c:pt>
                <c:pt idx="1534">
                  <c:v>49.102000000000011</c:v>
                </c:pt>
                <c:pt idx="1535">
                  <c:v>49.124000000000002</c:v>
                </c:pt>
                <c:pt idx="1536">
                  <c:v>49.158000000000001</c:v>
                </c:pt>
                <c:pt idx="1537">
                  <c:v>49.150999999999996</c:v>
                </c:pt>
                <c:pt idx="1538">
                  <c:v>49.168000000000013</c:v>
                </c:pt>
                <c:pt idx="1539">
                  <c:v>49.171000000000006</c:v>
                </c:pt>
                <c:pt idx="1540">
                  <c:v>49.193000000000012</c:v>
                </c:pt>
                <c:pt idx="1541">
                  <c:v>49.166000000000011</c:v>
                </c:pt>
                <c:pt idx="1542">
                  <c:v>49.178000000000011</c:v>
                </c:pt>
                <c:pt idx="1543">
                  <c:v>49.168000000000013</c:v>
                </c:pt>
                <c:pt idx="1544">
                  <c:v>49.199000000000012</c:v>
                </c:pt>
                <c:pt idx="1545">
                  <c:v>49.182000000000002</c:v>
                </c:pt>
                <c:pt idx="1546">
                  <c:v>49.182000000000002</c:v>
                </c:pt>
                <c:pt idx="1547">
                  <c:v>49.213000000000001</c:v>
                </c:pt>
                <c:pt idx="1548">
                  <c:v>49.195000000000213</c:v>
                </c:pt>
                <c:pt idx="1549">
                  <c:v>49.236000000000011</c:v>
                </c:pt>
                <c:pt idx="1550">
                  <c:v>49.262000000000263</c:v>
                </c:pt>
                <c:pt idx="1551">
                  <c:v>49.298000000000307</c:v>
                </c:pt>
                <c:pt idx="1552">
                  <c:v>49.273000000000003</c:v>
                </c:pt>
                <c:pt idx="1553">
                  <c:v>49.291000000000011</c:v>
                </c:pt>
                <c:pt idx="1554">
                  <c:v>49.289000000000001</c:v>
                </c:pt>
                <c:pt idx="1555">
                  <c:v>49.281000000000006</c:v>
                </c:pt>
                <c:pt idx="1556">
                  <c:v>49.297000000000011</c:v>
                </c:pt>
                <c:pt idx="1557">
                  <c:v>49.327000000000005</c:v>
                </c:pt>
                <c:pt idx="1558">
                  <c:v>49.321000000000005</c:v>
                </c:pt>
                <c:pt idx="1559">
                  <c:v>49.312999999999995</c:v>
                </c:pt>
                <c:pt idx="1560">
                  <c:v>49.33</c:v>
                </c:pt>
                <c:pt idx="1561">
                  <c:v>49.32</c:v>
                </c:pt>
                <c:pt idx="1562">
                  <c:v>49.338000000000001</c:v>
                </c:pt>
                <c:pt idx="1563">
                  <c:v>49.363</c:v>
                </c:pt>
                <c:pt idx="1564">
                  <c:v>49.370999999999995</c:v>
                </c:pt>
                <c:pt idx="1565">
                  <c:v>49.382999999999996</c:v>
                </c:pt>
                <c:pt idx="1566">
                  <c:v>49.386999999999993</c:v>
                </c:pt>
                <c:pt idx="1567">
                  <c:v>49.400999999999996</c:v>
                </c:pt>
                <c:pt idx="1568">
                  <c:v>49.426000000000002</c:v>
                </c:pt>
                <c:pt idx="1569">
                  <c:v>49.424000000000007</c:v>
                </c:pt>
                <c:pt idx="1570">
                  <c:v>49.416999999999994</c:v>
                </c:pt>
                <c:pt idx="1571">
                  <c:v>49.419000000000004</c:v>
                </c:pt>
                <c:pt idx="1572">
                  <c:v>49.439</c:v>
                </c:pt>
                <c:pt idx="1573">
                  <c:v>49.465000000000003</c:v>
                </c:pt>
                <c:pt idx="1574">
                  <c:v>49.502000000000002</c:v>
                </c:pt>
                <c:pt idx="1575">
                  <c:v>49.483999999999995</c:v>
                </c:pt>
                <c:pt idx="1576">
                  <c:v>49.461000000000006</c:v>
                </c:pt>
                <c:pt idx="1577">
                  <c:v>49.478000000000002</c:v>
                </c:pt>
                <c:pt idx="1578">
                  <c:v>49.484999999999999</c:v>
                </c:pt>
                <c:pt idx="1579">
                  <c:v>49.501000000000005</c:v>
                </c:pt>
                <c:pt idx="1580">
                  <c:v>49.512</c:v>
                </c:pt>
                <c:pt idx="1581">
                  <c:v>49.519000000000005</c:v>
                </c:pt>
                <c:pt idx="1582">
                  <c:v>49.521000000000001</c:v>
                </c:pt>
                <c:pt idx="1583">
                  <c:v>49.515000000000001</c:v>
                </c:pt>
                <c:pt idx="1584">
                  <c:v>49.52</c:v>
                </c:pt>
                <c:pt idx="1585">
                  <c:v>49.52</c:v>
                </c:pt>
                <c:pt idx="1586">
                  <c:v>49.525000000000013</c:v>
                </c:pt>
                <c:pt idx="1587">
                  <c:v>49.525000000000013</c:v>
                </c:pt>
                <c:pt idx="1588">
                  <c:v>49.544000000000004</c:v>
                </c:pt>
                <c:pt idx="1589">
                  <c:v>49.54</c:v>
                </c:pt>
                <c:pt idx="1590">
                  <c:v>49.548000000000002</c:v>
                </c:pt>
                <c:pt idx="1591">
                  <c:v>49.549000000000007</c:v>
                </c:pt>
                <c:pt idx="1592">
                  <c:v>49.556999999999995</c:v>
                </c:pt>
                <c:pt idx="1593">
                  <c:v>49.56</c:v>
                </c:pt>
                <c:pt idx="1594">
                  <c:v>49.565000000000012</c:v>
                </c:pt>
                <c:pt idx="1595">
                  <c:v>49.58</c:v>
                </c:pt>
                <c:pt idx="1596">
                  <c:v>49.607000000000006</c:v>
                </c:pt>
                <c:pt idx="1597">
                  <c:v>49.612000000000002</c:v>
                </c:pt>
                <c:pt idx="1598">
                  <c:v>49.616</c:v>
                </c:pt>
                <c:pt idx="1599">
                  <c:v>49.64</c:v>
                </c:pt>
                <c:pt idx="1600">
                  <c:v>49.639000000000003</c:v>
                </c:pt>
                <c:pt idx="1601">
                  <c:v>49.635000000000012</c:v>
                </c:pt>
                <c:pt idx="1602">
                  <c:v>49.649000000000001</c:v>
                </c:pt>
                <c:pt idx="1603">
                  <c:v>49.627000000000002</c:v>
                </c:pt>
                <c:pt idx="1604">
                  <c:v>49.65</c:v>
                </c:pt>
                <c:pt idx="1605">
                  <c:v>49.686</c:v>
                </c:pt>
                <c:pt idx="1606">
                  <c:v>49.694000000000003</c:v>
                </c:pt>
                <c:pt idx="1607">
                  <c:v>49.696000000000012</c:v>
                </c:pt>
                <c:pt idx="1608">
                  <c:v>49.674000000000007</c:v>
                </c:pt>
                <c:pt idx="1609">
                  <c:v>49.673000000000002</c:v>
                </c:pt>
                <c:pt idx="1610">
                  <c:v>49.736000000000011</c:v>
                </c:pt>
                <c:pt idx="1611">
                  <c:v>49.695000000000213</c:v>
                </c:pt>
                <c:pt idx="1612">
                  <c:v>49.751000000000005</c:v>
                </c:pt>
                <c:pt idx="1613">
                  <c:v>49.775000000000013</c:v>
                </c:pt>
                <c:pt idx="1614">
                  <c:v>49.748000000000012</c:v>
                </c:pt>
                <c:pt idx="1615">
                  <c:v>49.764000000000003</c:v>
                </c:pt>
                <c:pt idx="1616">
                  <c:v>49.7920000000003</c:v>
                </c:pt>
                <c:pt idx="1617">
                  <c:v>49.759</c:v>
                </c:pt>
                <c:pt idx="1618">
                  <c:v>49.78</c:v>
                </c:pt>
                <c:pt idx="1619">
                  <c:v>49.789000000000001</c:v>
                </c:pt>
                <c:pt idx="1620">
                  <c:v>49.786000000000001</c:v>
                </c:pt>
                <c:pt idx="1621">
                  <c:v>49.784000000000006</c:v>
                </c:pt>
                <c:pt idx="1622">
                  <c:v>49.809999999999995</c:v>
                </c:pt>
                <c:pt idx="1623">
                  <c:v>49.802</c:v>
                </c:pt>
                <c:pt idx="1624">
                  <c:v>49.809999999999995</c:v>
                </c:pt>
                <c:pt idx="1625">
                  <c:v>49.840999999999994</c:v>
                </c:pt>
                <c:pt idx="1626">
                  <c:v>49.830999999999996</c:v>
                </c:pt>
                <c:pt idx="1627">
                  <c:v>49.836999999999996</c:v>
                </c:pt>
                <c:pt idx="1628">
                  <c:v>49.858999999999995</c:v>
                </c:pt>
                <c:pt idx="1629">
                  <c:v>49.847999999999999</c:v>
                </c:pt>
                <c:pt idx="1630">
                  <c:v>49.839999999999996</c:v>
                </c:pt>
                <c:pt idx="1631">
                  <c:v>49.854999999999997</c:v>
                </c:pt>
                <c:pt idx="1632">
                  <c:v>49.857999999999997</c:v>
                </c:pt>
                <c:pt idx="1633">
                  <c:v>49.880999999999993</c:v>
                </c:pt>
                <c:pt idx="1634">
                  <c:v>49.896000000000001</c:v>
                </c:pt>
                <c:pt idx="1635">
                  <c:v>49.891000000000005</c:v>
                </c:pt>
                <c:pt idx="1636">
                  <c:v>49.887999999999998</c:v>
                </c:pt>
                <c:pt idx="1637">
                  <c:v>49.919000000000004</c:v>
                </c:pt>
                <c:pt idx="1638">
                  <c:v>49.93</c:v>
                </c:pt>
                <c:pt idx="1639">
                  <c:v>49.931000000000004</c:v>
                </c:pt>
                <c:pt idx="1640">
                  <c:v>49.907000000000004</c:v>
                </c:pt>
                <c:pt idx="1641">
                  <c:v>49.929000000000002</c:v>
                </c:pt>
                <c:pt idx="1642">
                  <c:v>49.929000000000002</c:v>
                </c:pt>
                <c:pt idx="1643">
                  <c:v>49.923000000000002</c:v>
                </c:pt>
                <c:pt idx="1644">
                  <c:v>49.940999999999995</c:v>
                </c:pt>
                <c:pt idx="1645">
                  <c:v>49.950999999999993</c:v>
                </c:pt>
                <c:pt idx="1646">
                  <c:v>49.966000000000001</c:v>
                </c:pt>
                <c:pt idx="1647">
                  <c:v>49.938000000000002</c:v>
                </c:pt>
                <c:pt idx="1648">
                  <c:v>49.983999999999995</c:v>
                </c:pt>
                <c:pt idx="1649">
                  <c:v>49.986000000000004</c:v>
                </c:pt>
                <c:pt idx="1650">
                  <c:v>49.951999999999998</c:v>
                </c:pt>
                <c:pt idx="1651">
                  <c:v>50.025000000000013</c:v>
                </c:pt>
                <c:pt idx="1652">
                  <c:v>50.001000000000005</c:v>
                </c:pt>
                <c:pt idx="1653">
                  <c:v>50</c:v>
                </c:pt>
                <c:pt idx="1654">
                  <c:v>50.005000000000003</c:v>
                </c:pt>
                <c:pt idx="1655">
                  <c:v>50.004000000000005</c:v>
                </c:pt>
                <c:pt idx="1656">
                  <c:v>50.013000000000005</c:v>
                </c:pt>
                <c:pt idx="1657">
                  <c:v>50.031000000000006</c:v>
                </c:pt>
                <c:pt idx="1658">
                  <c:v>50.038000000000011</c:v>
                </c:pt>
                <c:pt idx="1659">
                  <c:v>50.04</c:v>
                </c:pt>
                <c:pt idx="1660">
                  <c:v>50.048000000000002</c:v>
                </c:pt>
                <c:pt idx="1661">
                  <c:v>50.048000000000002</c:v>
                </c:pt>
                <c:pt idx="1662">
                  <c:v>50.046000000000006</c:v>
                </c:pt>
                <c:pt idx="1663">
                  <c:v>50.07</c:v>
                </c:pt>
                <c:pt idx="1664">
                  <c:v>50.067</c:v>
                </c:pt>
                <c:pt idx="1665">
                  <c:v>50.068000000000012</c:v>
                </c:pt>
                <c:pt idx="1666">
                  <c:v>50.083999999999996</c:v>
                </c:pt>
                <c:pt idx="1667">
                  <c:v>50.104000000000006</c:v>
                </c:pt>
                <c:pt idx="1668">
                  <c:v>50.105000000000011</c:v>
                </c:pt>
                <c:pt idx="1669">
                  <c:v>50.114000000000004</c:v>
                </c:pt>
                <c:pt idx="1670">
                  <c:v>50.109000000000002</c:v>
                </c:pt>
                <c:pt idx="1671">
                  <c:v>50.125000000000163</c:v>
                </c:pt>
                <c:pt idx="1672">
                  <c:v>50.132000000000012</c:v>
                </c:pt>
                <c:pt idx="1673">
                  <c:v>50.132000000000012</c:v>
                </c:pt>
                <c:pt idx="1674">
                  <c:v>50.135000000000012</c:v>
                </c:pt>
                <c:pt idx="1675">
                  <c:v>50.148000000000003</c:v>
                </c:pt>
                <c:pt idx="1676">
                  <c:v>50.157000000000004</c:v>
                </c:pt>
                <c:pt idx="1677">
                  <c:v>50.183</c:v>
                </c:pt>
                <c:pt idx="1678">
                  <c:v>50.168000000000013</c:v>
                </c:pt>
                <c:pt idx="1679">
                  <c:v>50.222000000000293</c:v>
                </c:pt>
                <c:pt idx="1680">
                  <c:v>50.208000000000013</c:v>
                </c:pt>
                <c:pt idx="1681">
                  <c:v>50.188000000000002</c:v>
                </c:pt>
                <c:pt idx="1682">
                  <c:v>50.21</c:v>
                </c:pt>
                <c:pt idx="1683">
                  <c:v>50.188000000000002</c:v>
                </c:pt>
                <c:pt idx="1684">
                  <c:v>50.191000000000003</c:v>
                </c:pt>
                <c:pt idx="1685">
                  <c:v>50.222000000000293</c:v>
                </c:pt>
                <c:pt idx="1686">
                  <c:v>50.253</c:v>
                </c:pt>
                <c:pt idx="1687">
                  <c:v>50.243000000000002</c:v>
                </c:pt>
                <c:pt idx="1688">
                  <c:v>50.206000000000003</c:v>
                </c:pt>
                <c:pt idx="1689">
                  <c:v>50.232000000000063</c:v>
                </c:pt>
                <c:pt idx="1690">
                  <c:v>50.239000000000011</c:v>
                </c:pt>
                <c:pt idx="1691">
                  <c:v>50.232000000000063</c:v>
                </c:pt>
                <c:pt idx="1692">
                  <c:v>50.232000000000063</c:v>
                </c:pt>
                <c:pt idx="1693">
                  <c:v>50.247</c:v>
                </c:pt>
                <c:pt idx="1694">
                  <c:v>50.249000000000002</c:v>
                </c:pt>
                <c:pt idx="1695">
                  <c:v>50.271000000000001</c:v>
                </c:pt>
                <c:pt idx="1696">
                  <c:v>50.294000000000011</c:v>
                </c:pt>
                <c:pt idx="1697">
                  <c:v>50.291000000000011</c:v>
                </c:pt>
                <c:pt idx="1698">
                  <c:v>50.294000000000011</c:v>
                </c:pt>
                <c:pt idx="1699">
                  <c:v>50.315999999999995</c:v>
                </c:pt>
                <c:pt idx="1700">
                  <c:v>50.310999999999993</c:v>
                </c:pt>
                <c:pt idx="1701">
                  <c:v>50.33</c:v>
                </c:pt>
                <c:pt idx="1702">
                  <c:v>50.326000000000001</c:v>
                </c:pt>
                <c:pt idx="1703">
                  <c:v>50.333999999999996</c:v>
                </c:pt>
                <c:pt idx="1704">
                  <c:v>50.338000000000001</c:v>
                </c:pt>
                <c:pt idx="1705">
                  <c:v>50.324000000000005</c:v>
                </c:pt>
                <c:pt idx="1706">
                  <c:v>50.378</c:v>
                </c:pt>
                <c:pt idx="1707">
                  <c:v>50.349999999999994</c:v>
                </c:pt>
                <c:pt idx="1708">
                  <c:v>50.384999999999998</c:v>
                </c:pt>
                <c:pt idx="1709">
                  <c:v>50.367000000000004</c:v>
                </c:pt>
                <c:pt idx="1710">
                  <c:v>50.357999999999997</c:v>
                </c:pt>
                <c:pt idx="1711">
                  <c:v>50.396000000000001</c:v>
                </c:pt>
                <c:pt idx="1712">
                  <c:v>50.39</c:v>
                </c:pt>
                <c:pt idx="1713">
                  <c:v>50.391000000000005</c:v>
                </c:pt>
                <c:pt idx="1714">
                  <c:v>50.417999999999999</c:v>
                </c:pt>
                <c:pt idx="1715">
                  <c:v>50.402000000000001</c:v>
                </c:pt>
                <c:pt idx="1716">
                  <c:v>50.432000000000002</c:v>
                </c:pt>
                <c:pt idx="1717">
                  <c:v>50.465000000000003</c:v>
                </c:pt>
                <c:pt idx="1718">
                  <c:v>50.436</c:v>
                </c:pt>
                <c:pt idx="1719">
                  <c:v>50.385999999999996</c:v>
                </c:pt>
                <c:pt idx="1720">
                  <c:v>50.428000000000011</c:v>
                </c:pt>
                <c:pt idx="1721">
                  <c:v>50.47</c:v>
                </c:pt>
                <c:pt idx="1722">
                  <c:v>50.448</c:v>
                </c:pt>
                <c:pt idx="1723">
                  <c:v>50.457999999999998</c:v>
                </c:pt>
                <c:pt idx="1724">
                  <c:v>50.446999999999996</c:v>
                </c:pt>
                <c:pt idx="1725">
                  <c:v>50.488</c:v>
                </c:pt>
                <c:pt idx="1726">
                  <c:v>50.486999999999995</c:v>
                </c:pt>
                <c:pt idx="1727">
                  <c:v>50.505000000000003</c:v>
                </c:pt>
                <c:pt idx="1728">
                  <c:v>50.521000000000001</c:v>
                </c:pt>
                <c:pt idx="1729">
                  <c:v>50.522000000000013</c:v>
                </c:pt>
                <c:pt idx="1730">
                  <c:v>50.524000000000001</c:v>
                </c:pt>
                <c:pt idx="1731">
                  <c:v>50.526000000000003</c:v>
                </c:pt>
                <c:pt idx="1732">
                  <c:v>50.523000000000003</c:v>
                </c:pt>
                <c:pt idx="1733">
                  <c:v>50.536000000000001</c:v>
                </c:pt>
                <c:pt idx="1734">
                  <c:v>50.545000000000002</c:v>
                </c:pt>
                <c:pt idx="1735">
                  <c:v>50.553000000000004</c:v>
                </c:pt>
                <c:pt idx="1736">
                  <c:v>50.545000000000002</c:v>
                </c:pt>
                <c:pt idx="1737">
                  <c:v>50.579000000000001</c:v>
                </c:pt>
                <c:pt idx="1738">
                  <c:v>50.574000000000005</c:v>
                </c:pt>
                <c:pt idx="1739">
                  <c:v>50.586999999999996</c:v>
                </c:pt>
                <c:pt idx="1740">
                  <c:v>50.601000000000006</c:v>
                </c:pt>
                <c:pt idx="1741">
                  <c:v>50.596000000000011</c:v>
                </c:pt>
                <c:pt idx="1742">
                  <c:v>50.586999999999996</c:v>
                </c:pt>
                <c:pt idx="1743">
                  <c:v>50.604000000000006</c:v>
                </c:pt>
                <c:pt idx="1744">
                  <c:v>50.613</c:v>
                </c:pt>
                <c:pt idx="1745">
                  <c:v>50.618000000000002</c:v>
                </c:pt>
                <c:pt idx="1746">
                  <c:v>50.621000000000002</c:v>
                </c:pt>
                <c:pt idx="1747">
                  <c:v>50.63</c:v>
                </c:pt>
                <c:pt idx="1748">
                  <c:v>50.629000000000012</c:v>
                </c:pt>
                <c:pt idx="1749">
                  <c:v>50.632000000000012</c:v>
                </c:pt>
                <c:pt idx="1750">
                  <c:v>50.631</c:v>
                </c:pt>
                <c:pt idx="1751">
                  <c:v>50.65</c:v>
                </c:pt>
                <c:pt idx="1752">
                  <c:v>50.653000000000006</c:v>
                </c:pt>
                <c:pt idx="1753">
                  <c:v>50.659000000000006</c:v>
                </c:pt>
                <c:pt idx="1754">
                  <c:v>50.674000000000007</c:v>
                </c:pt>
                <c:pt idx="1755">
                  <c:v>50.672000000000011</c:v>
                </c:pt>
                <c:pt idx="1756">
                  <c:v>50.673000000000002</c:v>
                </c:pt>
                <c:pt idx="1757">
                  <c:v>50.674000000000007</c:v>
                </c:pt>
                <c:pt idx="1758">
                  <c:v>50.698000000000263</c:v>
                </c:pt>
                <c:pt idx="1759">
                  <c:v>50.711000000000006</c:v>
                </c:pt>
                <c:pt idx="1760">
                  <c:v>50.699000000000012</c:v>
                </c:pt>
                <c:pt idx="1761">
                  <c:v>50.701000000000001</c:v>
                </c:pt>
                <c:pt idx="1762">
                  <c:v>50.732000000000063</c:v>
                </c:pt>
                <c:pt idx="1763">
                  <c:v>50.717000000000006</c:v>
                </c:pt>
                <c:pt idx="1764">
                  <c:v>50.736000000000011</c:v>
                </c:pt>
                <c:pt idx="1765">
                  <c:v>50.723000000000013</c:v>
                </c:pt>
                <c:pt idx="1766">
                  <c:v>50.704000000000001</c:v>
                </c:pt>
                <c:pt idx="1767">
                  <c:v>50.74</c:v>
                </c:pt>
                <c:pt idx="1768">
                  <c:v>50.739000000000011</c:v>
                </c:pt>
                <c:pt idx="1769">
                  <c:v>50.720000000000013</c:v>
                </c:pt>
                <c:pt idx="1770">
                  <c:v>50.736000000000011</c:v>
                </c:pt>
                <c:pt idx="1771">
                  <c:v>50.760000000000012</c:v>
                </c:pt>
                <c:pt idx="1772">
                  <c:v>50.776000000000003</c:v>
                </c:pt>
                <c:pt idx="1773">
                  <c:v>50.757000000000005</c:v>
                </c:pt>
                <c:pt idx="1774">
                  <c:v>50.762000000000263</c:v>
                </c:pt>
                <c:pt idx="1775">
                  <c:v>50.764000000000003</c:v>
                </c:pt>
                <c:pt idx="1776">
                  <c:v>50.78</c:v>
                </c:pt>
                <c:pt idx="1777">
                  <c:v>50.806999999999995</c:v>
                </c:pt>
                <c:pt idx="1778">
                  <c:v>50.790000000000013</c:v>
                </c:pt>
                <c:pt idx="1779">
                  <c:v>50.797000000000011</c:v>
                </c:pt>
                <c:pt idx="1780">
                  <c:v>50.825000000000003</c:v>
                </c:pt>
                <c:pt idx="1781">
                  <c:v>50.830999999999996</c:v>
                </c:pt>
                <c:pt idx="1782">
                  <c:v>50.829000000000001</c:v>
                </c:pt>
                <c:pt idx="1783">
                  <c:v>50.833000000000006</c:v>
                </c:pt>
                <c:pt idx="1784">
                  <c:v>50.846000000000004</c:v>
                </c:pt>
                <c:pt idx="1785">
                  <c:v>50.852999999999994</c:v>
                </c:pt>
                <c:pt idx="1786">
                  <c:v>50.880999999999993</c:v>
                </c:pt>
                <c:pt idx="1787">
                  <c:v>50.870999999999995</c:v>
                </c:pt>
                <c:pt idx="1788">
                  <c:v>50.862000000000002</c:v>
                </c:pt>
                <c:pt idx="1789">
                  <c:v>50.87</c:v>
                </c:pt>
                <c:pt idx="1790">
                  <c:v>50.883999999999993</c:v>
                </c:pt>
                <c:pt idx="1791">
                  <c:v>50.867000000000004</c:v>
                </c:pt>
                <c:pt idx="1792">
                  <c:v>50.872</c:v>
                </c:pt>
                <c:pt idx="1793">
                  <c:v>50.894000000000005</c:v>
                </c:pt>
                <c:pt idx="1794">
                  <c:v>50.900999999999996</c:v>
                </c:pt>
                <c:pt idx="1795">
                  <c:v>50.906000000000006</c:v>
                </c:pt>
                <c:pt idx="1796">
                  <c:v>50.919000000000004</c:v>
                </c:pt>
                <c:pt idx="1797">
                  <c:v>50.92</c:v>
                </c:pt>
                <c:pt idx="1798">
                  <c:v>50.933</c:v>
                </c:pt>
                <c:pt idx="1799">
                  <c:v>50.932000000000002</c:v>
                </c:pt>
                <c:pt idx="1800">
                  <c:v>50.939</c:v>
                </c:pt>
                <c:pt idx="1801">
                  <c:v>50.943999999999996</c:v>
                </c:pt>
                <c:pt idx="1802">
                  <c:v>50.955999999999996</c:v>
                </c:pt>
                <c:pt idx="1803">
                  <c:v>50.957999999999998</c:v>
                </c:pt>
                <c:pt idx="1804">
                  <c:v>50.957999999999998</c:v>
                </c:pt>
                <c:pt idx="1805">
                  <c:v>50.972000000000001</c:v>
                </c:pt>
                <c:pt idx="1806">
                  <c:v>50.968000000000011</c:v>
                </c:pt>
                <c:pt idx="1807">
                  <c:v>50.984999999999999</c:v>
                </c:pt>
                <c:pt idx="1808">
                  <c:v>50.98</c:v>
                </c:pt>
                <c:pt idx="1809">
                  <c:v>51.009</c:v>
                </c:pt>
                <c:pt idx="1810">
                  <c:v>51.008000000000003</c:v>
                </c:pt>
                <c:pt idx="1811">
                  <c:v>51.029000000000003</c:v>
                </c:pt>
                <c:pt idx="1812">
                  <c:v>51.018000000000001</c:v>
                </c:pt>
                <c:pt idx="1813">
                  <c:v>51.015000000000001</c:v>
                </c:pt>
                <c:pt idx="1814">
                  <c:v>51.048000000000002</c:v>
                </c:pt>
                <c:pt idx="1815">
                  <c:v>51.029000000000003</c:v>
                </c:pt>
                <c:pt idx="1816">
                  <c:v>51.055</c:v>
                </c:pt>
                <c:pt idx="1817">
                  <c:v>51.066000000000003</c:v>
                </c:pt>
                <c:pt idx="1818">
                  <c:v>51.044000000000004</c:v>
                </c:pt>
                <c:pt idx="1819">
                  <c:v>51.063000000000002</c:v>
                </c:pt>
                <c:pt idx="1820">
                  <c:v>51.092000000000013</c:v>
                </c:pt>
                <c:pt idx="1821">
                  <c:v>51.101000000000006</c:v>
                </c:pt>
                <c:pt idx="1822">
                  <c:v>51.094000000000001</c:v>
                </c:pt>
                <c:pt idx="1823">
                  <c:v>51.103000000000002</c:v>
                </c:pt>
                <c:pt idx="1824">
                  <c:v>51.105000000000011</c:v>
                </c:pt>
                <c:pt idx="1825">
                  <c:v>51.135000000000012</c:v>
                </c:pt>
                <c:pt idx="1826">
                  <c:v>51.144000000000005</c:v>
                </c:pt>
                <c:pt idx="1827">
                  <c:v>51.147000000000006</c:v>
                </c:pt>
                <c:pt idx="1828">
                  <c:v>51.144000000000005</c:v>
                </c:pt>
                <c:pt idx="1829">
                  <c:v>51.137</c:v>
                </c:pt>
                <c:pt idx="1830">
                  <c:v>51.141000000000005</c:v>
                </c:pt>
                <c:pt idx="1831">
                  <c:v>51.162000000000013</c:v>
                </c:pt>
                <c:pt idx="1832">
                  <c:v>51.173000000000002</c:v>
                </c:pt>
                <c:pt idx="1833">
                  <c:v>51.182000000000002</c:v>
                </c:pt>
                <c:pt idx="1834">
                  <c:v>51.190000000000012</c:v>
                </c:pt>
                <c:pt idx="1835">
                  <c:v>51.197000000000003</c:v>
                </c:pt>
                <c:pt idx="1836">
                  <c:v>51.188000000000002</c:v>
                </c:pt>
                <c:pt idx="1837">
                  <c:v>51.199000000000012</c:v>
                </c:pt>
                <c:pt idx="1838">
                  <c:v>51.222000000000293</c:v>
                </c:pt>
                <c:pt idx="1839">
                  <c:v>51.231000000000002</c:v>
                </c:pt>
                <c:pt idx="1840">
                  <c:v>51.234000000000002</c:v>
                </c:pt>
                <c:pt idx="1841">
                  <c:v>51.237000000000002</c:v>
                </c:pt>
                <c:pt idx="1842">
                  <c:v>51.238000000000063</c:v>
                </c:pt>
                <c:pt idx="1843">
                  <c:v>51.267000000000003</c:v>
                </c:pt>
                <c:pt idx="1844">
                  <c:v>51.261000000000003</c:v>
                </c:pt>
                <c:pt idx="1845">
                  <c:v>51.252000000000002</c:v>
                </c:pt>
                <c:pt idx="1846">
                  <c:v>51.287000000000006</c:v>
                </c:pt>
                <c:pt idx="1847">
                  <c:v>51.290000000000013</c:v>
                </c:pt>
                <c:pt idx="1848">
                  <c:v>51.288000000000011</c:v>
                </c:pt>
                <c:pt idx="1849">
                  <c:v>51.288000000000011</c:v>
                </c:pt>
                <c:pt idx="1850">
                  <c:v>51.310999999999993</c:v>
                </c:pt>
                <c:pt idx="1851">
                  <c:v>51.343999999999994</c:v>
                </c:pt>
                <c:pt idx="1852">
                  <c:v>51.349000000000004</c:v>
                </c:pt>
                <c:pt idx="1853">
                  <c:v>51.324000000000005</c:v>
                </c:pt>
                <c:pt idx="1854">
                  <c:v>51.330999999999996</c:v>
                </c:pt>
                <c:pt idx="1855">
                  <c:v>51.333999999999996</c:v>
                </c:pt>
                <c:pt idx="1856">
                  <c:v>51.346000000000004</c:v>
                </c:pt>
                <c:pt idx="1857">
                  <c:v>51.362000000000002</c:v>
                </c:pt>
                <c:pt idx="1858">
                  <c:v>51.382999999999996</c:v>
                </c:pt>
                <c:pt idx="1859">
                  <c:v>51.39</c:v>
                </c:pt>
                <c:pt idx="1860">
                  <c:v>51.378</c:v>
                </c:pt>
                <c:pt idx="1861">
                  <c:v>51.384999999999998</c:v>
                </c:pt>
                <c:pt idx="1862">
                  <c:v>51.402000000000001</c:v>
                </c:pt>
                <c:pt idx="1863">
                  <c:v>51.37</c:v>
                </c:pt>
                <c:pt idx="1864">
                  <c:v>51.386999999999993</c:v>
                </c:pt>
                <c:pt idx="1865">
                  <c:v>51.411999999999999</c:v>
                </c:pt>
                <c:pt idx="1866">
                  <c:v>51.423000000000002</c:v>
                </c:pt>
                <c:pt idx="1867">
                  <c:v>51.410999999999994</c:v>
                </c:pt>
                <c:pt idx="1868">
                  <c:v>51.433</c:v>
                </c:pt>
                <c:pt idx="1869">
                  <c:v>51.426000000000002</c:v>
                </c:pt>
                <c:pt idx="1870">
                  <c:v>51.403999999999996</c:v>
                </c:pt>
                <c:pt idx="1871">
                  <c:v>51.416999999999994</c:v>
                </c:pt>
                <c:pt idx="1872">
                  <c:v>51.428000000000011</c:v>
                </c:pt>
                <c:pt idx="1873">
                  <c:v>51.42</c:v>
                </c:pt>
                <c:pt idx="1874">
                  <c:v>51.434000000000005</c:v>
                </c:pt>
                <c:pt idx="1875">
                  <c:v>51.480999999999995</c:v>
                </c:pt>
                <c:pt idx="1876">
                  <c:v>51.465000000000003</c:v>
                </c:pt>
                <c:pt idx="1877">
                  <c:v>51.461000000000006</c:v>
                </c:pt>
                <c:pt idx="1878">
                  <c:v>51.484999999999999</c:v>
                </c:pt>
                <c:pt idx="1879">
                  <c:v>51.480999999999995</c:v>
                </c:pt>
                <c:pt idx="1880">
                  <c:v>51.501000000000005</c:v>
                </c:pt>
                <c:pt idx="1881">
                  <c:v>51.505000000000003</c:v>
                </c:pt>
                <c:pt idx="1882">
                  <c:v>51.496000000000002</c:v>
                </c:pt>
                <c:pt idx="1883">
                  <c:v>51.535000000000011</c:v>
                </c:pt>
                <c:pt idx="1884">
                  <c:v>51.516000000000005</c:v>
                </c:pt>
                <c:pt idx="1885">
                  <c:v>51.503</c:v>
                </c:pt>
                <c:pt idx="1886">
                  <c:v>51.529000000000003</c:v>
                </c:pt>
                <c:pt idx="1887">
                  <c:v>51.573</c:v>
                </c:pt>
                <c:pt idx="1888">
                  <c:v>51.559000000000005</c:v>
                </c:pt>
                <c:pt idx="1889">
                  <c:v>51.556000000000004</c:v>
                </c:pt>
                <c:pt idx="1890">
                  <c:v>51.567</c:v>
                </c:pt>
                <c:pt idx="1891">
                  <c:v>51.556000000000004</c:v>
                </c:pt>
                <c:pt idx="1892">
                  <c:v>51.561</c:v>
                </c:pt>
                <c:pt idx="1893">
                  <c:v>51.59</c:v>
                </c:pt>
                <c:pt idx="1894">
                  <c:v>51.580999999999996</c:v>
                </c:pt>
                <c:pt idx="1895">
                  <c:v>51.586000000000006</c:v>
                </c:pt>
                <c:pt idx="1896">
                  <c:v>51.612000000000002</c:v>
                </c:pt>
                <c:pt idx="1897">
                  <c:v>51.589000000000006</c:v>
                </c:pt>
                <c:pt idx="1898">
                  <c:v>51.588000000000001</c:v>
                </c:pt>
                <c:pt idx="1899">
                  <c:v>51.615000000000002</c:v>
                </c:pt>
                <c:pt idx="1900">
                  <c:v>51.598000000000013</c:v>
                </c:pt>
                <c:pt idx="1901">
                  <c:v>51.596000000000011</c:v>
                </c:pt>
                <c:pt idx="1902">
                  <c:v>51.627000000000002</c:v>
                </c:pt>
                <c:pt idx="1903">
                  <c:v>51.603000000000002</c:v>
                </c:pt>
                <c:pt idx="1904">
                  <c:v>51.619</c:v>
                </c:pt>
                <c:pt idx="1905">
                  <c:v>51.64</c:v>
                </c:pt>
                <c:pt idx="1906">
                  <c:v>51.633000000000003</c:v>
                </c:pt>
                <c:pt idx="1907">
                  <c:v>51.647000000000006</c:v>
                </c:pt>
                <c:pt idx="1908">
                  <c:v>51.668000000000013</c:v>
                </c:pt>
                <c:pt idx="1909">
                  <c:v>51.661000000000001</c:v>
                </c:pt>
                <c:pt idx="1910">
                  <c:v>51.68</c:v>
                </c:pt>
                <c:pt idx="1911">
                  <c:v>51.682000000000002</c:v>
                </c:pt>
                <c:pt idx="1912">
                  <c:v>51.724000000000011</c:v>
                </c:pt>
                <c:pt idx="1913">
                  <c:v>51.727000000000011</c:v>
                </c:pt>
                <c:pt idx="1914">
                  <c:v>51.711000000000006</c:v>
                </c:pt>
                <c:pt idx="1915">
                  <c:v>51.708000000000013</c:v>
                </c:pt>
                <c:pt idx="1916">
                  <c:v>51.7280000000003</c:v>
                </c:pt>
                <c:pt idx="1917">
                  <c:v>51.726000000000013</c:v>
                </c:pt>
                <c:pt idx="1918">
                  <c:v>51.731000000000002</c:v>
                </c:pt>
                <c:pt idx="1919">
                  <c:v>51.753</c:v>
                </c:pt>
                <c:pt idx="1920">
                  <c:v>51.771000000000001</c:v>
                </c:pt>
                <c:pt idx="1921">
                  <c:v>51.751000000000005</c:v>
                </c:pt>
                <c:pt idx="1922">
                  <c:v>51.769000000000013</c:v>
                </c:pt>
                <c:pt idx="1923">
                  <c:v>51.785000000000011</c:v>
                </c:pt>
                <c:pt idx="1924">
                  <c:v>51.782000000000011</c:v>
                </c:pt>
                <c:pt idx="1925">
                  <c:v>51.777000000000001</c:v>
                </c:pt>
                <c:pt idx="1926">
                  <c:v>51.796000000000063</c:v>
                </c:pt>
                <c:pt idx="1927">
                  <c:v>51.810999999999993</c:v>
                </c:pt>
                <c:pt idx="1928">
                  <c:v>51.797000000000011</c:v>
                </c:pt>
                <c:pt idx="1929">
                  <c:v>51.806999999999995</c:v>
                </c:pt>
                <c:pt idx="1930">
                  <c:v>51.829000000000001</c:v>
                </c:pt>
                <c:pt idx="1931">
                  <c:v>51.828000000000003</c:v>
                </c:pt>
                <c:pt idx="1932">
                  <c:v>51.830999999999996</c:v>
                </c:pt>
                <c:pt idx="1933">
                  <c:v>51.818999999999996</c:v>
                </c:pt>
                <c:pt idx="1934">
                  <c:v>51.839999999999996</c:v>
                </c:pt>
                <c:pt idx="1935">
                  <c:v>51.835000000000001</c:v>
                </c:pt>
                <c:pt idx="1936">
                  <c:v>51.836999999999996</c:v>
                </c:pt>
                <c:pt idx="1937">
                  <c:v>51.846999999999994</c:v>
                </c:pt>
                <c:pt idx="1938">
                  <c:v>51.865000000000002</c:v>
                </c:pt>
                <c:pt idx="1939">
                  <c:v>51.888999999999996</c:v>
                </c:pt>
                <c:pt idx="1940">
                  <c:v>51.893000000000001</c:v>
                </c:pt>
                <c:pt idx="1941">
                  <c:v>51.879999999999995</c:v>
                </c:pt>
                <c:pt idx="1942">
                  <c:v>51.879999999999995</c:v>
                </c:pt>
                <c:pt idx="1943">
                  <c:v>51.883999999999993</c:v>
                </c:pt>
                <c:pt idx="1944">
                  <c:v>51.917999999999999</c:v>
                </c:pt>
                <c:pt idx="1945">
                  <c:v>51.926000000000002</c:v>
                </c:pt>
                <c:pt idx="1946">
                  <c:v>51.929000000000002</c:v>
                </c:pt>
                <c:pt idx="1947">
                  <c:v>51.916000000000004</c:v>
                </c:pt>
                <c:pt idx="1948">
                  <c:v>51.922000000000011</c:v>
                </c:pt>
                <c:pt idx="1949">
                  <c:v>51.949999999999996</c:v>
                </c:pt>
                <c:pt idx="1950">
                  <c:v>51.966000000000001</c:v>
                </c:pt>
                <c:pt idx="1951">
                  <c:v>51.940999999999995</c:v>
                </c:pt>
                <c:pt idx="1952">
                  <c:v>51.951999999999998</c:v>
                </c:pt>
                <c:pt idx="1953">
                  <c:v>51.976000000000006</c:v>
                </c:pt>
                <c:pt idx="1954">
                  <c:v>51.961000000000006</c:v>
                </c:pt>
                <c:pt idx="1955">
                  <c:v>51.96</c:v>
                </c:pt>
                <c:pt idx="1956">
                  <c:v>51.983000000000004</c:v>
                </c:pt>
                <c:pt idx="1957">
                  <c:v>52.018000000000001</c:v>
                </c:pt>
                <c:pt idx="1958">
                  <c:v>52.012</c:v>
                </c:pt>
                <c:pt idx="1959">
                  <c:v>51.996000000000002</c:v>
                </c:pt>
                <c:pt idx="1960">
                  <c:v>52.004000000000005</c:v>
                </c:pt>
                <c:pt idx="1961">
                  <c:v>52.002000000000002</c:v>
                </c:pt>
                <c:pt idx="1962">
                  <c:v>52.029000000000003</c:v>
                </c:pt>
                <c:pt idx="1963">
                  <c:v>52.041000000000004</c:v>
                </c:pt>
                <c:pt idx="1964">
                  <c:v>52.08</c:v>
                </c:pt>
                <c:pt idx="1965">
                  <c:v>52.091000000000001</c:v>
                </c:pt>
                <c:pt idx="1966">
                  <c:v>52.097000000000001</c:v>
                </c:pt>
                <c:pt idx="1967">
                  <c:v>52.099000000000011</c:v>
                </c:pt>
                <c:pt idx="1968">
                  <c:v>52.109000000000002</c:v>
                </c:pt>
                <c:pt idx="1969">
                  <c:v>52.117000000000004</c:v>
                </c:pt>
                <c:pt idx="1970">
                  <c:v>52.128000000000213</c:v>
                </c:pt>
                <c:pt idx="1971">
                  <c:v>52.121000000000002</c:v>
                </c:pt>
                <c:pt idx="1972">
                  <c:v>52.109000000000002</c:v>
                </c:pt>
                <c:pt idx="1973">
                  <c:v>52.104000000000006</c:v>
                </c:pt>
                <c:pt idx="1974">
                  <c:v>52.106000000000002</c:v>
                </c:pt>
                <c:pt idx="1975">
                  <c:v>52.13</c:v>
                </c:pt>
                <c:pt idx="1976">
                  <c:v>52.156000000000006</c:v>
                </c:pt>
                <c:pt idx="1977">
                  <c:v>52.172000000000011</c:v>
                </c:pt>
                <c:pt idx="1978">
                  <c:v>52.187000000000005</c:v>
                </c:pt>
                <c:pt idx="1979">
                  <c:v>52.191000000000003</c:v>
                </c:pt>
                <c:pt idx="1980">
                  <c:v>52.201000000000001</c:v>
                </c:pt>
                <c:pt idx="1981">
                  <c:v>52.204000000000001</c:v>
                </c:pt>
                <c:pt idx="1982">
                  <c:v>52.206000000000003</c:v>
                </c:pt>
                <c:pt idx="1983">
                  <c:v>52.205000000000013</c:v>
                </c:pt>
                <c:pt idx="1984">
                  <c:v>52.190000000000012</c:v>
                </c:pt>
                <c:pt idx="1985">
                  <c:v>52.209000000000003</c:v>
                </c:pt>
                <c:pt idx="1986">
                  <c:v>52.222000000000293</c:v>
                </c:pt>
                <c:pt idx="1987">
                  <c:v>52.24</c:v>
                </c:pt>
                <c:pt idx="1988">
                  <c:v>52.243000000000002</c:v>
                </c:pt>
                <c:pt idx="1989">
                  <c:v>52.253</c:v>
                </c:pt>
                <c:pt idx="1990">
                  <c:v>52.263000000000012</c:v>
                </c:pt>
                <c:pt idx="1991">
                  <c:v>52.274000000000001</c:v>
                </c:pt>
                <c:pt idx="1992">
                  <c:v>52.269000000000013</c:v>
                </c:pt>
                <c:pt idx="1993">
                  <c:v>52.272000000000013</c:v>
                </c:pt>
                <c:pt idx="1994">
                  <c:v>52.284000000000006</c:v>
                </c:pt>
                <c:pt idx="1995">
                  <c:v>52.273000000000003</c:v>
                </c:pt>
                <c:pt idx="1996">
                  <c:v>52.274000000000001</c:v>
                </c:pt>
                <c:pt idx="1997">
                  <c:v>52.285000000000011</c:v>
                </c:pt>
                <c:pt idx="1998">
                  <c:v>52.288000000000011</c:v>
                </c:pt>
                <c:pt idx="1999">
                  <c:v>52.296000000000063</c:v>
                </c:pt>
                <c:pt idx="2000">
                  <c:v>52.309000000000005</c:v>
                </c:pt>
                <c:pt idx="2001">
                  <c:v>52.323</c:v>
                </c:pt>
                <c:pt idx="2002">
                  <c:v>52.333999999999996</c:v>
                </c:pt>
                <c:pt idx="2003">
                  <c:v>52.312999999999995</c:v>
                </c:pt>
                <c:pt idx="2004">
                  <c:v>52.306000000000004</c:v>
                </c:pt>
                <c:pt idx="2005">
                  <c:v>52.318999999999996</c:v>
                </c:pt>
                <c:pt idx="2006">
                  <c:v>52.332000000000001</c:v>
                </c:pt>
                <c:pt idx="2007">
                  <c:v>52.347999999999999</c:v>
                </c:pt>
                <c:pt idx="2008">
                  <c:v>52.372</c:v>
                </c:pt>
                <c:pt idx="2009">
                  <c:v>52.373999999999995</c:v>
                </c:pt>
                <c:pt idx="2010">
                  <c:v>52.387999999999998</c:v>
                </c:pt>
                <c:pt idx="2011">
                  <c:v>52.353999999999999</c:v>
                </c:pt>
                <c:pt idx="2012">
                  <c:v>52.372</c:v>
                </c:pt>
                <c:pt idx="2013">
                  <c:v>52.398000000000003</c:v>
                </c:pt>
                <c:pt idx="2014">
                  <c:v>52.406000000000006</c:v>
                </c:pt>
                <c:pt idx="2015">
                  <c:v>52.405000000000001</c:v>
                </c:pt>
                <c:pt idx="2016">
                  <c:v>52.386999999999993</c:v>
                </c:pt>
                <c:pt idx="2017">
                  <c:v>52.392000000000003</c:v>
                </c:pt>
                <c:pt idx="2018">
                  <c:v>52.413000000000004</c:v>
                </c:pt>
                <c:pt idx="2019">
                  <c:v>52.416000000000004</c:v>
                </c:pt>
                <c:pt idx="2020">
                  <c:v>52.4</c:v>
                </c:pt>
                <c:pt idx="2021">
                  <c:v>52.467000000000006</c:v>
                </c:pt>
                <c:pt idx="2022">
                  <c:v>52.446999999999996</c:v>
                </c:pt>
                <c:pt idx="2023">
                  <c:v>52.464000000000006</c:v>
                </c:pt>
                <c:pt idx="2024">
                  <c:v>52.479000000000006</c:v>
                </c:pt>
                <c:pt idx="2025">
                  <c:v>52.501000000000005</c:v>
                </c:pt>
                <c:pt idx="2026">
                  <c:v>52.515000000000001</c:v>
                </c:pt>
                <c:pt idx="2027">
                  <c:v>52.531000000000006</c:v>
                </c:pt>
                <c:pt idx="2028">
                  <c:v>52.524000000000001</c:v>
                </c:pt>
                <c:pt idx="2029">
                  <c:v>52.524000000000001</c:v>
                </c:pt>
                <c:pt idx="2030">
                  <c:v>52.515000000000001</c:v>
                </c:pt>
                <c:pt idx="2031">
                  <c:v>52.537000000000006</c:v>
                </c:pt>
                <c:pt idx="2032">
                  <c:v>52.543000000000006</c:v>
                </c:pt>
                <c:pt idx="2033">
                  <c:v>52.563000000000002</c:v>
                </c:pt>
                <c:pt idx="2034">
                  <c:v>52.555</c:v>
                </c:pt>
                <c:pt idx="2035">
                  <c:v>52.55</c:v>
                </c:pt>
                <c:pt idx="2036">
                  <c:v>52.528000000000013</c:v>
                </c:pt>
                <c:pt idx="2037">
                  <c:v>52.527000000000001</c:v>
                </c:pt>
                <c:pt idx="2038">
                  <c:v>52.537000000000006</c:v>
                </c:pt>
                <c:pt idx="2039">
                  <c:v>52.552</c:v>
                </c:pt>
                <c:pt idx="2040">
                  <c:v>52.564</c:v>
                </c:pt>
                <c:pt idx="2041">
                  <c:v>52.563000000000002</c:v>
                </c:pt>
                <c:pt idx="2042">
                  <c:v>52.566000000000003</c:v>
                </c:pt>
                <c:pt idx="2043">
                  <c:v>52.572000000000003</c:v>
                </c:pt>
                <c:pt idx="2044">
                  <c:v>52.575000000000003</c:v>
                </c:pt>
                <c:pt idx="2045">
                  <c:v>52.594000000000001</c:v>
                </c:pt>
                <c:pt idx="2046">
                  <c:v>52.615000000000002</c:v>
                </c:pt>
                <c:pt idx="2047">
                  <c:v>52.643000000000001</c:v>
                </c:pt>
                <c:pt idx="2048">
                  <c:v>52.636000000000003</c:v>
                </c:pt>
                <c:pt idx="2049">
                  <c:v>52.653000000000006</c:v>
                </c:pt>
                <c:pt idx="2050">
                  <c:v>52.667000000000002</c:v>
                </c:pt>
                <c:pt idx="2051">
                  <c:v>52.67</c:v>
                </c:pt>
                <c:pt idx="2052">
                  <c:v>52.678000000000011</c:v>
                </c:pt>
                <c:pt idx="2053">
                  <c:v>52.687000000000005</c:v>
                </c:pt>
                <c:pt idx="2054">
                  <c:v>52.703000000000003</c:v>
                </c:pt>
                <c:pt idx="2055">
                  <c:v>52.697000000000003</c:v>
                </c:pt>
                <c:pt idx="2056">
                  <c:v>52.704000000000001</c:v>
                </c:pt>
                <c:pt idx="2057">
                  <c:v>52.708000000000013</c:v>
                </c:pt>
                <c:pt idx="2058">
                  <c:v>52.714000000000006</c:v>
                </c:pt>
                <c:pt idx="2059">
                  <c:v>52.712000000000003</c:v>
                </c:pt>
                <c:pt idx="2060">
                  <c:v>52.709000000000003</c:v>
                </c:pt>
                <c:pt idx="2061">
                  <c:v>52.675000000000011</c:v>
                </c:pt>
                <c:pt idx="2062">
                  <c:v>52.720000000000013</c:v>
                </c:pt>
                <c:pt idx="2063">
                  <c:v>52.716000000000001</c:v>
                </c:pt>
                <c:pt idx="2064">
                  <c:v>52.742000000000012</c:v>
                </c:pt>
                <c:pt idx="2065">
                  <c:v>52.755000000000003</c:v>
                </c:pt>
                <c:pt idx="2066">
                  <c:v>52.757000000000005</c:v>
                </c:pt>
                <c:pt idx="2067">
                  <c:v>52.712000000000003</c:v>
                </c:pt>
                <c:pt idx="2068">
                  <c:v>52.745000000000012</c:v>
                </c:pt>
                <c:pt idx="2069">
                  <c:v>52.761000000000003</c:v>
                </c:pt>
                <c:pt idx="2070">
                  <c:v>52.787000000000006</c:v>
                </c:pt>
                <c:pt idx="2071">
                  <c:v>52.787000000000006</c:v>
                </c:pt>
                <c:pt idx="2072">
                  <c:v>52.783000000000001</c:v>
                </c:pt>
                <c:pt idx="2073">
                  <c:v>52.7920000000003</c:v>
                </c:pt>
                <c:pt idx="2074">
                  <c:v>52.797000000000011</c:v>
                </c:pt>
                <c:pt idx="2075">
                  <c:v>52.817999999999998</c:v>
                </c:pt>
                <c:pt idx="2076">
                  <c:v>52.803000000000004</c:v>
                </c:pt>
                <c:pt idx="2077">
                  <c:v>52.800999999999995</c:v>
                </c:pt>
                <c:pt idx="2078">
                  <c:v>52.823</c:v>
                </c:pt>
                <c:pt idx="2079">
                  <c:v>52.843999999999994</c:v>
                </c:pt>
                <c:pt idx="2080">
                  <c:v>52.844999999999999</c:v>
                </c:pt>
                <c:pt idx="2081">
                  <c:v>52.839000000000006</c:v>
                </c:pt>
                <c:pt idx="2082">
                  <c:v>52.838000000000001</c:v>
                </c:pt>
                <c:pt idx="2083">
                  <c:v>52.861000000000004</c:v>
                </c:pt>
                <c:pt idx="2084">
                  <c:v>52.887999999999998</c:v>
                </c:pt>
                <c:pt idx="2085">
                  <c:v>52.896000000000001</c:v>
                </c:pt>
                <c:pt idx="2086">
                  <c:v>52.883999999999993</c:v>
                </c:pt>
                <c:pt idx="2087">
                  <c:v>52.881999999999998</c:v>
                </c:pt>
                <c:pt idx="2088">
                  <c:v>52.903999999999996</c:v>
                </c:pt>
                <c:pt idx="2089">
                  <c:v>52.934000000000005</c:v>
                </c:pt>
                <c:pt idx="2090">
                  <c:v>52.955999999999996</c:v>
                </c:pt>
                <c:pt idx="2091">
                  <c:v>52.961000000000006</c:v>
                </c:pt>
                <c:pt idx="2092">
                  <c:v>52.954999999999998</c:v>
                </c:pt>
                <c:pt idx="2093">
                  <c:v>52.962000000000003</c:v>
                </c:pt>
                <c:pt idx="2094">
                  <c:v>52.961000000000006</c:v>
                </c:pt>
                <c:pt idx="2095">
                  <c:v>52.974000000000004</c:v>
                </c:pt>
                <c:pt idx="2096">
                  <c:v>52.969000000000001</c:v>
                </c:pt>
                <c:pt idx="2097">
                  <c:v>52.975000000000001</c:v>
                </c:pt>
                <c:pt idx="2098">
                  <c:v>52.976000000000006</c:v>
                </c:pt>
                <c:pt idx="2099">
                  <c:v>52.998000000000012</c:v>
                </c:pt>
                <c:pt idx="2100">
                  <c:v>53.003</c:v>
                </c:pt>
                <c:pt idx="2101">
                  <c:v>53.008000000000003</c:v>
                </c:pt>
                <c:pt idx="2102">
                  <c:v>52.997</c:v>
                </c:pt>
                <c:pt idx="2103">
                  <c:v>53.01</c:v>
                </c:pt>
                <c:pt idx="2104">
                  <c:v>53.026000000000003</c:v>
                </c:pt>
                <c:pt idx="2105">
                  <c:v>53.037000000000006</c:v>
                </c:pt>
                <c:pt idx="2106">
                  <c:v>53.026000000000003</c:v>
                </c:pt>
                <c:pt idx="2107">
                  <c:v>53.033000000000001</c:v>
                </c:pt>
                <c:pt idx="2108">
                  <c:v>53.059000000000005</c:v>
                </c:pt>
                <c:pt idx="2109">
                  <c:v>53.077000000000005</c:v>
                </c:pt>
                <c:pt idx="2110">
                  <c:v>53.092000000000013</c:v>
                </c:pt>
                <c:pt idx="2111">
                  <c:v>53.095000000000013</c:v>
                </c:pt>
                <c:pt idx="2112">
                  <c:v>53.095000000000013</c:v>
                </c:pt>
                <c:pt idx="2113">
                  <c:v>53.1</c:v>
                </c:pt>
                <c:pt idx="2114">
                  <c:v>53.119</c:v>
                </c:pt>
                <c:pt idx="2115">
                  <c:v>53.14</c:v>
                </c:pt>
                <c:pt idx="2116">
                  <c:v>53.150999999999996</c:v>
                </c:pt>
                <c:pt idx="2117">
                  <c:v>53.158000000000001</c:v>
                </c:pt>
                <c:pt idx="2118">
                  <c:v>53.166000000000011</c:v>
                </c:pt>
                <c:pt idx="2119">
                  <c:v>53.165000000000013</c:v>
                </c:pt>
                <c:pt idx="2120">
                  <c:v>53.155000000000001</c:v>
                </c:pt>
                <c:pt idx="2121">
                  <c:v>53.181000000000004</c:v>
                </c:pt>
                <c:pt idx="2122">
                  <c:v>53.197000000000003</c:v>
                </c:pt>
                <c:pt idx="2123">
                  <c:v>53.183</c:v>
                </c:pt>
                <c:pt idx="2124">
                  <c:v>53.199000000000012</c:v>
                </c:pt>
                <c:pt idx="2125">
                  <c:v>53.226000000000013</c:v>
                </c:pt>
                <c:pt idx="2126">
                  <c:v>53.2250000000003</c:v>
                </c:pt>
                <c:pt idx="2127">
                  <c:v>53.211000000000006</c:v>
                </c:pt>
                <c:pt idx="2128">
                  <c:v>53.215000000000003</c:v>
                </c:pt>
                <c:pt idx="2129">
                  <c:v>53.242000000000012</c:v>
                </c:pt>
                <c:pt idx="2130">
                  <c:v>53.238000000000063</c:v>
                </c:pt>
                <c:pt idx="2131">
                  <c:v>53.233000000000011</c:v>
                </c:pt>
                <c:pt idx="2132">
                  <c:v>53.222000000000293</c:v>
                </c:pt>
                <c:pt idx="2133">
                  <c:v>53.247</c:v>
                </c:pt>
                <c:pt idx="2134">
                  <c:v>53.258000000000003</c:v>
                </c:pt>
                <c:pt idx="2135">
                  <c:v>53.260000000000012</c:v>
                </c:pt>
                <c:pt idx="2136">
                  <c:v>53.269000000000013</c:v>
                </c:pt>
                <c:pt idx="2137">
                  <c:v>53.27</c:v>
                </c:pt>
                <c:pt idx="2138">
                  <c:v>53.271000000000001</c:v>
                </c:pt>
                <c:pt idx="2139">
                  <c:v>53.289000000000001</c:v>
                </c:pt>
                <c:pt idx="2140">
                  <c:v>53.302</c:v>
                </c:pt>
                <c:pt idx="2141">
                  <c:v>53.313999999999993</c:v>
                </c:pt>
                <c:pt idx="2142">
                  <c:v>53.314999999999998</c:v>
                </c:pt>
                <c:pt idx="2143">
                  <c:v>53.318999999999996</c:v>
                </c:pt>
                <c:pt idx="2144">
                  <c:v>53.316999999999993</c:v>
                </c:pt>
                <c:pt idx="2145">
                  <c:v>53.306000000000004</c:v>
                </c:pt>
                <c:pt idx="2146">
                  <c:v>53.324000000000005</c:v>
                </c:pt>
                <c:pt idx="2147">
                  <c:v>53.328000000000003</c:v>
                </c:pt>
                <c:pt idx="2148">
                  <c:v>53.332000000000001</c:v>
                </c:pt>
                <c:pt idx="2149">
                  <c:v>53.340999999999994</c:v>
                </c:pt>
                <c:pt idx="2150">
                  <c:v>53.350999999999999</c:v>
                </c:pt>
                <c:pt idx="2151">
                  <c:v>53.37</c:v>
                </c:pt>
                <c:pt idx="2152">
                  <c:v>53.376000000000005</c:v>
                </c:pt>
                <c:pt idx="2153">
                  <c:v>53.376000000000005</c:v>
                </c:pt>
                <c:pt idx="2154">
                  <c:v>53.395000000000003</c:v>
                </c:pt>
                <c:pt idx="2155">
                  <c:v>53.402000000000001</c:v>
                </c:pt>
                <c:pt idx="2156">
                  <c:v>53.419000000000004</c:v>
                </c:pt>
                <c:pt idx="2157">
                  <c:v>53.434000000000005</c:v>
                </c:pt>
                <c:pt idx="2158">
                  <c:v>53.446999999999996</c:v>
                </c:pt>
                <c:pt idx="2159">
                  <c:v>53.428000000000011</c:v>
                </c:pt>
                <c:pt idx="2160">
                  <c:v>53.428000000000011</c:v>
                </c:pt>
                <c:pt idx="2161">
                  <c:v>53.422000000000011</c:v>
                </c:pt>
                <c:pt idx="2162">
                  <c:v>53.437000000000005</c:v>
                </c:pt>
                <c:pt idx="2163">
                  <c:v>53.449999999999996</c:v>
                </c:pt>
                <c:pt idx="2164">
                  <c:v>53.450999999999993</c:v>
                </c:pt>
                <c:pt idx="2165">
                  <c:v>53.439</c:v>
                </c:pt>
                <c:pt idx="2166">
                  <c:v>53.462000000000003</c:v>
                </c:pt>
                <c:pt idx="2167">
                  <c:v>53.468000000000011</c:v>
                </c:pt>
                <c:pt idx="2168">
                  <c:v>53.476000000000006</c:v>
                </c:pt>
                <c:pt idx="2169">
                  <c:v>53.488</c:v>
                </c:pt>
                <c:pt idx="2170">
                  <c:v>53.492000000000012</c:v>
                </c:pt>
                <c:pt idx="2171">
                  <c:v>53.503</c:v>
                </c:pt>
                <c:pt idx="2172">
                  <c:v>53.513999999999996</c:v>
                </c:pt>
                <c:pt idx="2173">
                  <c:v>53.528000000000013</c:v>
                </c:pt>
                <c:pt idx="2174">
                  <c:v>53.525000000000013</c:v>
                </c:pt>
                <c:pt idx="2175">
                  <c:v>53.523000000000003</c:v>
                </c:pt>
                <c:pt idx="2176">
                  <c:v>53.55</c:v>
                </c:pt>
                <c:pt idx="2177">
                  <c:v>53.558</c:v>
                </c:pt>
                <c:pt idx="2178">
                  <c:v>53.568000000000012</c:v>
                </c:pt>
                <c:pt idx="2179">
                  <c:v>53.583000000000006</c:v>
                </c:pt>
                <c:pt idx="2180">
                  <c:v>53.596000000000011</c:v>
                </c:pt>
                <c:pt idx="2181">
                  <c:v>53.61</c:v>
                </c:pt>
                <c:pt idx="2182">
                  <c:v>53.617000000000004</c:v>
                </c:pt>
                <c:pt idx="2183">
                  <c:v>53.621000000000002</c:v>
                </c:pt>
                <c:pt idx="2184">
                  <c:v>53.64</c:v>
                </c:pt>
                <c:pt idx="2185">
                  <c:v>53.647000000000006</c:v>
                </c:pt>
                <c:pt idx="2186">
                  <c:v>53.666000000000011</c:v>
                </c:pt>
                <c:pt idx="2187">
                  <c:v>53.664000000000001</c:v>
                </c:pt>
                <c:pt idx="2188">
                  <c:v>53.668000000000013</c:v>
                </c:pt>
                <c:pt idx="2189">
                  <c:v>53.664000000000001</c:v>
                </c:pt>
                <c:pt idx="2190">
                  <c:v>53.67</c:v>
                </c:pt>
                <c:pt idx="2191">
                  <c:v>53.67</c:v>
                </c:pt>
                <c:pt idx="2192">
                  <c:v>53.697000000000003</c:v>
                </c:pt>
                <c:pt idx="2193">
                  <c:v>53.692000000000213</c:v>
                </c:pt>
                <c:pt idx="2194">
                  <c:v>53.701000000000001</c:v>
                </c:pt>
                <c:pt idx="2195">
                  <c:v>53.701000000000001</c:v>
                </c:pt>
                <c:pt idx="2196">
                  <c:v>53.706000000000003</c:v>
                </c:pt>
                <c:pt idx="2197">
                  <c:v>53.711000000000006</c:v>
                </c:pt>
                <c:pt idx="2198">
                  <c:v>53.722000000000293</c:v>
                </c:pt>
                <c:pt idx="2199">
                  <c:v>53.737000000000002</c:v>
                </c:pt>
                <c:pt idx="2200">
                  <c:v>53.749000000000002</c:v>
                </c:pt>
                <c:pt idx="2201">
                  <c:v>53.767000000000003</c:v>
                </c:pt>
                <c:pt idx="2202">
                  <c:v>53.759</c:v>
                </c:pt>
                <c:pt idx="2203">
                  <c:v>53.773000000000003</c:v>
                </c:pt>
                <c:pt idx="2204">
                  <c:v>53.781000000000006</c:v>
                </c:pt>
                <c:pt idx="2205">
                  <c:v>53.793000000000013</c:v>
                </c:pt>
                <c:pt idx="2206">
                  <c:v>53.794000000000011</c:v>
                </c:pt>
                <c:pt idx="2207">
                  <c:v>53.7920000000003</c:v>
                </c:pt>
                <c:pt idx="2208">
                  <c:v>53.787000000000006</c:v>
                </c:pt>
                <c:pt idx="2209">
                  <c:v>53.799000000000063</c:v>
                </c:pt>
                <c:pt idx="2210">
                  <c:v>53.803999999999995</c:v>
                </c:pt>
                <c:pt idx="2211">
                  <c:v>53.808</c:v>
                </c:pt>
                <c:pt idx="2212">
                  <c:v>53.818999999999996</c:v>
                </c:pt>
                <c:pt idx="2213">
                  <c:v>53.826000000000001</c:v>
                </c:pt>
                <c:pt idx="2214">
                  <c:v>53.826000000000001</c:v>
                </c:pt>
                <c:pt idx="2215">
                  <c:v>53.828000000000003</c:v>
                </c:pt>
                <c:pt idx="2216">
                  <c:v>53.836000000000006</c:v>
                </c:pt>
                <c:pt idx="2217">
                  <c:v>53.847999999999999</c:v>
                </c:pt>
                <c:pt idx="2218">
                  <c:v>53.869</c:v>
                </c:pt>
                <c:pt idx="2219">
                  <c:v>53.879999999999995</c:v>
                </c:pt>
                <c:pt idx="2220">
                  <c:v>53.898000000000003</c:v>
                </c:pt>
                <c:pt idx="2221">
                  <c:v>53.919000000000004</c:v>
                </c:pt>
                <c:pt idx="2222">
                  <c:v>53.921000000000006</c:v>
                </c:pt>
                <c:pt idx="2223">
                  <c:v>53.926000000000002</c:v>
                </c:pt>
                <c:pt idx="2224">
                  <c:v>53.94</c:v>
                </c:pt>
                <c:pt idx="2225">
                  <c:v>53.939</c:v>
                </c:pt>
                <c:pt idx="2226">
                  <c:v>53.949999999999996</c:v>
                </c:pt>
                <c:pt idx="2227">
                  <c:v>53.954999999999998</c:v>
                </c:pt>
                <c:pt idx="2228">
                  <c:v>53.968000000000011</c:v>
                </c:pt>
                <c:pt idx="2229">
                  <c:v>53.983999999999995</c:v>
                </c:pt>
                <c:pt idx="2230">
                  <c:v>54</c:v>
                </c:pt>
                <c:pt idx="2231">
                  <c:v>54.008000000000003</c:v>
                </c:pt>
                <c:pt idx="2232">
                  <c:v>54.03</c:v>
                </c:pt>
                <c:pt idx="2233">
                  <c:v>54.026000000000003</c:v>
                </c:pt>
                <c:pt idx="2234">
                  <c:v>54.016000000000005</c:v>
                </c:pt>
                <c:pt idx="2235">
                  <c:v>54.027000000000001</c:v>
                </c:pt>
                <c:pt idx="2236">
                  <c:v>54.031000000000006</c:v>
                </c:pt>
                <c:pt idx="2237">
                  <c:v>54.044000000000004</c:v>
                </c:pt>
                <c:pt idx="2238">
                  <c:v>54.053999999999995</c:v>
                </c:pt>
                <c:pt idx="2239">
                  <c:v>54.047000000000004</c:v>
                </c:pt>
                <c:pt idx="2240">
                  <c:v>54.050999999999995</c:v>
                </c:pt>
                <c:pt idx="2241">
                  <c:v>54.053000000000004</c:v>
                </c:pt>
                <c:pt idx="2242">
                  <c:v>54.067</c:v>
                </c:pt>
                <c:pt idx="2243">
                  <c:v>54.072000000000003</c:v>
                </c:pt>
                <c:pt idx="2244">
                  <c:v>54.089000000000006</c:v>
                </c:pt>
                <c:pt idx="2245">
                  <c:v>54.092000000000013</c:v>
                </c:pt>
                <c:pt idx="2246">
                  <c:v>54.108000000000011</c:v>
                </c:pt>
                <c:pt idx="2247">
                  <c:v>54.104000000000006</c:v>
                </c:pt>
              </c:numCache>
            </c:numRef>
          </c:yVal>
          <c:smooth val="1"/>
        </c:ser>
        <c:axId val="33878016"/>
        <c:axId val="33879936"/>
      </c:scatterChart>
      <c:valAx>
        <c:axId val="33878016"/>
        <c:scaling>
          <c:orientation val="minMax"/>
          <c:max val="200"/>
        </c:scaling>
        <c:axPos val="b"/>
        <c:title>
          <c:tx>
            <c:rich>
              <a:bodyPr/>
              <a:lstStyle/>
              <a:p>
                <a:pPr>
                  <a:defRPr/>
                </a:pPr>
                <a:r>
                  <a:rPr lang="en-US"/>
                  <a:t>MMA [Å2]</a:t>
                </a:r>
              </a:p>
            </c:rich>
          </c:tx>
          <c:layout>
            <c:manualLayout>
              <c:xMode val="edge"/>
              <c:yMode val="edge"/>
              <c:x val="0.45910689735211946"/>
              <c:y val="0.83749055177626119"/>
            </c:manualLayout>
          </c:layout>
        </c:title>
        <c:numFmt formatCode="General" sourceLinked="1"/>
        <c:minorTickMark val="in"/>
        <c:tickLblPos val="nextTo"/>
        <c:crossAx val="33879936"/>
        <c:crosses val="autoZero"/>
        <c:crossBetween val="midCat"/>
      </c:valAx>
      <c:valAx>
        <c:axId val="33879936"/>
        <c:scaling>
          <c:orientation val="minMax"/>
          <c:min val="0"/>
        </c:scaling>
        <c:axPos val="l"/>
        <c:title>
          <c:tx>
            <c:rich>
              <a:bodyPr rot="-5400000" vert="horz"/>
              <a:lstStyle/>
              <a:p>
                <a:pPr>
                  <a:defRPr/>
                </a:pPr>
                <a:r>
                  <a:rPr lang="en-US"/>
                  <a:t>SP [mN/m]</a:t>
                </a:r>
              </a:p>
            </c:rich>
          </c:tx>
          <c:layout/>
        </c:title>
        <c:numFmt formatCode="General" sourceLinked="1"/>
        <c:tickLblPos val="nextTo"/>
        <c:crossAx val="33878016"/>
        <c:crosses val="autoZero"/>
        <c:crossBetween val="midCat"/>
      </c:valAx>
    </c:plotArea>
    <c:plotVisOnly val="1"/>
    <c:dispBlanksAs val="gap"/>
  </c:chart>
  <c:txPr>
    <a:bodyPr/>
    <a:lstStyle/>
    <a:p>
      <a:pPr>
        <a:defRPr sz="1800"/>
      </a:pPr>
      <a:endParaRPr lang="ja-JP"/>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D0AAECD4-A392-4D88-B305-AD4C31E527BD}" type="datetimeFigureOut">
              <a:rPr kumimoji="1" lang="ja-JP" altLang="en-US" smtClean="0"/>
              <a:pPr/>
              <a:t>2014/5/21</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CCA5E882-3BF6-4CF4-A4E9-A01B38A0C41F}"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では、はじめます。</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表面圧とは、きれいな水面に働く表面張力と、膜で覆われた水面の表面張力の差で定義されています。水の表面張力はすでに知られているため、膜で覆われた水面の表面張力を測定することで表面圧を算出することができます。</a:t>
            </a:r>
            <a:endParaRPr kumimoji="1" lang="en-US" altLang="ja-JP" dirty="0" smtClean="0"/>
          </a:p>
          <a:p>
            <a:r>
              <a:rPr kumimoji="1" lang="ja-JP" altLang="en-US" dirty="0" smtClean="0"/>
              <a:t>表面張力の測定はこのようにプレートを水面に軽く沈め、その位置を保つために必要な力を測定することで算出できます。このときの関係式はこのようになっています。すなわち、プレートを水面に一定に沈めておくために必要な力は、プレートの重さと、プレートにかかる水の表面張力、そして浮力の差し引きとなるということになります。したがってこの関係式に表面張力以外の値を代入することで、表面張力が算出されます。</a:t>
            </a:r>
            <a:endParaRPr kumimoji="1" lang="en-US" altLang="ja-JP" dirty="0" smtClean="0"/>
          </a:p>
          <a:p>
            <a:r>
              <a:rPr kumimoji="1" lang="en-US" altLang="ja-JP" dirty="0" err="1" smtClean="0"/>
              <a:t>MMA,mean</a:t>
            </a:r>
            <a:r>
              <a:rPr kumimoji="1" lang="en-US" altLang="ja-JP" baseline="0" dirty="0" smtClean="0"/>
              <a:t> molecular area</a:t>
            </a:r>
            <a:r>
              <a:rPr kumimoji="1" lang="ja-JP" altLang="en-US" baseline="0" dirty="0" smtClean="0"/>
              <a:t>は、配置された面を</a:t>
            </a:r>
            <a:r>
              <a:rPr kumimoji="1" lang="en-US" altLang="ja-JP" baseline="0" dirty="0" smtClean="0"/>
              <a:t>1</a:t>
            </a:r>
            <a:r>
              <a:rPr kumimoji="1" lang="ja-JP" altLang="en-US" baseline="0" dirty="0" smtClean="0"/>
              <a:t>分子あたりが占める面積のことであり、今回の場合だと気液界面の面積を分子の数で割ることで求まります。</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ja-JP" sz="1200" kern="1200" dirty="0" smtClean="0">
                <a:solidFill>
                  <a:schemeClr val="tx1"/>
                </a:solidFill>
                <a:latin typeface="+mn-lt"/>
                <a:ea typeface="+mn-ea"/>
                <a:cs typeface="+mn-cs"/>
              </a:rPr>
              <a:t>　</a:t>
            </a:r>
            <a:r>
              <a:rPr kumimoji="1" lang="ja-JP" altLang="en-US" sz="1200" kern="1200" dirty="0" smtClean="0">
                <a:solidFill>
                  <a:schemeClr val="tx1"/>
                </a:solidFill>
                <a:latin typeface="+mn-lt"/>
                <a:ea typeface="+mn-ea"/>
                <a:cs typeface="+mn-cs"/>
              </a:rPr>
              <a:t>それでは、予備知識の紹介が終わりましたので私の研究の紹介に移ります。</a:t>
            </a:r>
            <a:endParaRPr kumimoji="1" lang="en-US" altLang="ja-JP" sz="1200" kern="1200" dirty="0" smtClean="0">
              <a:solidFill>
                <a:schemeClr val="tx1"/>
              </a:solidFill>
              <a:latin typeface="+mn-lt"/>
              <a:ea typeface="+mn-ea"/>
              <a:cs typeface="+mn-cs"/>
            </a:endParaRPr>
          </a:p>
          <a:p>
            <a:r>
              <a:rPr kumimoji="1" lang="ja-JP" altLang="ja-JP" sz="1200" kern="1200" dirty="0" smtClean="0">
                <a:solidFill>
                  <a:schemeClr val="tx1"/>
                </a:solidFill>
                <a:latin typeface="+mn-lt"/>
                <a:ea typeface="+mn-ea"/>
                <a:cs typeface="+mn-cs"/>
              </a:rPr>
              <a:t>私</a:t>
            </a:r>
            <a:r>
              <a:rPr kumimoji="1" lang="ja-JP" altLang="en-US" sz="1200" kern="1200" dirty="0" smtClean="0">
                <a:solidFill>
                  <a:schemeClr val="tx1"/>
                </a:solidFill>
                <a:latin typeface="+mn-lt"/>
                <a:ea typeface="+mn-ea"/>
                <a:cs typeface="+mn-cs"/>
              </a:rPr>
              <a:t>の研究の目的</a:t>
            </a:r>
            <a:r>
              <a:rPr kumimoji="1" lang="ja-JP" altLang="ja-JP" sz="1200" kern="1200" dirty="0" smtClean="0">
                <a:solidFill>
                  <a:schemeClr val="tx1"/>
                </a:solidFill>
                <a:latin typeface="+mn-lt"/>
                <a:ea typeface="+mn-ea"/>
                <a:cs typeface="+mn-cs"/>
              </a:rPr>
              <a:t>は新たな二次元ポリマーの合成法を開発し、得られるポリマーの構造と物性を明らかにすること</a:t>
            </a:r>
            <a:r>
              <a:rPr kumimoji="1" lang="ja-JP" altLang="en-US" sz="1200" kern="1200" dirty="0" smtClean="0">
                <a:solidFill>
                  <a:schemeClr val="tx1"/>
                </a:solidFill>
                <a:latin typeface="+mn-lt"/>
                <a:ea typeface="+mn-ea"/>
                <a:cs typeface="+mn-cs"/>
              </a:rPr>
              <a:t>です</a:t>
            </a:r>
            <a:r>
              <a:rPr kumimoji="1" lang="ja-JP" altLang="ja-JP" sz="1200" kern="1200" dirty="0" smtClean="0">
                <a:solidFill>
                  <a:schemeClr val="tx1"/>
                </a:solidFill>
                <a:latin typeface="+mn-lt"/>
                <a:ea typeface="+mn-ea"/>
                <a:cs typeface="+mn-cs"/>
              </a:rPr>
              <a:t>。二次元ポリマーを合成する環境として、気液界面を選択しました。</a:t>
            </a:r>
          </a:p>
          <a:p>
            <a:r>
              <a:rPr kumimoji="1" lang="ja-JP" altLang="ja-JP" sz="1200" kern="1200" dirty="0" smtClean="0">
                <a:solidFill>
                  <a:schemeClr val="tx1"/>
                </a:solidFill>
                <a:latin typeface="+mn-lt"/>
                <a:ea typeface="+mn-ea"/>
                <a:cs typeface="+mn-cs"/>
              </a:rPr>
              <a:t>　そのため、こちらのモノマー</a:t>
            </a:r>
            <a:r>
              <a:rPr kumimoji="1" lang="en-US" altLang="ja-JP" sz="1200" b="1" kern="1200" dirty="0" smtClean="0">
                <a:solidFill>
                  <a:schemeClr val="tx1"/>
                </a:solidFill>
                <a:latin typeface="+mn-lt"/>
                <a:ea typeface="+mn-ea"/>
                <a:cs typeface="+mn-cs"/>
              </a:rPr>
              <a:t> 1 </a:t>
            </a:r>
            <a:r>
              <a:rPr kumimoji="1" lang="ja-JP" altLang="ja-JP" sz="1200" kern="1200" dirty="0" smtClean="0">
                <a:solidFill>
                  <a:schemeClr val="tx1"/>
                </a:solidFill>
                <a:latin typeface="+mn-lt"/>
                <a:ea typeface="+mn-ea"/>
                <a:cs typeface="+mn-cs"/>
              </a:rPr>
              <a:t>を設計しました。中心コアは</a:t>
            </a:r>
            <a:r>
              <a:rPr kumimoji="1" lang="en-US" altLang="ja-JP" sz="1200" kern="1200" dirty="0" smtClean="0">
                <a:solidFill>
                  <a:schemeClr val="tx1"/>
                </a:solidFill>
                <a:latin typeface="+mn-lt"/>
                <a:ea typeface="+mn-ea"/>
                <a:cs typeface="+mn-cs"/>
              </a:rPr>
              <a:t>6</a:t>
            </a:r>
            <a:r>
              <a:rPr kumimoji="1" lang="ja-JP" altLang="ja-JP" sz="1200" kern="1200" dirty="0" smtClean="0">
                <a:solidFill>
                  <a:schemeClr val="tx1"/>
                </a:solidFill>
                <a:latin typeface="+mn-lt"/>
                <a:ea typeface="+mn-ea"/>
                <a:cs typeface="+mn-cs"/>
              </a:rPr>
              <a:t>回対称性のヘキサフェニルベンゼンとしました。分子間を連結するための反応性部位として、ビニル基を導入することにしました。これは、近接した二つのビニル基は光照射により、</a:t>
            </a:r>
            <a:r>
              <a:rPr kumimoji="1" lang="en-US" altLang="ja-JP" sz="1200" kern="1200" dirty="0" smtClean="0">
                <a:solidFill>
                  <a:schemeClr val="tx1"/>
                </a:solidFill>
                <a:latin typeface="+mn-lt"/>
                <a:ea typeface="+mn-ea"/>
                <a:cs typeface="+mn-cs"/>
              </a:rPr>
              <a:t>[2+2]</a:t>
            </a:r>
            <a:r>
              <a:rPr kumimoji="1" lang="ja-JP" altLang="ja-JP" sz="1200" kern="1200" dirty="0" smtClean="0">
                <a:solidFill>
                  <a:schemeClr val="tx1"/>
                </a:solidFill>
                <a:latin typeface="+mn-lt"/>
                <a:ea typeface="+mn-ea"/>
                <a:cs typeface="+mn-cs"/>
              </a:rPr>
              <a:t>付加環化反応を起こすことが知られているためです。また、気液界面で自己集合により分子の配向を制御するため、親水性基の</a:t>
            </a:r>
            <a:r>
              <a:rPr kumimoji="1" lang="en-US" altLang="ja-JP" sz="1200" kern="1200" dirty="0" smtClean="0">
                <a:solidFill>
                  <a:schemeClr val="tx1"/>
                </a:solidFill>
                <a:latin typeface="+mn-lt"/>
                <a:ea typeface="+mn-ea"/>
                <a:cs typeface="+mn-cs"/>
              </a:rPr>
              <a:t>2-</a:t>
            </a:r>
            <a:r>
              <a:rPr kumimoji="1" lang="ja-JP" altLang="ja-JP" sz="1200" kern="1200" dirty="0" smtClean="0">
                <a:solidFill>
                  <a:schemeClr val="tx1"/>
                </a:solidFill>
                <a:latin typeface="+mn-lt"/>
                <a:ea typeface="+mn-ea"/>
                <a:cs typeface="+mn-cs"/>
              </a:rPr>
              <a:t>ヒドロキシエトキシ基を導入し、モノマーに両親媒性を付与しています。気液界面では、モノマー１は親水性基を水中に配向させて、こちらに示す配座をとると期待されます。</a:t>
            </a:r>
            <a:endParaRPr kumimoji="1" lang="ja-JP" altLang="ja-JP" sz="1200" kern="1200" dirty="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ja-JP" sz="1200" kern="1200" dirty="0" smtClean="0">
                <a:solidFill>
                  <a:schemeClr val="tx1"/>
                </a:solidFill>
                <a:latin typeface="+mn-lt"/>
                <a:ea typeface="+mn-ea"/>
                <a:cs typeface="+mn-cs"/>
              </a:rPr>
              <a:t>　モノマー </a:t>
            </a:r>
            <a:r>
              <a:rPr kumimoji="1" lang="en-US" altLang="ja-JP" sz="1200" b="1" kern="1200" dirty="0" smtClean="0">
                <a:solidFill>
                  <a:schemeClr val="tx1"/>
                </a:solidFill>
                <a:latin typeface="+mn-lt"/>
                <a:ea typeface="+mn-ea"/>
                <a:cs typeface="+mn-cs"/>
              </a:rPr>
              <a:t>1</a:t>
            </a:r>
            <a:r>
              <a:rPr kumimoji="1" lang="en-US" altLang="ja-JP" sz="1200" kern="1200" dirty="0" smtClean="0">
                <a:solidFill>
                  <a:schemeClr val="tx1"/>
                </a:solidFill>
                <a:latin typeface="+mn-lt"/>
                <a:ea typeface="+mn-ea"/>
                <a:cs typeface="+mn-cs"/>
              </a:rPr>
              <a:t> </a:t>
            </a:r>
            <a:r>
              <a:rPr kumimoji="1" lang="ja-JP" altLang="en-US" sz="1200" kern="1200" dirty="0" smtClean="0">
                <a:solidFill>
                  <a:schemeClr val="tx1"/>
                </a:solidFill>
                <a:latin typeface="+mn-lt"/>
                <a:ea typeface="+mn-ea"/>
                <a:cs typeface="+mn-cs"/>
              </a:rPr>
              <a:t>について、原始半径を反映させた</a:t>
            </a:r>
            <a:r>
              <a:rPr kumimoji="1" lang="en-US" altLang="ja-JP" sz="1200" kern="1200" dirty="0" smtClean="0">
                <a:solidFill>
                  <a:schemeClr val="tx1"/>
                </a:solidFill>
                <a:latin typeface="+mn-lt"/>
                <a:ea typeface="+mn-ea"/>
                <a:cs typeface="+mn-cs"/>
              </a:rPr>
              <a:t>CPK</a:t>
            </a:r>
            <a:r>
              <a:rPr kumimoji="1" lang="ja-JP" altLang="ja-JP" sz="1200" kern="1200" dirty="0" smtClean="0">
                <a:solidFill>
                  <a:schemeClr val="tx1"/>
                </a:solidFill>
                <a:latin typeface="+mn-lt"/>
                <a:ea typeface="+mn-ea"/>
                <a:cs typeface="+mn-cs"/>
              </a:rPr>
              <a:t>モデルをこちらに示します。また、分子モデルを基に作成した、モノマー</a:t>
            </a:r>
            <a:r>
              <a:rPr kumimoji="1" lang="en-US" altLang="ja-JP" sz="1200" b="1" kern="1200" dirty="0" smtClean="0">
                <a:solidFill>
                  <a:schemeClr val="tx1"/>
                </a:solidFill>
                <a:latin typeface="+mn-lt"/>
                <a:ea typeface="+mn-ea"/>
                <a:cs typeface="+mn-cs"/>
              </a:rPr>
              <a:t> 1</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が気液界面で形成すると予想される充填構造も下に示します。隣接する分子間で、黄色で示すビニル基が接近しています。そのため光照射により、近接した</a:t>
            </a:r>
            <a:r>
              <a:rPr kumimoji="1" lang="en-US" altLang="ja-JP" sz="1200" kern="1200" dirty="0" smtClean="0">
                <a:solidFill>
                  <a:schemeClr val="tx1"/>
                </a:solidFill>
                <a:latin typeface="+mn-lt"/>
                <a:ea typeface="+mn-ea"/>
                <a:cs typeface="+mn-cs"/>
              </a:rPr>
              <a:t>2</a:t>
            </a:r>
            <a:r>
              <a:rPr kumimoji="1" lang="ja-JP" altLang="ja-JP" sz="1200" kern="1200" dirty="0" err="1" smtClean="0">
                <a:solidFill>
                  <a:schemeClr val="tx1"/>
                </a:solidFill>
                <a:latin typeface="+mn-lt"/>
                <a:ea typeface="+mn-ea"/>
                <a:cs typeface="+mn-cs"/>
              </a:rPr>
              <a:t>つの</a:t>
            </a:r>
            <a:r>
              <a:rPr kumimoji="1" lang="ja-JP" altLang="ja-JP" sz="1200" kern="1200" dirty="0" smtClean="0">
                <a:solidFill>
                  <a:schemeClr val="tx1"/>
                </a:solidFill>
                <a:latin typeface="+mn-lt"/>
                <a:ea typeface="+mn-ea"/>
                <a:cs typeface="+mn-cs"/>
              </a:rPr>
              <a:t>ビニル基間で、選択的に付加環化反応が進行すると考えられます。結果として、二次元ポリマーが得られると期待しました。</a:t>
            </a:r>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以上のような背景からモノマー </a:t>
            </a:r>
            <a:r>
              <a:rPr kumimoji="1" lang="en-US" altLang="ja-JP" sz="1200" b="1" kern="1200" dirty="0" smtClean="0">
                <a:solidFill>
                  <a:schemeClr val="tx1"/>
                </a:solidFill>
                <a:latin typeface="+mn-lt"/>
                <a:ea typeface="+mn-ea"/>
                <a:cs typeface="+mn-cs"/>
              </a:rPr>
              <a:t>1 </a:t>
            </a:r>
            <a:r>
              <a:rPr kumimoji="1" lang="ja-JP" altLang="en-US" sz="1200" b="0" kern="1200" dirty="0" smtClean="0">
                <a:solidFill>
                  <a:schemeClr val="tx1"/>
                </a:solidFill>
                <a:latin typeface="+mn-lt"/>
                <a:ea typeface="+mn-ea"/>
                <a:cs typeface="+mn-cs"/>
              </a:rPr>
              <a:t>を合成したので、このモノマーを用いたラングミュアー膜の作成について紹介します。</a:t>
            </a:r>
            <a:endParaRPr kumimoji="1" lang="ja-JP" altLang="ja-JP" sz="1200" b="1" kern="1200" dirty="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トラフ上でラングミュアー膜を作りました。条件は右の通りです。水はイオンを含まない純水を用いて気液界面を作りました。水の温度はヒーターにより約</a:t>
            </a:r>
            <a:r>
              <a:rPr kumimoji="1" lang="en-US" altLang="ja-JP" dirty="0" smtClean="0"/>
              <a:t>20</a:t>
            </a:r>
            <a:r>
              <a:rPr kumimoji="1" lang="ja-JP" altLang="en-US" dirty="0" smtClean="0"/>
              <a:t>度としました。モノマー分子は、溶媒を</a:t>
            </a:r>
            <a:r>
              <a:rPr kumimoji="1" lang="en-US" altLang="ja-JP" dirty="0" smtClean="0"/>
              <a:t>2-</a:t>
            </a:r>
            <a:r>
              <a:rPr kumimoji="1" lang="ja-JP" altLang="en-US" dirty="0" smtClean="0"/>
              <a:t>メチルテトラヒドロフランとして、</a:t>
            </a:r>
            <a:r>
              <a:rPr kumimoji="1" lang="en-US" altLang="ja-JP" dirty="0" smtClean="0"/>
              <a:t>9.5×10-4 M</a:t>
            </a:r>
            <a:r>
              <a:rPr kumimoji="1" lang="ja-JP" altLang="en-US" dirty="0" smtClean="0"/>
              <a:t>の溶液にしました。</a:t>
            </a:r>
            <a:endParaRPr kumimoji="1" lang="en-US" altLang="ja-JP" dirty="0" smtClean="0"/>
          </a:p>
          <a:p>
            <a:r>
              <a:rPr kumimoji="1" lang="ja-JP" altLang="en-US" dirty="0" smtClean="0"/>
              <a:t>気液界面に</a:t>
            </a:r>
            <a:r>
              <a:rPr kumimoji="1" lang="en-US" altLang="ja-JP" dirty="0" smtClean="0"/>
              <a:t>70 </a:t>
            </a:r>
            <a:r>
              <a:rPr kumimoji="1" lang="en-US" altLang="ja-JP" dirty="0" err="1" smtClean="0"/>
              <a:t>μL</a:t>
            </a:r>
            <a:r>
              <a:rPr kumimoji="1" lang="ja-JP" altLang="en-US" dirty="0" smtClean="0"/>
              <a:t>滴下したため、この２つから実験では気液界面に</a:t>
            </a:r>
            <a:r>
              <a:rPr kumimoji="1" lang="en-US" altLang="ja-JP" dirty="0" smtClean="0"/>
              <a:t>4×10 16</a:t>
            </a:r>
            <a:r>
              <a:rPr kumimoji="1" lang="ja-JP" altLang="en-US" dirty="0" smtClean="0"/>
              <a:t>個のモノマーを配置してラングミュアー膜を作成しました。作成するときのバリアの移動速度は</a:t>
            </a:r>
            <a:r>
              <a:rPr kumimoji="1" lang="en-US" altLang="ja-JP" dirty="0" smtClean="0"/>
              <a:t>5 mm/min</a:t>
            </a:r>
            <a:r>
              <a:rPr kumimoji="1" lang="ja-JP" altLang="en-US" dirty="0" smtClean="0"/>
              <a:t>でした。</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ラングミュアー膜作成過程の</a:t>
            </a:r>
            <a:r>
              <a:rPr kumimoji="1" lang="en-US" altLang="ja-JP" dirty="0" smtClean="0"/>
              <a:t>Surface</a:t>
            </a:r>
            <a:r>
              <a:rPr kumimoji="1" lang="en-US" altLang="ja-JP" baseline="0" dirty="0" smtClean="0"/>
              <a:t> pressure , mean molecular area isotherm</a:t>
            </a:r>
            <a:r>
              <a:rPr kumimoji="1" lang="ja-JP" altLang="en-US" baseline="0" dirty="0" smtClean="0"/>
              <a:t>とポイントポイントのブリュースター角顕微鏡画像を示します。まずこちらの</a:t>
            </a:r>
            <a:r>
              <a:rPr kumimoji="1" lang="en-US" altLang="ja-JP" baseline="0" dirty="0" smtClean="0"/>
              <a:t>isotherm </a:t>
            </a:r>
            <a:r>
              <a:rPr kumimoji="1" lang="ja-JP" altLang="en-US" baseline="0" dirty="0" smtClean="0"/>
              <a:t>をご覧ください。測定は面積を狭めていく方向で行っていますので、時間経過とともに左へ進んでいきます。</a:t>
            </a:r>
            <a:r>
              <a:rPr kumimoji="1" lang="en-US" altLang="ja-JP" baseline="0" dirty="0" smtClean="0"/>
              <a:t>200A^2</a:t>
            </a:r>
            <a:r>
              <a:rPr kumimoji="1" lang="ja-JP" altLang="en-US" baseline="0" dirty="0" smtClean="0"/>
              <a:t>からしばらくは</a:t>
            </a:r>
            <a:r>
              <a:rPr kumimoji="1" lang="en-US" altLang="ja-JP" baseline="0" dirty="0" smtClean="0"/>
              <a:t>SP</a:t>
            </a:r>
            <a:r>
              <a:rPr kumimoji="1" lang="ja-JP" altLang="en-US" baseline="0" dirty="0" smtClean="0"/>
              <a:t>に変化は見られません。</a:t>
            </a:r>
            <a:r>
              <a:rPr kumimoji="1" lang="en-US" altLang="ja-JP" baseline="0" dirty="0" smtClean="0"/>
              <a:t>140A^2</a:t>
            </a:r>
            <a:r>
              <a:rPr kumimoji="1" lang="ja-JP" altLang="en-US" baseline="0" dirty="0" smtClean="0"/>
              <a:t>付近から緩やかに</a:t>
            </a:r>
            <a:r>
              <a:rPr kumimoji="1" lang="en-US" altLang="ja-JP" baseline="0" dirty="0" smtClean="0"/>
              <a:t>SP</a:t>
            </a:r>
            <a:r>
              <a:rPr kumimoji="1" lang="ja-JP" altLang="en-US" baseline="0" dirty="0" smtClean="0"/>
              <a:t>が増大していき、</a:t>
            </a:r>
            <a:r>
              <a:rPr kumimoji="1" lang="en-US" altLang="ja-JP" baseline="0" dirty="0" smtClean="0"/>
              <a:t>SP</a:t>
            </a:r>
            <a:r>
              <a:rPr kumimoji="1" lang="ja-JP" altLang="en-US" baseline="0" dirty="0" smtClean="0"/>
              <a:t>が</a:t>
            </a:r>
            <a:r>
              <a:rPr kumimoji="1" lang="en-US" altLang="ja-JP" baseline="0" dirty="0" smtClean="0"/>
              <a:t>20mN/m</a:t>
            </a:r>
            <a:r>
              <a:rPr kumimoji="1" lang="ja-JP" altLang="en-US" baseline="0" dirty="0" smtClean="0"/>
              <a:t>程度から直線的に増大しています。そして</a:t>
            </a:r>
            <a:r>
              <a:rPr kumimoji="1" lang="en-US" altLang="ja-JP" baseline="0" dirty="0" smtClean="0"/>
              <a:t>SP</a:t>
            </a:r>
            <a:r>
              <a:rPr kumimoji="1" lang="ja-JP" altLang="en-US" baseline="0" dirty="0" smtClean="0"/>
              <a:t>が</a:t>
            </a:r>
            <a:r>
              <a:rPr kumimoji="1" lang="en-US" altLang="ja-JP" baseline="0" dirty="0" smtClean="0"/>
              <a:t>40mN/m</a:t>
            </a:r>
            <a:r>
              <a:rPr kumimoji="1" lang="ja-JP" altLang="en-US" baseline="0" dirty="0" err="1" smtClean="0"/>
              <a:t>ほど</a:t>
            </a:r>
            <a:r>
              <a:rPr kumimoji="1" lang="ja-JP" altLang="en-US" baseline="0" dirty="0" smtClean="0"/>
              <a:t>で</a:t>
            </a:r>
            <a:r>
              <a:rPr kumimoji="1" lang="en-US" altLang="ja-JP" baseline="0" dirty="0" smtClean="0"/>
              <a:t>SP</a:t>
            </a:r>
            <a:r>
              <a:rPr kumimoji="1" lang="ja-JP" altLang="en-US" baseline="0" dirty="0" err="1" smtClean="0"/>
              <a:t>の増</a:t>
            </a:r>
            <a:r>
              <a:rPr kumimoji="1" lang="ja-JP" altLang="en-US" baseline="0" dirty="0" smtClean="0"/>
              <a:t>大スピードが低下します。続いてこれらの</a:t>
            </a:r>
            <a:r>
              <a:rPr kumimoji="1" lang="en-US" altLang="ja-JP" baseline="0" dirty="0" smtClean="0"/>
              <a:t>BAM</a:t>
            </a:r>
            <a:r>
              <a:rPr kumimoji="1" lang="ja-JP" altLang="en-US" baseline="0" dirty="0" smtClean="0"/>
              <a:t>画像をご覧ください。</a:t>
            </a:r>
            <a:r>
              <a:rPr kumimoji="1" lang="en-US" altLang="ja-JP" baseline="0" dirty="0" smtClean="0"/>
              <a:t>Isotherm</a:t>
            </a:r>
            <a:r>
              <a:rPr kumimoji="1" lang="ja-JP" altLang="en-US" baseline="0" dirty="0" smtClean="0"/>
              <a:t>のこの地点で、モノマー分子と思われるものが観察されました。さらに面積を狭めていくことで、この地点で全体が均一に観察されました。そして、この地点の</a:t>
            </a:r>
            <a:r>
              <a:rPr kumimoji="1" lang="en-US" altLang="ja-JP" baseline="0" dirty="0" smtClean="0"/>
              <a:t>BAM</a:t>
            </a:r>
            <a:r>
              <a:rPr kumimoji="1" lang="ja-JP" altLang="en-US" baseline="0" dirty="0" smtClean="0"/>
              <a:t>画像を見ると周りと異なる箇所が存在する様子が観察されました。これはこの地点でモノマー分子の膜形成が始まり、この地点で均一な膜が形成し、この地点では周りから圧力がかかりすぎて、膜に欠陥が生じているだろうということがわかります。</a:t>
            </a:r>
            <a:endParaRPr kumimoji="1" lang="en-US" altLang="ja-JP" baseline="0" dirty="0" smtClean="0"/>
          </a:p>
          <a:p>
            <a:r>
              <a:rPr kumimoji="1" lang="ja-JP" altLang="en-US" dirty="0" smtClean="0"/>
              <a:t>過去の調査よりこの直線的に増加している部分の直線を伸ばし、</a:t>
            </a:r>
            <a:r>
              <a:rPr kumimoji="1" lang="en-US" altLang="ja-JP" dirty="0" smtClean="0"/>
              <a:t>SP</a:t>
            </a:r>
            <a:r>
              <a:rPr kumimoji="1" lang="ja-JP" altLang="en-US" dirty="0" smtClean="0"/>
              <a:t>が</a:t>
            </a:r>
            <a:r>
              <a:rPr kumimoji="1" lang="en-US" altLang="ja-JP" dirty="0" smtClean="0"/>
              <a:t>0</a:t>
            </a:r>
            <a:r>
              <a:rPr kumimoji="1" lang="ja-JP" altLang="en-US" dirty="0" smtClean="0"/>
              <a:t>になったときの</a:t>
            </a:r>
            <a:r>
              <a:rPr kumimoji="1" lang="en-US" altLang="ja-JP" dirty="0" smtClean="0"/>
              <a:t>MMA</a:t>
            </a:r>
            <a:r>
              <a:rPr kumimoji="1" lang="ja-JP" altLang="en-US" dirty="0" smtClean="0"/>
              <a:t>の大きさが</a:t>
            </a:r>
            <a:r>
              <a:rPr kumimoji="1" lang="en-US" altLang="ja-JP" dirty="0" smtClean="0"/>
              <a:t>LB</a:t>
            </a:r>
            <a:r>
              <a:rPr kumimoji="1" lang="ja-JP" altLang="en-US" dirty="0" smtClean="0"/>
              <a:t>膜としたときの</a:t>
            </a:r>
            <a:r>
              <a:rPr kumimoji="1" lang="en-US" altLang="ja-JP" dirty="0" smtClean="0"/>
              <a:t>X</a:t>
            </a:r>
            <a:r>
              <a:rPr kumimoji="1" lang="ja-JP" altLang="en-US" dirty="0" smtClean="0"/>
              <a:t>線構造解析の結果とほぼ一致することが分かっています。そこでこの直線を伸ばしてみると、</a:t>
            </a:r>
            <a:r>
              <a:rPr kumimoji="1" lang="en-US" altLang="ja-JP" dirty="0" smtClean="0"/>
              <a:t>SP</a:t>
            </a:r>
            <a:r>
              <a:rPr kumimoji="1" lang="ja-JP" altLang="en-US" dirty="0" smtClean="0"/>
              <a:t>が</a:t>
            </a:r>
            <a:r>
              <a:rPr kumimoji="1" lang="en-US" altLang="ja-JP" dirty="0" smtClean="0"/>
              <a:t>0</a:t>
            </a:r>
            <a:r>
              <a:rPr kumimoji="1" lang="ja-JP" altLang="en-US" dirty="0" smtClean="0"/>
              <a:t>では</a:t>
            </a:r>
            <a:r>
              <a:rPr kumimoji="1" lang="en-US" altLang="ja-JP" dirty="0" smtClean="0"/>
              <a:t>MMA</a:t>
            </a:r>
            <a:r>
              <a:rPr kumimoji="1" lang="ja-JP" altLang="en-US" dirty="0" smtClean="0"/>
              <a:t>が</a:t>
            </a:r>
            <a:r>
              <a:rPr kumimoji="1" lang="en-US" altLang="ja-JP" dirty="0" smtClean="0"/>
              <a:t>135A^2</a:t>
            </a:r>
            <a:r>
              <a:rPr kumimoji="1" lang="ja-JP" altLang="en-US" dirty="0" smtClean="0"/>
              <a:t>となることがわかりました。</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そこでこの直線を伸ばしてみると、</a:t>
            </a:r>
            <a:r>
              <a:rPr kumimoji="1" lang="en-US" altLang="ja-JP" dirty="0" smtClean="0"/>
              <a:t>SP</a:t>
            </a:r>
            <a:r>
              <a:rPr kumimoji="1" lang="ja-JP" altLang="en-US" dirty="0" smtClean="0"/>
              <a:t>が</a:t>
            </a:r>
            <a:r>
              <a:rPr kumimoji="1" lang="en-US" altLang="ja-JP" dirty="0" smtClean="0"/>
              <a:t>0</a:t>
            </a:r>
            <a:r>
              <a:rPr kumimoji="1" lang="ja-JP" altLang="en-US" dirty="0" smtClean="0"/>
              <a:t>では</a:t>
            </a:r>
            <a:r>
              <a:rPr kumimoji="1" lang="en-US" altLang="ja-JP" dirty="0" smtClean="0"/>
              <a:t>MMA</a:t>
            </a:r>
            <a:r>
              <a:rPr kumimoji="1" lang="ja-JP" altLang="en-US" dirty="0" smtClean="0"/>
              <a:t>が</a:t>
            </a:r>
            <a:r>
              <a:rPr kumimoji="1" lang="en-US" altLang="ja-JP" dirty="0" smtClean="0"/>
              <a:t>135A^2</a:t>
            </a:r>
            <a:r>
              <a:rPr kumimoji="1" lang="ja-JP" altLang="en-US" dirty="0" smtClean="0"/>
              <a:t>となることがわかりました。</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こで先ほど示した</a:t>
            </a:r>
            <a:r>
              <a:rPr kumimoji="1" lang="en-US" altLang="ja-JP" dirty="0" smtClean="0"/>
              <a:t>CPK</a:t>
            </a:r>
            <a:r>
              <a:rPr kumimoji="1" lang="ja-JP" altLang="en-US" dirty="0" smtClean="0"/>
              <a:t>モデルを基に作成した充填構造を見てみます。結晶パラメータは</a:t>
            </a:r>
            <a:r>
              <a:rPr kumimoji="1" lang="en-US" altLang="ja-JP" dirty="0" smtClean="0"/>
              <a:t>a=b=12.8A,</a:t>
            </a:r>
            <a:r>
              <a:rPr kumimoji="1" lang="en-US" altLang="ja-JP" baseline="0" dirty="0" smtClean="0"/>
              <a:t> γ=60</a:t>
            </a:r>
            <a:r>
              <a:rPr kumimoji="1" lang="ja-JP" altLang="en-US" baseline="0" dirty="0" smtClean="0"/>
              <a:t>度となっています。この値から</a:t>
            </a:r>
            <a:r>
              <a:rPr kumimoji="1" lang="en-US" altLang="ja-JP" baseline="0" dirty="0" smtClean="0"/>
              <a:t>1</a:t>
            </a:r>
            <a:r>
              <a:rPr kumimoji="1" lang="ja-JP" altLang="en-US" baseline="0" dirty="0" smtClean="0"/>
              <a:t>分子あたりが占める面積を算出すると、</a:t>
            </a:r>
            <a:r>
              <a:rPr kumimoji="1" lang="en-US" altLang="ja-JP" baseline="0" dirty="0" smtClean="0"/>
              <a:t>142A^2</a:t>
            </a:r>
            <a:r>
              <a:rPr kumimoji="1" lang="ja-JP" altLang="en-US" baseline="0" dirty="0" smtClean="0"/>
              <a:t>となりました。これは実験から導かれた</a:t>
            </a:r>
            <a:r>
              <a:rPr kumimoji="1" lang="en-US" altLang="ja-JP" baseline="0" dirty="0" smtClean="0"/>
              <a:t>135A^2</a:t>
            </a:r>
            <a:r>
              <a:rPr kumimoji="1" lang="ja-JP" altLang="en-US" baseline="0" dirty="0" smtClean="0"/>
              <a:t>と非常によい一致を示しているといえます。</a:t>
            </a:r>
            <a:endParaRPr kumimoji="1" lang="en-US" altLang="ja-JP" baseline="0"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6</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発表をまとめます。</a:t>
            </a:r>
            <a:endParaRPr kumimoji="1" lang="en-US" altLang="ja-JP" dirty="0" smtClean="0"/>
          </a:p>
          <a:p>
            <a:r>
              <a:rPr kumimoji="1" lang="ja-JP" altLang="en-US" dirty="0" smtClean="0"/>
              <a:t>二次元ポリマーは従来のポリマーとは異なる新しい性質を持っているでしょう。</a:t>
            </a:r>
            <a:endParaRPr kumimoji="1" lang="en-US" altLang="ja-JP" dirty="0" smtClean="0"/>
          </a:p>
          <a:p>
            <a:r>
              <a:rPr kumimoji="1" lang="ja-JP" altLang="en-US" dirty="0" smtClean="0"/>
              <a:t>気液界面での合成は二面性を持つ大面積の二次元ポリマーを合成できる点で優れています。</a:t>
            </a:r>
            <a:endParaRPr kumimoji="1" lang="en-US" altLang="ja-JP" dirty="0" smtClean="0"/>
          </a:p>
          <a:p>
            <a:r>
              <a:rPr kumimoji="1" lang="ja-JP" altLang="en-US" dirty="0" smtClean="0"/>
              <a:t>私の設計したモノマーは気液界面で均一な膜を形成しているでしょう。</a:t>
            </a:r>
            <a:endParaRPr kumimoji="1" lang="en-US" altLang="ja-JP" dirty="0" smtClean="0"/>
          </a:p>
          <a:p>
            <a:r>
              <a:rPr kumimoji="1" lang="ja-JP" altLang="en-US" dirty="0" smtClean="0"/>
              <a:t>今のところ、私の設計したモノマーはモデル上での予想通り、密に詰まっているでしょう。</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7</a:t>
            </a:fld>
            <a:endParaRPr kumimoji="1" lang="ja-JP"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ja-JP" sz="1200" kern="1200" dirty="0" smtClean="0">
                <a:solidFill>
                  <a:schemeClr val="tx1"/>
                </a:solidFill>
                <a:latin typeface="+mn-lt"/>
                <a:ea typeface="+mn-ea"/>
                <a:cs typeface="+mn-cs"/>
              </a:rPr>
              <a:t>まず、モノマー合成の鍵となる中間体 </a:t>
            </a:r>
            <a:r>
              <a:rPr kumimoji="1" lang="en-US" altLang="ja-JP" sz="1200" b="1" kern="1200" dirty="0" smtClean="0">
                <a:solidFill>
                  <a:schemeClr val="tx1"/>
                </a:solidFill>
                <a:latin typeface="+mn-lt"/>
                <a:ea typeface="+mn-ea"/>
                <a:cs typeface="+mn-cs"/>
              </a:rPr>
              <a:t>8</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の合成について説明します。初めに、こちらに示す方法で文献既知化合物である </a:t>
            </a:r>
            <a:r>
              <a:rPr kumimoji="1" lang="en-US" altLang="ja-JP" sz="1200" b="1" kern="1200" dirty="0" smtClean="0">
                <a:solidFill>
                  <a:schemeClr val="tx1"/>
                </a:solidFill>
                <a:latin typeface="+mn-lt"/>
                <a:ea typeface="+mn-ea"/>
                <a:cs typeface="+mn-cs"/>
              </a:rPr>
              <a:t>3</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を得ました。次に別途合成した </a:t>
            </a:r>
            <a:r>
              <a:rPr kumimoji="1" lang="en-US" altLang="ja-JP" sz="1200" b="1" kern="1200" dirty="0" smtClean="0">
                <a:solidFill>
                  <a:schemeClr val="tx1"/>
                </a:solidFill>
                <a:latin typeface="+mn-lt"/>
                <a:ea typeface="+mn-ea"/>
                <a:cs typeface="+mn-cs"/>
              </a:rPr>
              <a:t>4</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を反応させ </a:t>
            </a:r>
            <a:r>
              <a:rPr kumimoji="1" lang="en-US" altLang="ja-JP" sz="1200" b="1" kern="1200" dirty="0" smtClean="0">
                <a:solidFill>
                  <a:schemeClr val="tx1"/>
                </a:solidFill>
                <a:latin typeface="+mn-lt"/>
                <a:ea typeface="+mn-ea"/>
                <a:cs typeface="+mn-cs"/>
              </a:rPr>
              <a:t>5 </a:t>
            </a:r>
            <a:r>
              <a:rPr kumimoji="1" lang="ja-JP" altLang="ja-JP" sz="1200" kern="1200" dirty="0" smtClean="0">
                <a:solidFill>
                  <a:schemeClr val="tx1"/>
                </a:solidFill>
                <a:latin typeface="+mn-lt"/>
                <a:ea typeface="+mn-ea"/>
                <a:cs typeface="+mn-cs"/>
              </a:rPr>
              <a:t>を得ました。続いて </a:t>
            </a:r>
            <a:r>
              <a:rPr kumimoji="1" lang="en-US" altLang="ja-JP" sz="1200" b="1" kern="1200" dirty="0" smtClean="0">
                <a:solidFill>
                  <a:schemeClr val="tx1"/>
                </a:solidFill>
                <a:latin typeface="+mn-lt"/>
                <a:ea typeface="+mn-ea"/>
                <a:cs typeface="+mn-cs"/>
              </a:rPr>
              <a:t>5 </a:t>
            </a:r>
            <a:r>
              <a:rPr kumimoji="1" lang="ja-JP" altLang="ja-JP" sz="1200" kern="1200" dirty="0" smtClean="0">
                <a:solidFill>
                  <a:schemeClr val="tx1"/>
                </a:solidFill>
                <a:latin typeface="+mn-lt"/>
                <a:ea typeface="+mn-ea"/>
                <a:cs typeface="+mn-cs"/>
              </a:rPr>
              <a:t>をトリメチルシリルアセチレンとの薗頭カップリング反応、トリメチルシリル基の除去により </a:t>
            </a:r>
            <a:r>
              <a:rPr kumimoji="1" lang="en-US" altLang="ja-JP" sz="1200" b="1" kern="1200" dirty="0" smtClean="0">
                <a:solidFill>
                  <a:schemeClr val="tx1"/>
                </a:solidFill>
                <a:latin typeface="+mn-lt"/>
                <a:ea typeface="+mn-ea"/>
                <a:cs typeface="+mn-cs"/>
              </a:rPr>
              <a:t>6 </a:t>
            </a:r>
            <a:r>
              <a:rPr kumimoji="1" lang="ja-JP" altLang="ja-JP" sz="1200" kern="1200" dirty="0" smtClean="0">
                <a:solidFill>
                  <a:schemeClr val="tx1"/>
                </a:solidFill>
                <a:latin typeface="+mn-lt"/>
                <a:ea typeface="+mn-ea"/>
                <a:cs typeface="+mn-cs"/>
              </a:rPr>
              <a:t>に導きました。次に、</a:t>
            </a:r>
            <a:r>
              <a:rPr kumimoji="1" lang="en-US" altLang="ja-JP" sz="1200" b="1" kern="1200" dirty="0" smtClean="0">
                <a:solidFill>
                  <a:schemeClr val="tx1"/>
                </a:solidFill>
                <a:latin typeface="+mn-lt"/>
                <a:ea typeface="+mn-ea"/>
                <a:cs typeface="+mn-cs"/>
              </a:rPr>
              <a:t>6 </a:t>
            </a:r>
            <a:r>
              <a:rPr kumimoji="1" lang="ja-JP" altLang="ja-JP" sz="1200" kern="1200" dirty="0" smtClean="0">
                <a:solidFill>
                  <a:schemeClr val="tx1"/>
                </a:solidFill>
                <a:latin typeface="+mn-lt"/>
                <a:ea typeface="+mn-ea"/>
                <a:cs typeface="+mn-cs"/>
              </a:rPr>
              <a:t>と </a:t>
            </a:r>
            <a:r>
              <a:rPr kumimoji="1" lang="en-US" altLang="ja-JP" sz="1200" b="1" kern="1200" dirty="0" smtClean="0">
                <a:solidFill>
                  <a:schemeClr val="tx1"/>
                </a:solidFill>
                <a:latin typeface="+mn-lt"/>
                <a:ea typeface="+mn-ea"/>
                <a:cs typeface="+mn-cs"/>
              </a:rPr>
              <a:t>5</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との薗頭カップリング反応により、</a:t>
            </a:r>
            <a:r>
              <a:rPr kumimoji="1" lang="en-US" altLang="ja-JP" sz="1200" b="1" kern="1200" dirty="0" smtClean="0">
                <a:solidFill>
                  <a:schemeClr val="tx1"/>
                </a:solidFill>
                <a:latin typeface="+mn-lt"/>
                <a:ea typeface="+mn-ea"/>
                <a:cs typeface="+mn-cs"/>
              </a:rPr>
              <a:t>7 </a:t>
            </a:r>
            <a:r>
              <a:rPr kumimoji="1" lang="ja-JP" altLang="ja-JP" sz="1200" kern="1200" dirty="0" smtClean="0">
                <a:solidFill>
                  <a:schemeClr val="tx1"/>
                </a:solidFill>
                <a:latin typeface="+mn-lt"/>
                <a:ea typeface="+mn-ea"/>
                <a:cs typeface="+mn-cs"/>
              </a:rPr>
              <a:t>を得ました。そして、</a:t>
            </a:r>
            <a:r>
              <a:rPr kumimoji="1" lang="en-US" altLang="ja-JP" sz="1200" b="1" kern="1200" dirty="0" smtClean="0">
                <a:solidFill>
                  <a:schemeClr val="tx1"/>
                </a:solidFill>
                <a:latin typeface="+mn-lt"/>
                <a:ea typeface="+mn-ea"/>
                <a:cs typeface="+mn-cs"/>
              </a:rPr>
              <a:t>7 </a:t>
            </a:r>
            <a:r>
              <a:rPr kumimoji="1" lang="ja-JP" altLang="ja-JP" sz="1200" kern="1200" dirty="0" smtClean="0">
                <a:solidFill>
                  <a:schemeClr val="tx1"/>
                </a:solidFill>
                <a:latin typeface="+mn-lt"/>
                <a:ea typeface="+mn-ea"/>
                <a:cs typeface="+mn-cs"/>
              </a:rPr>
              <a:t>をコバルト触媒により三量化し、ヘキサフェニルベンゼン骨格を持つ </a:t>
            </a:r>
            <a:r>
              <a:rPr kumimoji="1" lang="en-US" altLang="ja-JP" sz="1200" b="1" kern="1200" dirty="0" smtClean="0">
                <a:solidFill>
                  <a:schemeClr val="tx1"/>
                </a:solidFill>
                <a:latin typeface="+mn-lt"/>
                <a:ea typeface="+mn-ea"/>
                <a:cs typeface="+mn-cs"/>
              </a:rPr>
              <a:t>8</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を収率</a:t>
            </a:r>
            <a:r>
              <a:rPr kumimoji="1" lang="en-US" altLang="ja-JP" sz="1200" kern="1200" dirty="0" smtClean="0">
                <a:solidFill>
                  <a:schemeClr val="tx1"/>
                </a:solidFill>
                <a:latin typeface="+mn-lt"/>
                <a:ea typeface="+mn-ea"/>
                <a:cs typeface="+mn-cs"/>
              </a:rPr>
              <a:t>96%</a:t>
            </a:r>
            <a:r>
              <a:rPr kumimoji="1" lang="ja-JP" altLang="ja-JP" sz="1200" kern="1200" dirty="0" smtClean="0">
                <a:solidFill>
                  <a:schemeClr val="tx1"/>
                </a:solidFill>
                <a:latin typeface="+mn-lt"/>
                <a:ea typeface="+mn-ea"/>
                <a:cs typeface="+mn-cs"/>
              </a:rPr>
              <a:t>で合成しました。</a:t>
            </a:r>
            <a:endParaRPr kumimoji="1" lang="ja-JP" altLang="ja-JP" sz="1200" kern="1200" dirty="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8</a:t>
            </a:fld>
            <a:endParaRPr kumimoji="1" lang="ja-JP"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ja-JP" sz="1200" kern="1200" dirty="0" smtClean="0">
                <a:solidFill>
                  <a:schemeClr val="tx1"/>
                </a:solidFill>
                <a:latin typeface="+mn-lt"/>
                <a:ea typeface="+mn-ea"/>
                <a:cs typeface="+mn-cs"/>
              </a:rPr>
              <a:t>ヘキサフェニルベンゼン骨格を形成したのちに、</a:t>
            </a:r>
            <a:r>
              <a:rPr kumimoji="1" lang="en-US" altLang="ja-JP" sz="1200" kern="1200" dirty="0" smtClean="0">
                <a:solidFill>
                  <a:schemeClr val="tx1"/>
                </a:solidFill>
                <a:latin typeface="+mn-lt"/>
                <a:ea typeface="+mn-ea"/>
                <a:cs typeface="+mn-cs"/>
              </a:rPr>
              <a:t>6</a:t>
            </a:r>
            <a:r>
              <a:rPr kumimoji="1" lang="ja-JP" altLang="ja-JP" sz="1200" kern="1200" dirty="0" err="1" smtClean="0">
                <a:solidFill>
                  <a:schemeClr val="tx1"/>
                </a:solidFill>
                <a:latin typeface="+mn-lt"/>
                <a:ea typeface="+mn-ea"/>
                <a:cs typeface="+mn-cs"/>
              </a:rPr>
              <a:t>つの</a:t>
            </a:r>
            <a:r>
              <a:rPr kumimoji="1" lang="ja-JP" altLang="ja-JP" sz="1200" kern="1200" dirty="0" smtClean="0">
                <a:solidFill>
                  <a:schemeClr val="tx1"/>
                </a:solidFill>
                <a:latin typeface="+mn-lt"/>
                <a:ea typeface="+mn-ea"/>
                <a:cs typeface="+mn-cs"/>
              </a:rPr>
              <a:t>置換基を段階的に変換しました。 </a:t>
            </a:r>
            <a:r>
              <a:rPr kumimoji="1" lang="en-US" altLang="ja-JP" sz="1200" b="1" kern="1200" dirty="0" smtClean="0">
                <a:solidFill>
                  <a:schemeClr val="tx1"/>
                </a:solidFill>
                <a:latin typeface="+mn-lt"/>
                <a:ea typeface="+mn-ea"/>
                <a:cs typeface="+mn-cs"/>
              </a:rPr>
              <a:t>8</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のカルボニル基を還元してアルコールとしたのち、ヒドロキシ基をレニウム触媒による脱水反応によりビニル基へ変換しました。最後にトリイソプロピルシリル基を除去してモノマー </a:t>
            </a:r>
            <a:r>
              <a:rPr kumimoji="1" lang="en-US" altLang="ja-JP" sz="1200" b="1" kern="1200" dirty="0" smtClean="0">
                <a:solidFill>
                  <a:schemeClr val="tx1"/>
                </a:solidFill>
                <a:latin typeface="+mn-lt"/>
                <a:ea typeface="+mn-ea"/>
                <a:cs typeface="+mn-cs"/>
              </a:rPr>
              <a:t>1</a:t>
            </a:r>
            <a:r>
              <a:rPr kumimoji="1" lang="en-US" altLang="ja-JP" sz="1200" kern="1200" dirty="0" smtClean="0">
                <a:solidFill>
                  <a:schemeClr val="tx1"/>
                </a:solidFill>
                <a:latin typeface="+mn-lt"/>
                <a:ea typeface="+mn-ea"/>
                <a:cs typeface="+mn-cs"/>
              </a:rPr>
              <a:t> </a:t>
            </a:r>
            <a:r>
              <a:rPr kumimoji="1" lang="ja-JP" altLang="ja-JP" sz="1200" kern="1200" dirty="0" smtClean="0">
                <a:solidFill>
                  <a:schemeClr val="tx1"/>
                </a:solidFill>
                <a:latin typeface="+mn-lt"/>
                <a:ea typeface="+mn-ea"/>
                <a:cs typeface="+mn-cs"/>
              </a:rPr>
              <a:t>を得ました。</a:t>
            </a:r>
            <a:endParaRPr kumimoji="1" lang="ja-JP" altLang="ja-JP" sz="1200" kern="1200" dirty="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19</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本日はこのような順で発表させていただきます。</a:t>
            </a:r>
            <a:endParaRPr kumimoji="1" lang="en-US" altLang="ja-JP" dirty="0" smtClean="0"/>
          </a:p>
          <a:p>
            <a:r>
              <a:rPr kumimoji="1" lang="ja-JP" altLang="en-US" dirty="0" smtClean="0"/>
              <a:t>まず始めに二次元ポリマーとは何か。そして合成のアプローチから自身の研究につながるラングミュアー・ブロジェット膜、</a:t>
            </a:r>
            <a:r>
              <a:rPr kumimoji="1" lang="en-US" altLang="ja-JP" dirty="0" smtClean="0"/>
              <a:t>LB</a:t>
            </a:r>
            <a:r>
              <a:rPr kumimoji="1" lang="ja-JP" altLang="en-US" dirty="0" smtClean="0"/>
              <a:t>トラフについて紹介します。</a:t>
            </a:r>
            <a:endParaRPr kumimoji="1" lang="en-US" altLang="ja-JP" dirty="0" smtClean="0"/>
          </a:p>
          <a:p>
            <a:r>
              <a:rPr kumimoji="1" lang="ja-JP" altLang="en-US" dirty="0" smtClean="0"/>
              <a:t>次に私の研究を紹介します。</a:t>
            </a:r>
            <a:endParaRPr kumimoji="1" lang="en-US" altLang="ja-JP" dirty="0" smtClean="0"/>
          </a:p>
          <a:p>
            <a:r>
              <a:rPr kumimoji="1" lang="ja-JP" altLang="en-US" dirty="0" smtClean="0"/>
              <a:t>そして最後にまとめを述べます。</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二次元ポリマーとはどんなものなのか。</a:t>
            </a:r>
            <a:endParaRPr kumimoji="1" lang="en-US" altLang="ja-JP" dirty="0" smtClean="0"/>
          </a:p>
          <a:p>
            <a:r>
              <a:rPr kumimoji="1" lang="ja-JP" altLang="en-US" dirty="0" smtClean="0"/>
              <a:t>私は二次元ポリマーは</a:t>
            </a:r>
            <a:r>
              <a:rPr kumimoji="1" lang="ja-JP" altLang="ja-JP" sz="1200" kern="1200" dirty="0" smtClean="0">
                <a:solidFill>
                  <a:schemeClr val="tx1"/>
                </a:solidFill>
                <a:latin typeface="+mn-lt"/>
                <a:ea typeface="+mn-ea"/>
                <a:cs typeface="+mn-cs"/>
              </a:rPr>
              <a:t>構成要素が共有結合で結ばれた欠陥の無い単分子厚のシート状ポリマー</a:t>
            </a:r>
            <a:r>
              <a:rPr kumimoji="1" lang="ja-JP" altLang="en-US" sz="1200" kern="1200" dirty="0" smtClean="0">
                <a:solidFill>
                  <a:schemeClr val="tx1"/>
                </a:solidFill>
                <a:latin typeface="+mn-lt"/>
                <a:ea typeface="+mn-ea"/>
                <a:cs typeface="+mn-cs"/>
              </a:rPr>
              <a:t>であるとして研究を行っています。</a:t>
            </a:r>
            <a:endParaRPr kumimoji="1" lang="en-US" altLang="ja-JP" dirty="0" smtClean="0"/>
          </a:p>
          <a:p>
            <a:r>
              <a:rPr kumimoji="1" lang="ja-JP" altLang="en-US" dirty="0" smtClean="0"/>
              <a:t>ポリマーは世の中にあふれています。例としてこちらに発泡スチロールを上げました。発泡スチロールはこちらの分子、スチレンがたくさんつながることでできています。このように、たくさんの分子がつながって一つの大きな分子となったものをポリマーと呼びます。ポリマーの構成要素をモノマーと呼びます。こちらのポリマーを見てもらえばわかるように、このように一般的にモノマーは反応点を二つ持っています。したがって線上にモノマーが連結していき、糸のようなポリマーになります。</a:t>
            </a:r>
            <a:endParaRPr kumimoji="1" lang="en-US" altLang="ja-JP" dirty="0" smtClean="0"/>
          </a:p>
          <a:p>
            <a:r>
              <a:rPr kumimoji="1" lang="ja-JP" altLang="en-US" dirty="0" smtClean="0"/>
              <a:t>二次元ポリマーは、モノマーが反応点を３つ以上有するときに合成されます。例としてこちらに水色の反応点を６つ有するモノマーを示します。このようなモノマーが平面方向に連結していけば、シートのようなポリマーが生成します。シートのような分子として、グラフェンが上げられますが、これは二次元ポリマーの一例といえるでしょう。</a:t>
            </a:r>
            <a:endParaRPr kumimoji="1" lang="en-US" altLang="ja-JP" dirty="0" smtClean="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二次元ポリマーにはどのような性質があるのでしょうか？</a:t>
            </a:r>
            <a:endParaRPr kumimoji="1" lang="en-US" altLang="ja-JP" dirty="0" smtClean="0"/>
          </a:p>
          <a:p>
            <a:r>
              <a:rPr kumimoji="1" lang="ja-JP" altLang="en-US" dirty="0" smtClean="0"/>
              <a:t>グラフェンを例に紹介していきたいと思います。そもそもグラフェンは、鉛筆の芯の成分であるグラファイトを剥離していくことで得られます。しかし、グラフェンがはじめて単離されたのは</a:t>
            </a:r>
            <a:r>
              <a:rPr kumimoji="1" lang="en-US" altLang="ja-JP" dirty="0" smtClean="0"/>
              <a:t>2004</a:t>
            </a:r>
            <a:r>
              <a:rPr kumimoji="1" lang="ja-JP" altLang="en-US" dirty="0" smtClean="0"/>
              <a:t>年であり、人類が二次元ポリマーに出会ったのはつい最近のこととなります。グラフェンが単離されたことで、驚くべき多くの性質が明らかにされました。たとえば、厚さが１分子分ですが非常に機械的強度があります。非常に高い電気移動度を持ち、分子レベルの検出器になります。</a:t>
            </a:r>
            <a:endParaRPr kumimoji="1" lang="en-US" altLang="ja-JP" dirty="0" smtClean="0"/>
          </a:p>
          <a:p>
            <a:r>
              <a:rPr kumimoji="1" lang="ja-JP" altLang="en-US" dirty="0" smtClean="0"/>
              <a:t>ほかにも他の分子と比べて特異な性質をしめすグラフェンですが、グラフェンは自然によって設計されました。</a:t>
            </a:r>
            <a:endParaRPr kumimoji="1" lang="en-US" altLang="ja-JP" dirty="0" smtClean="0"/>
          </a:p>
          <a:p>
            <a:r>
              <a:rPr kumimoji="1" lang="ja-JP" altLang="en-US" dirty="0" smtClean="0"/>
              <a:t>そこで、私たちが設計して二次元ポリマーを合成すれば、グラフェンとはまた異なった性質を示す二次元ポリマーが合成されるでしょう。</a:t>
            </a:r>
            <a:endParaRPr kumimoji="1" lang="en-US" altLang="ja-JP" dirty="0" smtClean="0"/>
          </a:p>
          <a:p>
            <a:r>
              <a:rPr kumimoji="1" lang="ja-JP" altLang="en-US" dirty="0" smtClean="0"/>
              <a:t>たとえば、シート状の二次元ポリマーはこのように表と裏に異なる性質を付与できます。このように定まった空孔を有する二次元ポリマーなら、分子をふるいわけることができるでしょう。すなわち分子レベルのフィルターとなります。３次元構造へも拡張できそうです。</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二次元ポリマーを合成するにはどうすればよいのか？</a:t>
            </a:r>
            <a:endParaRPr kumimoji="1" lang="en-US" altLang="ja-JP" dirty="0" smtClean="0"/>
          </a:p>
          <a:p>
            <a:r>
              <a:rPr kumimoji="1" lang="ja-JP" altLang="en-US" dirty="0" smtClean="0"/>
              <a:t>反応点を３つ以上有するモノマーを反応させれば二次元ポリマーが得られる、と単純にはいきません。</a:t>
            </a:r>
            <a:endParaRPr kumimoji="1" lang="en-US" altLang="ja-JP" dirty="0" smtClean="0"/>
          </a:p>
          <a:p>
            <a:r>
              <a:rPr kumimoji="1" lang="ja-JP" altLang="en-US" dirty="0" smtClean="0"/>
              <a:t>それは、分子が連結されてもその連結部を軸に分子が回転してしまったり、だんだんと反応点周辺が込み入ってくることで、立体障害により未反応の場所が出てきてしまうからです。そのため、二次元ポリマーの合成には</a:t>
            </a:r>
            <a:r>
              <a:rPr kumimoji="1" lang="ja-JP" altLang="ja-JP" sz="1200" kern="1200" dirty="0" smtClean="0">
                <a:solidFill>
                  <a:schemeClr val="tx1"/>
                </a:solidFill>
                <a:latin typeface="+mn-lt"/>
                <a:ea typeface="+mn-ea"/>
                <a:cs typeface="+mn-cs"/>
              </a:rPr>
              <a:t>モノマーを二次元的に配列させて、その後にそれらを連結することが必要となります。</a:t>
            </a:r>
            <a:endParaRPr kumimoji="1" lang="en-US" altLang="ja-JP" sz="1200" kern="1200" dirty="0" smtClean="0">
              <a:solidFill>
                <a:schemeClr val="tx1"/>
              </a:solidFill>
              <a:latin typeface="+mn-lt"/>
              <a:ea typeface="+mn-ea"/>
              <a:cs typeface="+mn-cs"/>
            </a:endParaRPr>
          </a:p>
          <a:p>
            <a:r>
              <a:rPr kumimoji="1" lang="ja-JP" altLang="ja-JP" sz="1200" kern="1200" dirty="0" smtClean="0">
                <a:solidFill>
                  <a:schemeClr val="tx1"/>
                </a:solidFill>
                <a:latin typeface="+mn-lt"/>
                <a:ea typeface="+mn-ea"/>
                <a:cs typeface="+mn-cs"/>
              </a:rPr>
              <a:t>モノマーを事前に配列させる環境として、</a:t>
            </a:r>
            <a:r>
              <a:rPr kumimoji="1" lang="ja-JP" altLang="en-US" sz="1200" kern="1200" dirty="0" smtClean="0">
                <a:solidFill>
                  <a:schemeClr val="tx1"/>
                </a:solidFill>
                <a:latin typeface="+mn-lt"/>
                <a:ea typeface="+mn-ea"/>
                <a:cs typeface="+mn-cs"/>
              </a:rPr>
              <a:t>固体表面や</a:t>
            </a:r>
            <a:r>
              <a:rPr kumimoji="1" lang="ja-JP" altLang="en-US" sz="1200" kern="1200" dirty="0" err="1" smtClean="0">
                <a:solidFill>
                  <a:schemeClr val="tx1"/>
                </a:solidFill>
                <a:latin typeface="+mn-lt"/>
                <a:ea typeface="+mn-ea"/>
                <a:cs typeface="+mn-cs"/>
              </a:rPr>
              <a:t>液液</a:t>
            </a:r>
            <a:r>
              <a:rPr kumimoji="1" lang="ja-JP" altLang="en-US" sz="1200" kern="1200" dirty="0" smtClean="0">
                <a:solidFill>
                  <a:schemeClr val="tx1"/>
                </a:solidFill>
                <a:latin typeface="+mn-lt"/>
                <a:ea typeface="+mn-ea"/>
                <a:cs typeface="+mn-cs"/>
              </a:rPr>
              <a:t>界面、気液界面、３次元結晶中が</a:t>
            </a:r>
            <a:r>
              <a:rPr kumimoji="1" lang="ja-JP" altLang="ja-JP" sz="1200" kern="1200" dirty="0" smtClean="0">
                <a:solidFill>
                  <a:schemeClr val="tx1"/>
                </a:solidFill>
                <a:latin typeface="+mn-lt"/>
                <a:ea typeface="+mn-ea"/>
                <a:cs typeface="+mn-cs"/>
              </a:rPr>
              <a:t>用いられています。</a:t>
            </a:r>
            <a:r>
              <a:rPr kumimoji="1" lang="ja-JP" altLang="en-US" sz="1200" kern="1200" dirty="0" smtClean="0">
                <a:solidFill>
                  <a:schemeClr val="tx1"/>
                </a:solidFill>
                <a:latin typeface="+mn-lt"/>
                <a:ea typeface="+mn-ea"/>
                <a:cs typeface="+mn-cs"/>
              </a:rPr>
              <a:t>３次元結晶中は少しわかりづらいかもしれませんが、たとえばこの部分に二次元平面があります。今までこれらの環境で二次元ポリマーを合成しようと試みた例はたくさんあります。中には二次元ポリマーができたと主張する論文もいくつかありますが、種種の測定から二次元ポリマーが合成されていそうなものは、３次元結晶中における合成１報のみです。その論文でさえ、二次元ポリマーの物性の解明には至っていません。</a:t>
            </a:r>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本発表では気液界面、その中でも気体と水の界面に注目していきたいと思います。</a:t>
            </a:r>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以下本発表における気液界面とは気体と水の界面のことを指します。</a:t>
            </a:r>
            <a:endParaRPr kumimoji="1" lang="en-US" altLang="ja-JP" sz="1200" kern="1200" dirty="0" smtClean="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そもそもなぜ気液界面に注目したのか？</a:t>
            </a:r>
            <a:endParaRPr kumimoji="1" lang="en-US" altLang="ja-JP" dirty="0" smtClean="0"/>
          </a:p>
          <a:p>
            <a:r>
              <a:rPr kumimoji="1" lang="ja-JP" altLang="en-US" dirty="0" smtClean="0"/>
              <a:t>気液界面にモノマー分子を配置すると、モノマーの水になじみやすい部分が水側に配置し、水になじみにくい部分が気体側を向くことが考えられます。この状態で分子を連結することができれば、一方の面は水となじみやすく、一方の面は水となじみにくいという特異な性質を持つ二次元ポリマーが合成できると考えられるからです。加えて気液界面は固体表面や３次元結晶中よりも広いため、広い二次元ポリマーを合成できるとも考えられます。</a:t>
            </a:r>
            <a:endParaRPr kumimoji="1" lang="en-US" altLang="ja-JP" dirty="0" smtClean="0"/>
          </a:p>
          <a:p>
            <a:r>
              <a:rPr kumimoji="1" lang="ja-JP" altLang="en-US" dirty="0" smtClean="0"/>
              <a:t>では気液界面にモノマーを並べたときの話へ移ります。</a:t>
            </a:r>
            <a:endParaRPr kumimoji="1" lang="en-US" altLang="ja-JP" dirty="0" smtClean="0"/>
          </a:p>
          <a:p>
            <a:r>
              <a:rPr kumimoji="1" lang="ja-JP" altLang="en-US" dirty="0" smtClean="0"/>
              <a:t>親水性部位と疎水性部位を持つモノマー、すなわち両親媒性モノマーを選択します。</a:t>
            </a:r>
            <a:endParaRPr kumimoji="1" lang="en-US" altLang="ja-JP" dirty="0" smtClean="0"/>
          </a:p>
          <a:p>
            <a:r>
              <a:rPr kumimoji="1" lang="ja-JP" altLang="en-US" dirty="0" smtClean="0"/>
              <a:t>気液界面にそのようなモノマーを配置するとこのような配向をもって、１分子分の厚みの膜ができます。しかし、気液界面ではこの膜を詳しく調査できません。そこで基盤に気液界面でできた膜を転写します。この転写された膜をラングミュアー・ブロジェット膜と呼び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ラングミュアー・ブロジェット膜は</a:t>
            </a:r>
            <a:r>
              <a:rPr kumimoji="1" lang="en-US" altLang="ja-JP" dirty="0" smtClean="0"/>
              <a:t>2</a:t>
            </a:r>
            <a:r>
              <a:rPr kumimoji="1" lang="ja-JP" altLang="en-US" dirty="0" smtClean="0"/>
              <a:t>人の偉人の名前から名づけられました。</a:t>
            </a:r>
            <a:endParaRPr kumimoji="1" lang="en-US" altLang="ja-JP" dirty="0" smtClean="0"/>
          </a:p>
          <a:p>
            <a:r>
              <a:rPr kumimoji="1" lang="ja-JP" altLang="en-US" dirty="0" smtClean="0"/>
              <a:t>ラングミュアーはノーベル賞を得たことや、ラングミュアーの吸着等温式などで有名です。彼は油膜が水を覆う原因を、気液界面に生じる、さまざまな化合物の膜の厚さとその</a:t>
            </a:r>
            <a:r>
              <a:rPr kumimoji="1" lang="en-US" altLang="ja-JP" dirty="0" smtClean="0"/>
              <a:t>1</a:t>
            </a:r>
            <a:r>
              <a:rPr kumimoji="1" lang="ja-JP" altLang="en-US" dirty="0" smtClean="0"/>
              <a:t>分子辺りの面積を測定比較することで明らかにしました。その功績から気液界面に生じる単分子厚の膜をラングミュアー膜と呼びます。</a:t>
            </a:r>
            <a:endParaRPr kumimoji="1" lang="en-US" altLang="ja-JP" dirty="0" smtClean="0"/>
          </a:p>
          <a:p>
            <a:r>
              <a:rPr kumimoji="1" lang="ja-JP" altLang="en-US" dirty="0" smtClean="0"/>
              <a:t>一方、ブロジェットはあまり有名でないように思います。</a:t>
            </a:r>
            <a:r>
              <a:rPr kumimoji="1" lang="en-US" altLang="ja-JP" dirty="0" smtClean="0"/>
              <a:t>LB</a:t>
            </a:r>
            <a:r>
              <a:rPr kumimoji="1" lang="ja-JP" altLang="en-US" dirty="0" smtClean="0"/>
              <a:t>膜ついての初めての論文はラングミュアーから報告されましたが、そこでは</a:t>
            </a:r>
            <a:r>
              <a:rPr kumimoji="1" lang="en-US" altLang="ja-JP" dirty="0" smtClean="0"/>
              <a:t>LB</a:t>
            </a:r>
            <a:r>
              <a:rPr kumimoji="1" lang="ja-JP" altLang="en-US" dirty="0" smtClean="0"/>
              <a:t>膜を作成する実験のほとんどをブロジェットが行ったと書かれているのです。彼女は疎水性の基盤をラングミュアー膜に垂直に挿入することでこのような</a:t>
            </a:r>
            <a:r>
              <a:rPr kumimoji="1" lang="en-US" altLang="ja-JP" dirty="0" smtClean="0"/>
              <a:t>3</a:t>
            </a:r>
            <a:r>
              <a:rPr kumimoji="1" lang="ja-JP" altLang="en-US" dirty="0" smtClean="0"/>
              <a:t>種類の積層膜が得られることを明らかにしました。</a:t>
            </a:r>
            <a:endParaRPr kumimoji="1" lang="en-US" altLang="ja-JP" dirty="0" smtClean="0"/>
          </a:p>
          <a:p>
            <a:r>
              <a:rPr kumimoji="1" lang="ja-JP" altLang="en-US" dirty="0" smtClean="0"/>
              <a:t>彼らの死後、</a:t>
            </a:r>
            <a:r>
              <a:rPr kumimoji="1" lang="en-US" altLang="ja-JP" dirty="0" smtClean="0"/>
              <a:t>LB</a:t>
            </a:r>
            <a:r>
              <a:rPr kumimoji="1" lang="ja-JP" altLang="en-US" dirty="0" smtClean="0"/>
              <a:t>膜に関する研究は盛んになり、</a:t>
            </a:r>
            <a:r>
              <a:rPr kumimoji="1" lang="en-US" altLang="ja-JP" dirty="0" smtClean="0"/>
              <a:t>LB</a:t>
            </a:r>
            <a:r>
              <a:rPr kumimoji="1" lang="ja-JP" altLang="en-US" dirty="0" smtClean="0"/>
              <a:t>トラフも販売されています。</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ラングミュアー膜ならびに</a:t>
            </a:r>
            <a:r>
              <a:rPr kumimoji="1" lang="en-US" altLang="ja-JP" dirty="0" smtClean="0"/>
              <a:t>LB</a:t>
            </a:r>
            <a:r>
              <a:rPr kumimoji="1" lang="ja-JP" altLang="en-US" dirty="0" smtClean="0"/>
              <a:t>膜を作成する装置を</a:t>
            </a:r>
            <a:r>
              <a:rPr kumimoji="1" lang="en-US" altLang="ja-JP" dirty="0" smtClean="0"/>
              <a:t>LB</a:t>
            </a:r>
            <a:r>
              <a:rPr kumimoji="1" lang="ja-JP" altLang="en-US" dirty="0" smtClean="0"/>
              <a:t>トラフと呼びます。</a:t>
            </a:r>
            <a:endParaRPr kumimoji="1" lang="en-US" altLang="ja-JP" dirty="0" smtClean="0"/>
          </a:p>
          <a:p>
            <a:r>
              <a:rPr kumimoji="1" lang="ja-JP" altLang="en-US" dirty="0" smtClean="0"/>
              <a:t>作成方法は次の通りです。</a:t>
            </a:r>
            <a:endParaRPr kumimoji="1" lang="en-US" altLang="ja-JP" dirty="0" smtClean="0"/>
          </a:p>
          <a:p>
            <a:r>
              <a:rPr kumimoji="1" lang="ja-JP" altLang="en-US" dirty="0" smtClean="0"/>
              <a:t>この上に水を貯め気液界面を作り、このバリアの内側に両親媒性分子を配置したのち、バリアをゆっくりと動かして内側の面積を狭めていきます。</a:t>
            </a:r>
            <a:endParaRPr kumimoji="1" lang="en-US" altLang="ja-JP" dirty="0" smtClean="0"/>
          </a:p>
          <a:p>
            <a:r>
              <a:rPr kumimoji="1" lang="ja-JP" altLang="en-US" dirty="0" smtClean="0"/>
              <a:t>するとこのように気液界面に配置した分子が密に集まり、膜を形成します。</a:t>
            </a:r>
            <a:endParaRPr kumimoji="1" lang="en-US" altLang="ja-JP" dirty="0" smtClean="0"/>
          </a:p>
          <a:p>
            <a:r>
              <a:rPr kumimoji="1" lang="ja-JP" altLang="en-US" dirty="0" smtClean="0"/>
              <a:t>しかし、実際に１分子分の均一な膜が形成したかはこのように目視では確認できないので、ブリュースター核顕微鏡画像と分子占有面積と表面圧の相関を見る必要があります。</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こでブリュースター角顕微鏡とは何なのかを説明します。入射光は屈折光と反射光に分かれます。そしてこの反射光ですが、入射角によって強度が変化します。光には</a:t>
            </a:r>
            <a:r>
              <a:rPr kumimoji="1" lang="en-US" altLang="ja-JP" dirty="0" smtClean="0"/>
              <a:t>s</a:t>
            </a:r>
            <a:r>
              <a:rPr kumimoji="1" lang="ja-JP" altLang="en-US" dirty="0" smtClean="0"/>
              <a:t>偏光と</a:t>
            </a:r>
            <a:r>
              <a:rPr kumimoji="1" lang="en-US" altLang="ja-JP" dirty="0" smtClean="0"/>
              <a:t>p</a:t>
            </a:r>
            <a:r>
              <a:rPr kumimoji="1" lang="ja-JP" altLang="en-US" dirty="0" smtClean="0"/>
              <a:t>偏光があるのですが、</a:t>
            </a:r>
            <a:r>
              <a:rPr kumimoji="1" lang="en-US" altLang="ja-JP" dirty="0" smtClean="0"/>
              <a:t>p</a:t>
            </a:r>
            <a:r>
              <a:rPr kumimoji="1" lang="ja-JP" altLang="en-US" dirty="0" smtClean="0"/>
              <a:t>偏光には入射したときに反射光強度が</a:t>
            </a:r>
            <a:r>
              <a:rPr kumimoji="1" lang="en-US" altLang="ja-JP" dirty="0" smtClean="0"/>
              <a:t>0</a:t>
            </a:r>
            <a:r>
              <a:rPr kumimoji="1" lang="ja-JP" altLang="en-US" dirty="0" smtClean="0"/>
              <a:t>になる角度が存在します。この角度をブリュースター角と呼びます。ブリュースター角は入射側と透過側の物質に依存し、空気から水に向かって光が照射されたとき、ブリュースター角は約</a:t>
            </a:r>
            <a:r>
              <a:rPr kumimoji="1" lang="en-US" altLang="ja-JP" dirty="0" smtClean="0"/>
              <a:t>53</a:t>
            </a:r>
            <a:r>
              <a:rPr kumimoji="1" lang="ja-JP" altLang="en-US" dirty="0" smtClean="0"/>
              <a:t>度となることが知られています。このことを利用したものがブリュースター角顕微鏡です。すなわち、水面に対して水のブリュースター角で</a:t>
            </a:r>
            <a:r>
              <a:rPr kumimoji="1" lang="en-US" altLang="ja-JP" dirty="0" smtClean="0"/>
              <a:t>p</a:t>
            </a:r>
            <a:r>
              <a:rPr kumimoji="1" lang="ja-JP" altLang="en-US" dirty="0" smtClean="0"/>
              <a:t>偏光を照射して反射光を観察することで、水のみの部分では反射光が強度</a:t>
            </a:r>
            <a:r>
              <a:rPr kumimoji="1" lang="en-US" altLang="ja-JP" dirty="0" smtClean="0"/>
              <a:t>0</a:t>
            </a:r>
            <a:r>
              <a:rPr kumimoji="1" lang="ja-JP" altLang="en-US" dirty="0" smtClean="0"/>
              <a:t>となるため暗く見え、水以外がある部分ではブリュースター角が崩れ反射光が観測されるため明るく見えるので、水面に浮かぶ非常に小さなものを観察できるのです。</a:t>
            </a:r>
            <a:endParaRPr kumimoji="1" lang="ja-JP" altLang="en-US" dirty="0"/>
          </a:p>
        </p:txBody>
      </p:sp>
      <p:sp>
        <p:nvSpPr>
          <p:cNvPr id="4" name="スライド番号プレースホルダ 3"/>
          <p:cNvSpPr>
            <a:spLocks noGrp="1"/>
          </p:cNvSpPr>
          <p:nvPr>
            <p:ph type="sldNum" sz="quarter" idx="10"/>
          </p:nvPr>
        </p:nvSpPr>
        <p:spPr/>
        <p:txBody>
          <a:bodyPr/>
          <a:lstStyle/>
          <a:p>
            <a:fld id="{AA9A4C14-4A7C-4D59-8DF4-4563603CC808}"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45C16C7E-AA45-4556-AF1B-3FF070BDF4DC}" type="datetimeFigureOut">
              <a:rPr kumimoji="1" lang="ja-JP" altLang="en-US" smtClean="0"/>
              <a:pPr/>
              <a:t>2014/5/21</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9EAA7CB0-75E7-4C98-A26F-61E05B60517C}"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C16C7E-AA45-4556-AF1B-3FF070BDF4DC}" type="datetimeFigureOut">
              <a:rPr kumimoji="1" lang="ja-JP" altLang="en-US" smtClean="0"/>
              <a:pPr/>
              <a:t>2014/5/21</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AA7CB0-75E7-4C98-A26F-61E05B60517C}"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2.xml"/><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19.jpeg"/></Relationships>
</file>

<file path=ppt/slides/_rels/slide1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emf"/><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5.gif"/><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1.gif"/><Relationship Id="rId4" Type="http://schemas.openxmlformats.org/officeDocument/2006/relationships/image" Target="../media/image10.gif"/></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jpeg"/><Relationship Id="rId7"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0.gif"/><Relationship Id="rId4" Type="http://schemas.openxmlformats.org/officeDocument/2006/relationships/image" Target="../media/image13.jpe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gi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noAutofit/>
          </a:bodyPr>
          <a:lstStyle/>
          <a:p>
            <a:r>
              <a:rPr lang="en-US" altLang="ja-JP" sz="3600" dirty="0" smtClean="0">
                <a:latin typeface="Arial" pitchFamily="34" charset="0"/>
                <a:cs typeface="Arial" pitchFamily="34" charset="0"/>
              </a:rPr>
              <a:t>Synthesis of Two-Dimensional Polymer Using Self-Assembly at Air/Water Interface</a:t>
            </a:r>
            <a:endParaRPr kumimoji="1" lang="ja-JP" altLang="en-US" sz="3600" dirty="0">
              <a:latin typeface="Arial" pitchFamily="34" charset="0"/>
              <a:cs typeface="Arial" pitchFamily="34" charset="0"/>
            </a:endParaRPr>
          </a:p>
        </p:txBody>
      </p:sp>
      <p:sp>
        <p:nvSpPr>
          <p:cNvPr id="3" name="サブタイトル 2"/>
          <p:cNvSpPr>
            <a:spLocks noGrp="1"/>
          </p:cNvSpPr>
          <p:nvPr>
            <p:ph type="subTitle" idx="1"/>
          </p:nvPr>
        </p:nvSpPr>
        <p:spPr>
          <a:xfrm>
            <a:off x="1979712" y="4725144"/>
            <a:ext cx="4856584" cy="985664"/>
          </a:xfrm>
        </p:spPr>
        <p:txBody>
          <a:bodyPr>
            <a:normAutofit fontScale="92500" lnSpcReduction="20000"/>
          </a:bodyPr>
          <a:lstStyle/>
          <a:p>
            <a:r>
              <a:rPr lang="en-US" altLang="ja-JP" b="1" dirty="0" err="1" smtClean="0">
                <a:solidFill>
                  <a:schemeClr val="tx1"/>
                </a:solidFill>
                <a:latin typeface="Arial" pitchFamily="34" charset="0"/>
                <a:cs typeface="Arial" pitchFamily="34" charset="0"/>
              </a:rPr>
              <a:t>Tobe</a:t>
            </a:r>
            <a:r>
              <a:rPr lang="en-US" altLang="ja-JP" b="1" dirty="0" smtClean="0">
                <a:solidFill>
                  <a:schemeClr val="tx1"/>
                </a:solidFill>
                <a:latin typeface="Arial" pitchFamily="34" charset="0"/>
                <a:cs typeface="Arial" pitchFamily="34" charset="0"/>
              </a:rPr>
              <a:t> Lab. M1</a:t>
            </a:r>
          </a:p>
          <a:p>
            <a:r>
              <a:rPr lang="en-US" altLang="ja-JP" b="1" dirty="0" err="1" smtClean="0">
                <a:solidFill>
                  <a:schemeClr val="tx1"/>
                </a:solidFill>
                <a:latin typeface="Arial" pitchFamily="34" charset="0"/>
                <a:cs typeface="Arial" pitchFamily="34" charset="0"/>
              </a:rPr>
              <a:t>Kazuki</a:t>
            </a:r>
            <a:r>
              <a:rPr lang="en-US" altLang="ja-JP" b="1" dirty="0" smtClean="0">
                <a:solidFill>
                  <a:schemeClr val="tx1"/>
                </a:solidFill>
                <a:latin typeface="Arial" pitchFamily="34" charset="0"/>
                <a:cs typeface="Arial" pitchFamily="34" charset="0"/>
              </a:rPr>
              <a:t> </a:t>
            </a:r>
            <a:r>
              <a:rPr lang="en-US" altLang="ja-JP" b="1" dirty="0" err="1" smtClean="0">
                <a:solidFill>
                  <a:schemeClr val="tx1"/>
                </a:solidFill>
                <a:latin typeface="Arial" pitchFamily="34" charset="0"/>
                <a:cs typeface="Arial" pitchFamily="34" charset="0"/>
              </a:rPr>
              <a:t>Kunimoto</a:t>
            </a:r>
            <a:endParaRPr lang="ja-JP" altLang="en-US" b="1" dirty="0">
              <a:solidFill>
                <a:schemeClr val="tx1"/>
              </a:solidFill>
              <a:latin typeface="Arial" pitchFamily="34" charset="0"/>
              <a:cs typeface="Arial" pitchFamily="34" charset="0"/>
            </a:endParaRPr>
          </a:p>
          <a:p>
            <a:endParaRPr kumimoji="1" lang="ja-JP" altLang="en-US"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pPr/>
              <a:t>1</a:t>
            </a:fld>
            <a:endParaRPr kumimoji="1" lang="ja-JP"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Surface  Pressure (SP)</a:t>
            </a:r>
            <a:endParaRPr kumimoji="1" lang="ja-JP" altLang="en-US" sz="4000" b="1" dirty="0">
              <a:latin typeface="Arial" pitchFamily="34" charset="0"/>
              <a:cs typeface="Arial" pitchFamily="34" charset="0"/>
            </a:endParaRPr>
          </a:p>
        </p:txBody>
      </p:sp>
      <p:sp>
        <p:nvSpPr>
          <p:cNvPr id="60" name="テキスト ボックス 59"/>
          <p:cNvSpPr txBox="1"/>
          <p:nvPr/>
        </p:nvSpPr>
        <p:spPr>
          <a:xfrm>
            <a:off x="3779912" y="2852936"/>
            <a:ext cx="4896544" cy="2923877"/>
          </a:xfrm>
          <a:prstGeom prst="rect">
            <a:avLst/>
          </a:prstGeom>
          <a:noFill/>
        </p:spPr>
        <p:txBody>
          <a:bodyPr wrap="square" rtlCol="0">
            <a:spAutoFit/>
          </a:bodyPr>
          <a:lstStyle/>
          <a:p>
            <a:r>
              <a:rPr lang="en-US" altLang="ja-JP" sz="2400" dirty="0" smtClean="0">
                <a:latin typeface="Arial" pitchFamily="34" charset="0"/>
                <a:cs typeface="Arial" pitchFamily="34" charset="0"/>
              </a:rPr>
              <a:t>P = mg </a:t>
            </a:r>
            <a:r>
              <a:rPr lang="en-US" altLang="ja-JP" sz="2400" dirty="0" smtClean="0">
                <a:latin typeface="Arial" pitchFamily="34" charset="0"/>
                <a:cs typeface="Arial" pitchFamily="34" charset="0"/>
              </a:rPr>
              <a:t>+ L </a:t>
            </a:r>
            <a:r>
              <a:rPr lang="en-US" altLang="ja-JP" sz="2400" dirty="0" smtClean="0">
                <a:latin typeface="Arial" pitchFamily="34" charset="0"/>
                <a:cs typeface="Arial" pitchFamily="34" charset="0"/>
              </a:rPr>
              <a:t>• </a:t>
            </a:r>
            <a:r>
              <a:rPr lang="en-US" altLang="ja-JP" sz="2400" dirty="0" err="1" smtClean="0">
                <a:latin typeface="Symbol" pitchFamily="18" charset="2"/>
                <a:cs typeface="Arial"/>
              </a:rPr>
              <a:t>g</a:t>
            </a:r>
            <a:r>
              <a:rPr lang="en-US" altLang="ja-JP" sz="2400" baseline="-25000" dirty="0" err="1" smtClean="0">
                <a:latin typeface="Arial"/>
                <a:cs typeface="Arial"/>
              </a:rPr>
              <a:t>film</a:t>
            </a:r>
            <a:r>
              <a:rPr lang="en-US" altLang="ja-JP" sz="2400" baseline="-25000" dirty="0" smtClean="0">
                <a:latin typeface="Arial"/>
                <a:cs typeface="Arial"/>
              </a:rPr>
              <a:t> </a:t>
            </a:r>
            <a:r>
              <a:rPr lang="en-US" altLang="ja-JP" sz="2400" dirty="0" smtClean="0">
                <a:latin typeface="Arial" pitchFamily="34" charset="0"/>
                <a:cs typeface="Arial" pitchFamily="34" charset="0"/>
              </a:rPr>
              <a:t>• </a:t>
            </a:r>
            <a:r>
              <a:rPr lang="en-US" altLang="ja-JP" sz="2400" dirty="0" err="1" smtClean="0">
                <a:latin typeface="Arial" pitchFamily="34" charset="0"/>
                <a:cs typeface="Arial" pitchFamily="34" charset="0"/>
              </a:rPr>
              <a:t>cos</a:t>
            </a:r>
            <a:r>
              <a:rPr lang="en-US" altLang="ja-JP" sz="2400" dirty="0" err="1" smtClean="0">
                <a:latin typeface="Symbol" pitchFamily="18" charset="2"/>
                <a:cs typeface="Arial" pitchFamily="34" charset="0"/>
              </a:rPr>
              <a:t>q</a:t>
            </a:r>
            <a:r>
              <a:rPr lang="en-US" altLang="ja-JP" sz="2400" dirty="0" smtClean="0">
                <a:latin typeface="Arial" pitchFamily="34" charset="0"/>
                <a:cs typeface="Arial" pitchFamily="34" charset="0"/>
              </a:rPr>
              <a:t> </a:t>
            </a:r>
            <a:r>
              <a:rPr lang="en-US" altLang="ja-JP" sz="2400" dirty="0" smtClean="0">
                <a:latin typeface="Arial" pitchFamily="34" charset="0"/>
                <a:cs typeface="Arial" pitchFamily="34" charset="0"/>
              </a:rPr>
              <a:t>– </a:t>
            </a:r>
            <a:r>
              <a:rPr lang="en-US" altLang="ja-JP" sz="2400" dirty="0" err="1" smtClean="0">
                <a:latin typeface="Arial" pitchFamily="34" charset="0"/>
                <a:cs typeface="Arial" pitchFamily="34" charset="0"/>
              </a:rPr>
              <a:t>sh</a:t>
            </a:r>
            <a:r>
              <a:rPr lang="en-US" altLang="ja-JP" sz="2400" dirty="0" err="1" smtClean="0">
                <a:latin typeface="Symbol" pitchFamily="18" charset="2"/>
                <a:cs typeface="Arial" pitchFamily="34" charset="0"/>
              </a:rPr>
              <a:t>r</a:t>
            </a:r>
            <a:r>
              <a:rPr lang="en-US" altLang="ja-JP" sz="2400" dirty="0" err="1" smtClean="0">
                <a:latin typeface="Arial" pitchFamily="34" charset="0"/>
                <a:cs typeface="Arial" pitchFamily="34" charset="0"/>
              </a:rPr>
              <a:t>g</a:t>
            </a:r>
            <a:endParaRPr lang="en-US" altLang="ja-JP" sz="2400" dirty="0" smtClean="0">
              <a:latin typeface="Arial" pitchFamily="34" charset="0"/>
              <a:cs typeface="Arial" pitchFamily="34" charset="0"/>
            </a:endParaRPr>
          </a:p>
          <a:p>
            <a:r>
              <a:rPr lang="en-US" altLang="ja-JP" sz="1600" dirty="0" smtClean="0">
                <a:latin typeface="Arial" pitchFamily="34" charset="0"/>
                <a:cs typeface="Arial" pitchFamily="34" charset="0"/>
              </a:rPr>
              <a:t>P = balance power</a:t>
            </a:r>
          </a:p>
          <a:p>
            <a:r>
              <a:rPr lang="en-US" altLang="ja-JP" sz="1600" dirty="0" smtClean="0">
                <a:latin typeface="Arial" pitchFamily="34" charset="0"/>
                <a:cs typeface="Arial" pitchFamily="34" charset="0"/>
              </a:rPr>
              <a:t>m = weight of the plate</a:t>
            </a:r>
          </a:p>
          <a:p>
            <a:r>
              <a:rPr lang="en-US" altLang="ja-JP" sz="1600" dirty="0" smtClean="0">
                <a:latin typeface="Arial" pitchFamily="34" charset="0"/>
                <a:cs typeface="Arial" pitchFamily="34" charset="0"/>
              </a:rPr>
              <a:t>g = acceleration of gravity</a:t>
            </a:r>
          </a:p>
          <a:p>
            <a:r>
              <a:rPr lang="en-US" altLang="ja-JP" sz="1600" dirty="0" smtClean="0">
                <a:latin typeface="Arial" pitchFamily="34" charset="0"/>
                <a:cs typeface="Arial" pitchFamily="34" charset="0"/>
              </a:rPr>
              <a:t>L = length around the plate</a:t>
            </a:r>
          </a:p>
          <a:p>
            <a:r>
              <a:rPr lang="en-US" altLang="ja-JP" sz="1600" dirty="0" err="1" smtClean="0">
                <a:latin typeface="Symbol" pitchFamily="18" charset="2"/>
                <a:cs typeface="Arial"/>
              </a:rPr>
              <a:t>g</a:t>
            </a:r>
            <a:r>
              <a:rPr lang="en-US" altLang="ja-JP" sz="1600" baseline="-25000" dirty="0" err="1" smtClean="0">
                <a:latin typeface="Arial"/>
                <a:cs typeface="Arial"/>
              </a:rPr>
              <a:t>film</a:t>
            </a:r>
            <a:r>
              <a:rPr lang="en-US" altLang="ja-JP" sz="1600" dirty="0" smtClean="0">
                <a:latin typeface="Arial" pitchFamily="34" charset="0"/>
                <a:cs typeface="Arial" pitchFamily="34" charset="0"/>
              </a:rPr>
              <a:t> = surface pressure</a:t>
            </a:r>
          </a:p>
          <a:p>
            <a:r>
              <a:rPr lang="en-US" altLang="ja-JP" sz="1600" dirty="0" smtClean="0">
                <a:latin typeface="Symbol" pitchFamily="18" charset="2"/>
                <a:cs typeface="Arial" pitchFamily="34" charset="0"/>
              </a:rPr>
              <a:t>q</a:t>
            </a:r>
            <a:r>
              <a:rPr lang="en-US" altLang="ja-JP" sz="1600" dirty="0" smtClean="0">
                <a:latin typeface="Arial" pitchFamily="34" charset="0"/>
                <a:cs typeface="Arial" pitchFamily="34" charset="0"/>
              </a:rPr>
              <a:t> = water contact angle</a:t>
            </a:r>
          </a:p>
          <a:p>
            <a:r>
              <a:rPr lang="en-US" altLang="ja-JP" sz="1600" dirty="0" smtClean="0">
                <a:latin typeface="Arial" pitchFamily="34" charset="0"/>
                <a:cs typeface="Arial" pitchFamily="34" charset="0"/>
              </a:rPr>
              <a:t>s = section area of the plate</a:t>
            </a:r>
          </a:p>
          <a:p>
            <a:r>
              <a:rPr lang="en-US" altLang="ja-JP" sz="1600" dirty="0" smtClean="0">
                <a:latin typeface="Arial" pitchFamily="34" charset="0"/>
                <a:cs typeface="Arial" pitchFamily="34" charset="0"/>
              </a:rPr>
              <a:t>h = distance between the bottom of plate and air </a:t>
            </a:r>
          </a:p>
          <a:p>
            <a:r>
              <a:rPr lang="en-US" altLang="ja-JP" sz="1600" dirty="0" smtClean="0">
                <a:latin typeface="Arial" pitchFamily="34" charset="0"/>
                <a:cs typeface="Arial" pitchFamily="34" charset="0"/>
              </a:rPr>
              <a:t>      water interface</a:t>
            </a:r>
          </a:p>
          <a:p>
            <a:r>
              <a:rPr lang="en-US" altLang="ja-JP" sz="1600" dirty="0" smtClean="0">
                <a:latin typeface="Symbol" pitchFamily="18" charset="2"/>
                <a:cs typeface="Arial" pitchFamily="34" charset="0"/>
              </a:rPr>
              <a:t>r</a:t>
            </a:r>
            <a:r>
              <a:rPr lang="en-US" altLang="ja-JP" sz="1600" dirty="0" smtClean="0">
                <a:latin typeface="Arial" pitchFamily="34" charset="0"/>
                <a:cs typeface="Arial" pitchFamily="34" charset="0"/>
              </a:rPr>
              <a:t> = density of water</a:t>
            </a:r>
          </a:p>
        </p:txBody>
      </p:sp>
      <p:pic>
        <p:nvPicPr>
          <p:cNvPr id="199682" name="Picture 2"/>
          <p:cNvPicPr>
            <a:picLocks noChangeAspect="1" noChangeArrowheads="1"/>
          </p:cNvPicPr>
          <p:nvPr/>
        </p:nvPicPr>
        <p:blipFill>
          <a:blip r:embed="rId3" cstate="print"/>
          <a:srcRect/>
          <a:stretch>
            <a:fillRect/>
          </a:stretch>
        </p:blipFill>
        <p:spPr bwMode="auto">
          <a:xfrm>
            <a:off x="683568" y="1196752"/>
            <a:ext cx="2028825" cy="1057275"/>
          </a:xfrm>
          <a:prstGeom prst="rect">
            <a:avLst/>
          </a:prstGeom>
          <a:noFill/>
          <a:ln w="9525">
            <a:noFill/>
            <a:miter lim="800000"/>
            <a:headEnd/>
            <a:tailEnd/>
          </a:ln>
        </p:spPr>
      </p:pic>
      <p:sp>
        <p:nvSpPr>
          <p:cNvPr id="17" name="テキスト ボックス 16"/>
          <p:cNvSpPr txBox="1"/>
          <p:nvPr/>
        </p:nvSpPr>
        <p:spPr>
          <a:xfrm>
            <a:off x="3059832" y="1052736"/>
            <a:ext cx="5472608" cy="1200329"/>
          </a:xfrm>
          <a:prstGeom prst="rect">
            <a:avLst/>
          </a:prstGeom>
          <a:noFill/>
        </p:spPr>
        <p:txBody>
          <a:bodyPr wrap="square" rtlCol="0">
            <a:spAutoFit/>
          </a:bodyPr>
          <a:lstStyle/>
          <a:p>
            <a:r>
              <a:rPr lang="en-US" altLang="ja-JP" sz="1600" dirty="0" smtClean="0">
                <a:latin typeface="Symbol" pitchFamily="18" charset="2"/>
                <a:cs typeface="Arial"/>
              </a:rPr>
              <a:t>g</a:t>
            </a:r>
            <a:r>
              <a:rPr lang="en-US" altLang="ja-JP" sz="1600" baseline="-25000" dirty="0" smtClean="0">
                <a:latin typeface="Arial"/>
                <a:cs typeface="Arial"/>
              </a:rPr>
              <a:t>clean</a:t>
            </a:r>
            <a:r>
              <a:rPr lang="en-US" altLang="ja-JP" sz="1600" dirty="0" smtClean="0">
                <a:latin typeface="Arial"/>
                <a:cs typeface="Arial"/>
              </a:rPr>
              <a:t>: clear water surface tension</a:t>
            </a:r>
          </a:p>
          <a:p>
            <a:r>
              <a:rPr lang="en-US" altLang="ja-JP" sz="1600" dirty="0" smtClean="0">
                <a:latin typeface="Symbol" pitchFamily="18" charset="2"/>
                <a:cs typeface="Arial"/>
              </a:rPr>
              <a:t>g</a:t>
            </a:r>
            <a:r>
              <a:rPr lang="en-US" altLang="ja-JP" sz="1600" baseline="-25000" dirty="0" smtClean="0">
                <a:latin typeface="Arial"/>
                <a:cs typeface="Arial"/>
              </a:rPr>
              <a:t>film</a:t>
            </a:r>
            <a:r>
              <a:rPr lang="en-US" altLang="ja-JP" sz="1600" dirty="0" smtClean="0">
                <a:latin typeface="Arial"/>
                <a:cs typeface="Arial"/>
              </a:rPr>
              <a:t>: film’s covered water surface tension</a:t>
            </a:r>
          </a:p>
          <a:p>
            <a:endParaRPr lang="en-US" altLang="ja-JP" sz="1600" dirty="0" smtClean="0">
              <a:latin typeface="Arial"/>
              <a:cs typeface="Arial"/>
            </a:endParaRPr>
          </a:p>
          <a:p>
            <a:r>
              <a:rPr lang="en-US" altLang="ja-JP" sz="2400" dirty="0" smtClean="0">
                <a:latin typeface="Symbol" pitchFamily="18" charset="2"/>
                <a:cs typeface="Arial"/>
              </a:rPr>
              <a:t>P</a:t>
            </a:r>
            <a:r>
              <a:rPr lang="en-US" altLang="ja-JP" sz="2400" dirty="0" smtClean="0">
                <a:latin typeface="Arial"/>
                <a:cs typeface="Arial"/>
              </a:rPr>
              <a:t> = </a:t>
            </a:r>
            <a:r>
              <a:rPr lang="en-US" altLang="ja-JP" sz="2400" dirty="0" smtClean="0">
                <a:latin typeface="Symbol" pitchFamily="18" charset="2"/>
                <a:cs typeface="Arial"/>
              </a:rPr>
              <a:t>g</a:t>
            </a:r>
            <a:r>
              <a:rPr lang="en-US" altLang="ja-JP" sz="2400" baseline="-25000" dirty="0" smtClean="0">
                <a:latin typeface="Arial"/>
                <a:cs typeface="Arial"/>
              </a:rPr>
              <a:t>clean</a:t>
            </a:r>
            <a:r>
              <a:rPr lang="en-US" altLang="ja-JP" sz="2400" dirty="0" smtClean="0">
                <a:latin typeface="Arial"/>
                <a:cs typeface="Arial"/>
              </a:rPr>
              <a:t> - </a:t>
            </a:r>
            <a:r>
              <a:rPr lang="en-US" altLang="ja-JP" sz="2400" dirty="0" smtClean="0">
                <a:latin typeface="Symbol" pitchFamily="18" charset="2"/>
                <a:cs typeface="Arial"/>
              </a:rPr>
              <a:t>g</a:t>
            </a:r>
            <a:r>
              <a:rPr lang="en-US" altLang="ja-JP" sz="2400" baseline="-25000" dirty="0" smtClean="0">
                <a:latin typeface="Arial"/>
                <a:cs typeface="Arial"/>
              </a:rPr>
              <a:t>film</a:t>
            </a:r>
            <a:r>
              <a:rPr lang="en-US" altLang="ja-JP" sz="2400" dirty="0" smtClean="0">
                <a:latin typeface="Arial"/>
                <a:cs typeface="Arial"/>
              </a:rPr>
              <a:t> : surface pressure (SP)</a:t>
            </a:r>
          </a:p>
        </p:txBody>
      </p:sp>
      <p:pic>
        <p:nvPicPr>
          <p:cNvPr id="199683" name="Picture 3" descr="C:\Users\kazuki\Desktop\Mコロ資料\参考画像\2_plate.jpg"/>
          <p:cNvPicPr>
            <a:picLocks noChangeAspect="1" noChangeArrowheads="1"/>
          </p:cNvPicPr>
          <p:nvPr/>
        </p:nvPicPr>
        <p:blipFill>
          <a:blip r:embed="rId4" cstate="print"/>
          <a:srcRect/>
          <a:stretch>
            <a:fillRect/>
          </a:stretch>
        </p:blipFill>
        <p:spPr bwMode="auto">
          <a:xfrm>
            <a:off x="827584" y="2852936"/>
            <a:ext cx="2304256" cy="2478277"/>
          </a:xfrm>
          <a:prstGeom prst="rect">
            <a:avLst/>
          </a:prstGeom>
          <a:noFill/>
        </p:spPr>
      </p:pic>
      <p:sp>
        <p:nvSpPr>
          <p:cNvPr id="19" name="テキスト ボックス 18"/>
          <p:cNvSpPr txBox="1"/>
          <p:nvPr/>
        </p:nvSpPr>
        <p:spPr>
          <a:xfrm>
            <a:off x="683568" y="764704"/>
            <a:ext cx="6984776" cy="338554"/>
          </a:xfrm>
          <a:prstGeom prst="rect">
            <a:avLst/>
          </a:prstGeom>
          <a:noFill/>
        </p:spPr>
        <p:txBody>
          <a:bodyPr wrap="square" rtlCol="0">
            <a:spAutoFit/>
          </a:bodyPr>
          <a:lstStyle/>
          <a:p>
            <a:r>
              <a:rPr lang="en-US" altLang="ja-JP" sz="1600" b="1" dirty="0" smtClean="0">
                <a:latin typeface="Arial"/>
                <a:cs typeface="Arial"/>
              </a:rPr>
              <a:t>Definition of surface pressure (SP)</a:t>
            </a:r>
            <a:endParaRPr kumimoji="1" lang="ja-JP" altLang="en-US" sz="1600" dirty="0">
              <a:latin typeface="Arial" pitchFamily="34" charset="0"/>
              <a:cs typeface="Arial" pitchFamily="34" charset="0"/>
            </a:endParaRPr>
          </a:p>
        </p:txBody>
      </p:sp>
      <p:sp>
        <p:nvSpPr>
          <p:cNvPr id="20" name="テキスト ボックス 19"/>
          <p:cNvSpPr txBox="1"/>
          <p:nvPr/>
        </p:nvSpPr>
        <p:spPr>
          <a:xfrm>
            <a:off x="683568" y="2564904"/>
            <a:ext cx="6984776" cy="338554"/>
          </a:xfrm>
          <a:prstGeom prst="rect">
            <a:avLst/>
          </a:prstGeom>
          <a:noFill/>
        </p:spPr>
        <p:txBody>
          <a:bodyPr wrap="square" rtlCol="0">
            <a:spAutoFit/>
          </a:bodyPr>
          <a:lstStyle/>
          <a:p>
            <a:r>
              <a:rPr lang="en-US" altLang="ja-JP" sz="1600" b="1" dirty="0" smtClean="0">
                <a:latin typeface="Arial"/>
                <a:cs typeface="Arial"/>
              </a:rPr>
              <a:t>Measurement of surface pressure (SP)</a:t>
            </a:r>
            <a:endParaRPr kumimoji="1" lang="ja-JP" altLang="en-US" sz="1600" dirty="0">
              <a:latin typeface="Arial" pitchFamily="34" charset="0"/>
              <a:cs typeface="Arial" pitchFamily="34" charset="0"/>
            </a:endParaRPr>
          </a:p>
        </p:txBody>
      </p:sp>
      <p:sp>
        <p:nvSpPr>
          <p:cNvPr id="9" name="テキスト ボックス 8"/>
          <p:cNvSpPr txBox="1"/>
          <p:nvPr/>
        </p:nvSpPr>
        <p:spPr>
          <a:xfrm>
            <a:off x="672935" y="5875069"/>
            <a:ext cx="6984776" cy="338554"/>
          </a:xfrm>
          <a:prstGeom prst="rect">
            <a:avLst/>
          </a:prstGeom>
          <a:noFill/>
        </p:spPr>
        <p:txBody>
          <a:bodyPr wrap="square" rtlCol="0">
            <a:spAutoFit/>
          </a:bodyPr>
          <a:lstStyle/>
          <a:p>
            <a:r>
              <a:rPr lang="en-US" altLang="ja-JP" sz="1600" b="1" dirty="0" smtClean="0">
                <a:latin typeface="Arial"/>
                <a:cs typeface="Arial"/>
              </a:rPr>
              <a:t>Calculation of mean molecular area (MMA)</a:t>
            </a:r>
            <a:endParaRPr kumimoji="1" lang="ja-JP" altLang="en-US" sz="1600" dirty="0">
              <a:latin typeface="Arial" pitchFamily="34" charset="0"/>
              <a:cs typeface="Arial" pitchFamily="34" charset="0"/>
            </a:endParaRPr>
          </a:p>
        </p:txBody>
      </p:sp>
      <p:sp>
        <p:nvSpPr>
          <p:cNvPr id="10" name="テキスト ボックス 9"/>
          <p:cNvSpPr txBox="1"/>
          <p:nvPr/>
        </p:nvSpPr>
        <p:spPr>
          <a:xfrm>
            <a:off x="755576" y="6239541"/>
            <a:ext cx="1440160" cy="523220"/>
          </a:xfrm>
          <a:prstGeom prst="rect">
            <a:avLst/>
          </a:prstGeom>
          <a:noFill/>
        </p:spPr>
        <p:txBody>
          <a:bodyPr wrap="square" rtlCol="0">
            <a:spAutoFit/>
          </a:bodyPr>
          <a:lstStyle/>
          <a:p>
            <a:r>
              <a:rPr lang="en-US" altLang="ja-JP" sz="2800" dirty="0" smtClean="0">
                <a:latin typeface="Arial" pitchFamily="34" charset="0"/>
                <a:cs typeface="Arial" pitchFamily="34" charset="0"/>
              </a:rPr>
              <a:t>MMA =</a:t>
            </a:r>
            <a:endParaRPr lang="en-US" altLang="ja-JP" sz="1600" dirty="0" smtClean="0">
              <a:latin typeface="Arial" pitchFamily="34" charset="0"/>
              <a:cs typeface="Arial" pitchFamily="34" charset="0"/>
            </a:endParaRPr>
          </a:p>
        </p:txBody>
      </p:sp>
      <p:sp>
        <p:nvSpPr>
          <p:cNvPr id="1474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sp>
        <p:nvSpPr>
          <p:cNvPr id="147459" name="Rectangle 3"/>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1474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sp>
        <p:nvSpPr>
          <p:cNvPr id="147462" name="Rectangle 6"/>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14746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sp>
        <p:nvSpPr>
          <p:cNvPr id="147465" name="Rectangle 9"/>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14746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sp>
        <p:nvSpPr>
          <p:cNvPr id="147468" name="Rectangle 12"/>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14747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sp>
        <p:nvSpPr>
          <p:cNvPr id="147471" name="Rectangle 15"/>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sp>
        <p:nvSpPr>
          <p:cNvPr id="147473"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sp>
        <p:nvSpPr>
          <p:cNvPr id="147474" name="Rectangle 18"/>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cs typeface="ＭＳ Ｐゴシック" pitchFamily="50" charset="-128"/>
            </a:endParaRPr>
          </a:p>
        </p:txBody>
      </p:sp>
      <p:cxnSp>
        <p:nvCxnSpPr>
          <p:cNvPr id="31" name="直線コネクタ 30"/>
          <p:cNvCxnSpPr/>
          <p:nvPr/>
        </p:nvCxnSpPr>
        <p:spPr>
          <a:xfrm>
            <a:off x="2411760" y="6527573"/>
            <a:ext cx="216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2699792" y="6167533"/>
            <a:ext cx="6984776" cy="338554"/>
          </a:xfrm>
          <a:prstGeom prst="rect">
            <a:avLst/>
          </a:prstGeom>
          <a:noFill/>
        </p:spPr>
        <p:txBody>
          <a:bodyPr wrap="square" rtlCol="0">
            <a:spAutoFit/>
          </a:bodyPr>
          <a:lstStyle/>
          <a:p>
            <a:r>
              <a:rPr lang="en-US" altLang="ja-JP" sz="1600" dirty="0" smtClean="0">
                <a:latin typeface="Arial"/>
                <a:cs typeface="Arial"/>
              </a:rPr>
              <a:t>surface area</a:t>
            </a:r>
            <a:endParaRPr kumimoji="1" lang="ja-JP" altLang="en-US" sz="1600" dirty="0">
              <a:latin typeface="Arial" pitchFamily="34" charset="0"/>
              <a:cs typeface="Arial" pitchFamily="34" charset="0"/>
            </a:endParaRPr>
          </a:p>
        </p:txBody>
      </p:sp>
      <p:sp>
        <p:nvSpPr>
          <p:cNvPr id="33" name="テキスト ボックス 32"/>
          <p:cNvSpPr txBox="1"/>
          <p:nvPr/>
        </p:nvSpPr>
        <p:spPr>
          <a:xfrm>
            <a:off x="2483768" y="6508730"/>
            <a:ext cx="6984776" cy="338554"/>
          </a:xfrm>
          <a:prstGeom prst="rect">
            <a:avLst/>
          </a:prstGeom>
          <a:noFill/>
        </p:spPr>
        <p:txBody>
          <a:bodyPr wrap="square" rtlCol="0">
            <a:spAutoFit/>
          </a:bodyPr>
          <a:lstStyle/>
          <a:p>
            <a:r>
              <a:rPr lang="en-US" altLang="ja-JP" sz="1600" dirty="0" smtClean="0">
                <a:latin typeface="Arial"/>
                <a:cs typeface="Arial"/>
              </a:rPr>
              <a:t>number of molecules</a:t>
            </a:r>
            <a:endParaRPr kumimoji="1" lang="ja-JP" altLang="en-US" sz="1600" dirty="0">
              <a:latin typeface="Arial" pitchFamily="34" charset="0"/>
              <a:cs typeface="Arial" pitchFamily="34" charset="0"/>
            </a:endParaRPr>
          </a:p>
        </p:txBody>
      </p:sp>
      <p:sp>
        <p:nvSpPr>
          <p:cNvPr id="26" name="テキスト ボックス 25"/>
          <p:cNvSpPr txBox="1"/>
          <p:nvPr/>
        </p:nvSpPr>
        <p:spPr>
          <a:xfrm>
            <a:off x="755576" y="5686648"/>
            <a:ext cx="8424936"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www.face-kyowa.co.jp/science/theory/what_surface_tention/</a:t>
            </a:r>
          </a:p>
        </p:txBody>
      </p:sp>
      <p:sp>
        <p:nvSpPr>
          <p:cNvPr id="27" name="テキスト ボックス 26"/>
          <p:cNvSpPr txBox="1"/>
          <p:nvPr/>
        </p:nvSpPr>
        <p:spPr>
          <a:xfrm>
            <a:off x="733578" y="2305338"/>
            <a:ext cx="8424936"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www.ksv.jp/ksv/lb_01.html</a:t>
            </a:r>
          </a:p>
        </p:txBody>
      </p:sp>
      <p:sp>
        <p:nvSpPr>
          <p:cNvPr id="29" name="スライド番号プレースホルダ 28"/>
          <p:cNvSpPr>
            <a:spLocks noGrp="1"/>
          </p:cNvSpPr>
          <p:nvPr>
            <p:ph type="sldNum" sz="quarter" idx="12"/>
          </p:nvPr>
        </p:nvSpPr>
        <p:spPr/>
        <p:txBody>
          <a:bodyPr/>
          <a:lstStyle/>
          <a:p>
            <a:fld id="{24D45414-7D34-4754-9E6B-EEFAF6B11107}" type="slidenum">
              <a:rPr kumimoji="1" lang="ja-JP" altLang="en-US" smtClean="0"/>
              <a:pPr/>
              <a:t>10</a:t>
            </a:fld>
            <a:endParaRPr kumimoji="1" lang="ja-JP" alt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 name="正方形/長方形 273"/>
          <p:cNvSpPr/>
          <p:nvPr/>
        </p:nvSpPr>
        <p:spPr>
          <a:xfrm>
            <a:off x="5334000" y="5583469"/>
            <a:ext cx="3528392" cy="576064"/>
          </a:xfrm>
          <a:prstGeom prst="rect">
            <a:avLst/>
          </a:prstGeom>
          <a:solidFill>
            <a:srgbClr val="00B0F0"/>
          </a:solidFill>
          <a:ln>
            <a:solidFill>
              <a:srgbClr val="00B0F0"/>
            </a:solidFill>
          </a:ln>
          <a:scene3d>
            <a:camera prst="perspectiveRelaxed"/>
            <a:lightRig rig="threePt" dir="t"/>
          </a:scene3d>
          <a:sp3d extrusionH="19050">
            <a:bevelT w="0" h="514350"/>
            <a:bevelB h="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76" name="テキスト ボックス 275"/>
          <p:cNvSpPr txBox="1"/>
          <p:nvPr/>
        </p:nvSpPr>
        <p:spPr>
          <a:xfrm>
            <a:off x="806318" y="5858688"/>
            <a:ext cx="3333634" cy="523220"/>
          </a:xfrm>
          <a:prstGeom prst="rect">
            <a:avLst/>
          </a:prstGeom>
          <a:noFill/>
        </p:spPr>
        <p:txBody>
          <a:bodyPr wrap="square" rtlCol="0">
            <a:spAutoFit/>
          </a:bodyPr>
          <a:lstStyle/>
          <a:p>
            <a:r>
              <a:rPr lang="en-US" altLang="ja-JP" sz="1400" dirty="0" smtClean="0">
                <a:latin typeface="Arial" pitchFamily="34" charset="0"/>
                <a:cs typeface="Arial" pitchFamily="34" charset="0"/>
              </a:rPr>
              <a:t>hydrophilic groups</a:t>
            </a:r>
          </a:p>
          <a:p>
            <a:r>
              <a:rPr lang="en-US" altLang="ja-JP" sz="1400" dirty="0" smtClean="0">
                <a:latin typeface="Arial" pitchFamily="34" charset="0"/>
                <a:cs typeface="Arial" pitchFamily="34" charset="0"/>
              </a:rPr>
              <a:t>hydrophobic and </a:t>
            </a:r>
            <a:r>
              <a:rPr lang="en-US" altLang="ja-JP" sz="1400" dirty="0" err="1" smtClean="0">
                <a:latin typeface="Arial" pitchFamily="34" charset="0"/>
                <a:cs typeface="Arial" pitchFamily="34" charset="0"/>
              </a:rPr>
              <a:t>photoreactive</a:t>
            </a:r>
            <a:r>
              <a:rPr lang="en-US" altLang="ja-JP" sz="1400" dirty="0" smtClean="0">
                <a:latin typeface="Arial" pitchFamily="34" charset="0"/>
                <a:cs typeface="Arial" pitchFamily="34" charset="0"/>
              </a:rPr>
              <a:t> groups</a:t>
            </a:r>
            <a:endParaRPr kumimoji="1" lang="ja-JP" altLang="en-US" sz="1400" dirty="0">
              <a:latin typeface="Arial" pitchFamily="34" charset="0"/>
              <a:cs typeface="Arial" pitchFamily="34" charset="0"/>
            </a:endParaRPr>
          </a:p>
        </p:txBody>
      </p:sp>
      <p:sp>
        <p:nvSpPr>
          <p:cNvPr id="277" name="円/楕円 276"/>
          <p:cNvSpPr/>
          <p:nvPr/>
        </p:nvSpPr>
        <p:spPr>
          <a:xfrm rot="18301738">
            <a:off x="632775" y="5970454"/>
            <a:ext cx="108000" cy="108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17767" name="Picture 7"/>
          <p:cNvPicPr>
            <a:picLocks noChangeAspect="1" noChangeArrowheads="1"/>
          </p:cNvPicPr>
          <p:nvPr/>
        </p:nvPicPr>
        <p:blipFill>
          <a:blip r:embed="rId3" cstate="print"/>
          <a:srcRect/>
          <a:stretch>
            <a:fillRect/>
          </a:stretch>
        </p:blipFill>
        <p:spPr bwMode="auto">
          <a:xfrm>
            <a:off x="5976938" y="4835525"/>
            <a:ext cx="2066925" cy="1508125"/>
          </a:xfrm>
          <a:prstGeom prst="rect">
            <a:avLst/>
          </a:prstGeom>
          <a:noFill/>
          <a:ln w="9525">
            <a:miter lim="800000"/>
            <a:headEnd/>
            <a:tailEnd/>
          </a:ln>
          <a:effectLst/>
        </p:spPr>
      </p:pic>
      <p:cxnSp>
        <p:nvCxnSpPr>
          <p:cNvPr id="283" name="直線コネクタ 282"/>
          <p:cNvCxnSpPr/>
          <p:nvPr/>
        </p:nvCxnSpPr>
        <p:spPr>
          <a:xfrm rot="16200000" flipH="1">
            <a:off x="2680648" y="4433248"/>
            <a:ext cx="4226256" cy="1364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4" name="直線コネクタ 283"/>
          <p:cNvCxnSpPr/>
          <p:nvPr/>
        </p:nvCxnSpPr>
        <p:spPr>
          <a:xfrm flipV="1">
            <a:off x="4876800" y="4343400"/>
            <a:ext cx="4191000" cy="1667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97" name="テキスト ボックス 296"/>
          <p:cNvSpPr txBox="1"/>
          <p:nvPr/>
        </p:nvSpPr>
        <p:spPr>
          <a:xfrm>
            <a:off x="4966648" y="2435423"/>
            <a:ext cx="3563888" cy="307777"/>
          </a:xfrm>
          <a:prstGeom prst="rect">
            <a:avLst/>
          </a:prstGeom>
          <a:noFill/>
        </p:spPr>
        <p:txBody>
          <a:bodyPr wrap="square" rtlCol="0">
            <a:spAutoFit/>
          </a:bodyPr>
          <a:lstStyle/>
          <a:p>
            <a:r>
              <a:rPr kumimoji="1" lang="en-US" altLang="ja-JP" sz="1400" dirty="0" smtClean="0">
                <a:latin typeface="Arial" pitchFamily="34" charset="0"/>
                <a:cs typeface="Arial" pitchFamily="34" charset="0"/>
              </a:rPr>
              <a:t>Photo-</a:t>
            </a:r>
            <a:r>
              <a:rPr kumimoji="1" lang="en-US" altLang="ja-JP" sz="1400" dirty="0" err="1" smtClean="0">
                <a:latin typeface="Arial" pitchFamily="34" charset="0"/>
                <a:cs typeface="Arial" pitchFamily="34" charset="0"/>
              </a:rPr>
              <a:t>dimerization</a:t>
            </a:r>
            <a:r>
              <a:rPr kumimoji="1" lang="en-US" altLang="ja-JP" sz="1400" dirty="0" smtClean="0">
                <a:latin typeface="Arial" pitchFamily="34" charset="0"/>
                <a:cs typeface="Arial" pitchFamily="34" charset="0"/>
              </a:rPr>
              <a:t> of vinyl groups </a:t>
            </a:r>
            <a:endParaRPr kumimoji="1" lang="ja-JP" altLang="en-US" sz="1400" dirty="0">
              <a:latin typeface="Arial" pitchFamily="34" charset="0"/>
              <a:cs typeface="Arial" pitchFamily="34" charset="0"/>
            </a:endParaRPr>
          </a:p>
        </p:txBody>
      </p:sp>
      <p:sp>
        <p:nvSpPr>
          <p:cNvPr id="298" name="テキスト ボックス 297"/>
          <p:cNvSpPr txBox="1"/>
          <p:nvPr/>
        </p:nvSpPr>
        <p:spPr>
          <a:xfrm>
            <a:off x="4966648" y="4495800"/>
            <a:ext cx="4248472" cy="523220"/>
          </a:xfrm>
          <a:prstGeom prst="rect">
            <a:avLst/>
          </a:prstGeom>
          <a:noFill/>
        </p:spPr>
        <p:txBody>
          <a:bodyPr wrap="square" rtlCol="0">
            <a:spAutoFit/>
          </a:bodyPr>
          <a:lstStyle/>
          <a:p>
            <a:r>
              <a:rPr kumimoji="1" lang="en-US" altLang="ja-JP" sz="1400" dirty="0" smtClean="0">
                <a:latin typeface="Arial" pitchFamily="34" charset="0"/>
                <a:cs typeface="Arial" pitchFamily="34" charset="0"/>
              </a:rPr>
              <a:t>Possible conformation of monomer </a:t>
            </a:r>
            <a:r>
              <a:rPr kumimoji="1" lang="en-US" altLang="ja-JP" sz="1400" b="1" dirty="0" smtClean="0">
                <a:latin typeface="Arial" pitchFamily="34" charset="0"/>
                <a:cs typeface="Arial" pitchFamily="34" charset="0"/>
              </a:rPr>
              <a:t>1</a:t>
            </a:r>
            <a:r>
              <a:rPr kumimoji="1" lang="en-US" altLang="ja-JP" sz="1400" dirty="0" smtClean="0">
                <a:latin typeface="Arial" pitchFamily="34" charset="0"/>
                <a:cs typeface="Arial" pitchFamily="34" charset="0"/>
              </a:rPr>
              <a:t> at air/water interface</a:t>
            </a:r>
            <a:endParaRPr kumimoji="1" lang="ja-JP" altLang="en-US" sz="1400" dirty="0">
              <a:latin typeface="Arial" pitchFamily="34" charset="0"/>
              <a:cs typeface="Arial" pitchFamily="34" charset="0"/>
            </a:endParaRPr>
          </a:p>
        </p:txBody>
      </p:sp>
      <p:pic>
        <p:nvPicPr>
          <p:cNvPr id="117769" name="Picture 9"/>
          <p:cNvPicPr>
            <a:picLocks noChangeAspect="1" noChangeArrowheads="1"/>
          </p:cNvPicPr>
          <p:nvPr/>
        </p:nvPicPr>
        <p:blipFill>
          <a:blip r:embed="rId4" cstate="print"/>
          <a:srcRect/>
          <a:stretch>
            <a:fillRect/>
          </a:stretch>
        </p:blipFill>
        <p:spPr bwMode="auto">
          <a:xfrm>
            <a:off x="5068888" y="3136900"/>
            <a:ext cx="3967162" cy="528638"/>
          </a:xfrm>
          <a:prstGeom prst="rect">
            <a:avLst/>
          </a:prstGeom>
          <a:noFill/>
          <a:ln w="9525">
            <a:miter lim="800000"/>
            <a:headEnd/>
            <a:tailEnd/>
          </a:ln>
          <a:effectLst/>
        </p:spPr>
      </p:pic>
      <p:sp>
        <p:nvSpPr>
          <p:cNvPr id="32" name="テキスト ボックス 31"/>
          <p:cNvSpPr txBox="1"/>
          <p:nvPr/>
        </p:nvSpPr>
        <p:spPr>
          <a:xfrm>
            <a:off x="5257800" y="3914001"/>
            <a:ext cx="3886200" cy="246221"/>
          </a:xfrm>
          <a:prstGeom prst="rect">
            <a:avLst/>
          </a:prstGeom>
          <a:noFill/>
        </p:spPr>
        <p:txBody>
          <a:bodyPr wrap="square" rtlCol="0">
            <a:spAutoFit/>
          </a:bodyPr>
          <a:lstStyle/>
          <a:p>
            <a:r>
              <a:rPr lang="en-US" altLang="ja-JP" sz="1000" dirty="0" smtClean="0">
                <a:latin typeface="Arial" pitchFamily="34" charset="0"/>
                <a:cs typeface="Arial" pitchFamily="34" charset="0"/>
              </a:rPr>
              <a:t>Ramamurthy, V. et al</a:t>
            </a:r>
            <a:r>
              <a:rPr lang="en-US" altLang="ja-JP" sz="1000" i="1" dirty="0" smtClean="0">
                <a:latin typeface="Arial" pitchFamily="34" charset="0"/>
                <a:cs typeface="Arial" pitchFamily="34" charset="0"/>
              </a:rPr>
              <a:t>. </a:t>
            </a:r>
            <a:r>
              <a:rPr lang="nn-NO" altLang="ja-JP" sz="1000" i="1" dirty="0" smtClean="0">
                <a:latin typeface="Arial" pitchFamily="34" charset="0"/>
                <a:cs typeface="Arial" pitchFamily="34" charset="0"/>
              </a:rPr>
              <a:t>Org. Lett</a:t>
            </a:r>
            <a:r>
              <a:rPr lang="nn-NO" altLang="ja-JP" sz="1000" dirty="0" smtClean="0">
                <a:latin typeface="Arial" pitchFamily="34" charset="0"/>
                <a:cs typeface="Arial" pitchFamily="34" charset="0"/>
              </a:rPr>
              <a:t>. </a:t>
            </a:r>
            <a:r>
              <a:rPr lang="nn-NO" altLang="ja-JP" sz="1000" b="1" dirty="0" smtClean="0">
                <a:latin typeface="Arial" pitchFamily="34" charset="0"/>
                <a:cs typeface="Arial" pitchFamily="34" charset="0"/>
              </a:rPr>
              <a:t>2007, </a:t>
            </a:r>
            <a:r>
              <a:rPr lang="nn-NO" altLang="ja-JP" sz="1000" i="1" dirty="0" smtClean="0">
                <a:latin typeface="Arial" pitchFamily="34" charset="0"/>
                <a:cs typeface="Arial" pitchFamily="34" charset="0"/>
              </a:rPr>
              <a:t>9,</a:t>
            </a:r>
            <a:r>
              <a:rPr lang="nn-NO" altLang="ja-JP" sz="1000" dirty="0" smtClean="0">
                <a:latin typeface="Arial" pitchFamily="34" charset="0"/>
                <a:cs typeface="Arial" pitchFamily="34" charset="0"/>
              </a:rPr>
              <a:t> 5059-5062.</a:t>
            </a:r>
            <a:r>
              <a:rPr lang="nn-NO" altLang="ja-JP" sz="1000" b="1" dirty="0" smtClean="0">
                <a:latin typeface="Arial" pitchFamily="34" charset="0"/>
                <a:cs typeface="Arial" pitchFamily="34" charset="0"/>
              </a:rPr>
              <a:t> </a:t>
            </a:r>
            <a:endParaRPr kumimoji="1" lang="ja-JP" altLang="en-US" sz="1000" dirty="0">
              <a:latin typeface="Arial" pitchFamily="34" charset="0"/>
              <a:cs typeface="Arial" pitchFamily="34" charset="0"/>
            </a:endParaRPr>
          </a:p>
        </p:txBody>
      </p:sp>
      <p:sp>
        <p:nvSpPr>
          <p:cNvPr id="33" name="テキスト ボックス 32"/>
          <p:cNvSpPr txBox="1"/>
          <p:nvPr/>
        </p:nvSpPr>
        <p:spPr>
          <a:xfrm>
            <a:off x="0" y="1076543"/>
            <a:ext cx="9144000" cy="1200329"/>
          </a:xfrm>
          <a:prstGeom prst="rect">
            <a:avLst/>
          </a:prstGeom>
          <a:noFill/>
        </p:spPr>
        <p:txBody>
          <a:bodyPr wrap="square" rtlCol="0">
            <a:spAutoFit/>
          </a:bodyPr>
          <a:lstStyle/>
          <a:p>
            <a:r>
              <a:rPr lang="ja-JP" altLang="en-US" dirty="0" smtClean="0">
                <a:latin typeface="Arial" pitchFamily="34" charset="0"/>
                <a:cs typeface="Arial" pitchFamily="34" charset="0"/>
              </a:rPr>
              <a:t>・</a:t>
            </a:r>
            <a:r>
              <a:rPr lang="en-US" altLang="ja-JP" dirty="0" smtClean="0">
                <a:latin typeface="Arial" pitchFamily="34" charset="0"/>
                <a:cs typeface="Arial" pitchFamily="34" charset="0"/>
              </a:rPr>
              <a:t>Development of new methodology to synthesize novel 2D polymer linked by C-C bonds</a:t>
            </a:r>
          </a:p>
          <a:p>
            <a:r>
              <a:rPr lang="ja-JP" altLang="en-US" dirty="0" smtClean="0">
                <a:latin typeface="Arial" pitchFamily="34" charset="0"/>
                <a:cs typeface="Arial" pitchFamily="34" charset="0"/>
              </a:rPr>
              <a:t>・</a:t>
            </a:r>
            <a:r>
              <a:rPr lang="en-US" altLang="ja-JP" dirty="0" smtClean="0">
                <a:latin typeface="Arial" pitchFamily="34" charset="0"/>
                <a:cs typeface="Arial" pitchFamily="34" charset="0"/>
              </a:rPr>
              <a:t>Investigation of its internal</a:t>
            </a:r>
            <a:r>
              <a:rPr lang="en-US" altLang="ja-JP" dirty="0" smtClean="0">
                <a:solidFill>
                  <a:srgbClr val="FF0000"/>
                </a:solidFill>
                <a:latin typeface="Arial" pitchFamily="34" charset="0"/>
                <a:cs typeface="Arial" pitchFamily="34" charset="0"/>
              </a:rPr>
              <a:t> </a:t>
            </a:r>
            <a:r>
              <a:rPr lang="en-US" altLang="ja-JP" dirty="0" smtClean="0">
                <a:latin typeface="Arial" pitchFamily="34" charset="0"/>
                <a:cs typeface="Arial" pitchFamily="34" charset="0"/>
              </a:rPr>
              <a:t>structure and properties</a:t>
            </a:r>
          </a:p>
          <a:p>
            <a:r>
              <a:rPr kumimoji="1" lang="ja-JP" altLang="en-US" dirty="0" smtClean="0">
                <a:latin typeface="Arial" pitchFamily="34" charset="0"/>
                <a:cs typeface="Arial" pitchFamily="34" charset="0"/>
              </a:rPr>
              <a:t>・</a:t>
            </a:r>
            <a:r>
              <a:rPr kumimoji="1" lang="en-US" altLang="ja-JP" dirty="0" smtClean="0">
                <a:latin typeface="Arial" pitchFamily="34" charset="0"/>
                <a:cs typeface="Arial" pitchFamily="34" charset="0"/>
              </a:rPr>
              <a:t>Choice of </a:t>
            </a:r>
            <a:r>
              <a:rPr lang="en-US" altLang="ja-JP" dirty="0" smtClean="0">
                <a:latin typeface="Arial" pitchFamily="34" charset="0"/>
                <a:cs typeface="Arial" pitchFamily="34" charset="0"/>
              </a:rPr>
              <a:t>a</a:t>
            </a:r>
            <a:r>
              <a:rPr kumimoji="1" lang="en-US" altLang="ja-JP" dirty="0" smtClean="0">
                <a:latin typeface="Arial" pitchFamily="34" charset="0"/>
                <a:cs typeface="Arial" pitchFamily="34" charset="0"/>
              </a:rPr>
              <a:t>ir/water interface as environment to synthesize 2D polymer</a:t>
            </a:r>
          </a:p>
          <a:p>
            <a:r>
              <a:rPr lang="en-US" altLang="ja-JP" dirty="0" smtClean="0">
                <a:latin typeface="Arial" pitchFamily="34" charset="0"/>
                <a:cs typeface="Arial" pitchFamily="34" charset="0"/>
              </a:rPr>
              <a:t>   →</a:t>
            </a:r>
            <a:r>
              <a:rPr kumimoji="1" lang="en-US" altLang="ja-JP" dirty="0" smtClean="0">
                <a:latin typeface="Arial" pitchFamily="34" charset="0"/>
                <a:cs typeface="Arial" pitchFamily="34" charset="0"/>
              </a:rPr>
              <a:t> 2D polymer with large area and two distinguishable faces</a:t>
            </a:r>
          </a:p>
        </p:txBody>
      </p:sp>
      <p:sp>
        <p:nvSpPr>
          <p:cNvPr id="34" name="テキスト ボックス 33"/>
          <p:cNvSpPr txBox="1"/>
          <p:nvPr/>
        </p:nvSpPr>
        <p:spPr>
          <a:xfrm>
            <a:off x="539552" y="2359572"/>
            <a:ext cx="2339102" cy="369332"/>
          </a:xfrm>
          <a:prstGeom prst="rect">
            <a:avLst/>
          </a:prstGeom>
          <a:noFill/>
        </p:spPr>
        <p:txBody>
          <a:bodyPr wrap="none" rtlCol="0">
            <a:spAutoFit/>
          </a:bodyPr>
          <a:lstStyle/>
          <a:p>
            <a:r>
              <a:rPr lang="en-US" altLang="ja-JP" b="1" dirty="0" smtClean="0">
                <a:latin typeface="Arial"/>
                <a:cs typeface="Arial"/>
              </a:rPr>
              <a:t>Design of Monomer</a:t>
            </a:r>
            <a:endParaRPr kumimoji="1" lang="ja-JP" altLang="en-US" dirty="0"/>
          </a:p>
        </p:txBody>
      </p:sp>
      <p:sp>
        <p:nvSpPr>
          <p:cNvPr id="31" name="スライド番号プレースホルダ 30"/>
          <p:cNvSpPr>
            <a:spLocks noGrp="1"/>
          </p:cNvSpPr>
          <p:nvPr>
            <p:ph type="sldNum" sz="quarter" idx="12"/>
          </p:nvPr>
        </p:nvSpPr>
        <p:spPr>
          <a:xfrm>
            <a:off x="7010400" y="6492875"/>
            <a:ext cx="2133600" cy="365125"/>
          </a:xfrm>
        </p:spPr>
        <p:txBody>
          <a:bodyPr/>
          <a:lstStyle/>
          <a:p>
            <a:fld id="{24D45414-7D34-4754-9E6B-EEFAF6B11107}" type="slidenum">
              <a:rPr kumimoji="1" lang="ja-JP" altLang="en-US" smtClean="0"/>
              <a:pPr/>
              <a:t>11</a:t>
            </a:fld>
            <a:endParaRPr kumimoji="1" lang="ja-JP" altLang="en-US" dirty="0"/>
          </a:p>
        </p:txBody>
      </p:sp>
      <p:pic>
        <p:nvPicPr>
          <p:cNvPr id="117770" name="Picture 10"/>
          <p:cNvPicPr>
            <a:picLocks noChangeAspect="1" noChangeArrowheads="1"/>
          </p:cNvPicPr>
          <p:nvPr/>
        </p:nvPicPr>
        <p:blipFill>
          <a:blip r:embed="rId5" cstate="print"/>
          <a:srcRect/>
          <a:stretch>
            <a:fillRect/>
          </a:stretch>
        </p:blipFill>
        <p:spPr bwMode="auto">
          <a:xfrm>
            <a:off x="817563" y="3003550"/>
            <a:ext cx="2908300" cy="2728913"/>
          </a:xfrm>
          <a:prstGeom prst="rect">
            <a:avLst/>
          </a:prstGeom>
          <a:noFill/>
          <a:ln w="9525">
            <a:miter lim="800000"/>
            <a:headEnd/>
            <a:tailEnd/>
          </a:ln>
          <a:effectLst/>
        </p:spPr>
      </p:pic>
      <p:sp>
        <p:nvSpPr>
          <p:cNvPr id="35" name="円/楕円 34"/>
          <p:cNvSpPr/>
          <p:nvPr/>
        </p:nvSpPr>
        <p:spPr>
          <a:xfrm rot="19866772">
            <a:off x="2667817" y="3526858"/>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rot="1931262">
            <a:off x="2511258" y="2906248"/>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rot="19866772">
            <a:off x="1518578" y="4856152"/>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円/楕円 37"/>
          <p:cNvSpPr/>
          <p:nvPr/>
        </p:nvSpPr>
        <p:spPr>
          <a:xfrm rot="1778314">
            <a:off x="1230450" y="4014753"/>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rot="1778314">
            <a:off x="2948009" y="4329839"/>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rot="5400000">
            <a:off x="1803276" y="3355921"/>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rot="5400000">
            <a:off x="2391541" y="5026626"/>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rot="1065564">
            <a:off x="1729804" y="4863520"/>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rot="8012605">
            <a:off x="1403341" y="3082013"/>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rot="8012605">
            <a:off x="2769686" y="4721934"/>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rot="5400000">
            <a:off x="3170664" y="3710912"/>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rot="5400000">
            <a:off x="1041669" y="3993578"/>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楕円 46"/>
          <p:cNvSpPr/>
          <p:nvPr/>
        </p:nvSpPr>
        <p:spPr>
          <a:xfrm rot="18301738">
            <a:off x="632775" y="6186519"/>
            <a:ext cx="108000" cy="1080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タイトル 1"/>
          <p:cNvSpPr txBox="1">
            <a:spLocks/>
          </p:cNvSpPr>
          <p:nvPr/>
        </p:nvSpPr>
        <p:spPr>
          <a:xfrm>
            <a:off x="457200" y="-27384"/>
            <a:ext cx="8435280" cy="1143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ja-JP" sz="4000" b="1" dirty="0" smtClean="0">
                <a:latin typeface="Arial" pitchFamily="34" charset="0"/>
                <a:ea typeface="+mj-ea"/>
                <a:cs typeface="Arial" pitchFamily="34" charset="0"/>
              </a:rPr>
              <a:t>My Work</a:t>
            </a:r>
            <a:endParaRPr kumimoji="1" lang="ja-JP" altLang="en-US" sz="40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49" name="テキスト ボックス 48"/>
          <p:cNvSpPr txBox="1"/>
          <p:nvPr/>
        </p:nvSpPr>
        <p:spPr>
          <a:xfrm>
            <a:off x="460275" y="813023"/>
            <a:ext cx="6984776" cy="338554"/>
          </a:xfrm>
          <a:prstGeom prst="rect">
            <a:avLst/>
          </a:prstGeom>
          <a:noFill/>
        </p:spPr>
        <p:txBody>
          <a:bodyPr wrap="square" rtlCol="0">
            <a:spAutoFit/>
          </a:bodyPr>
          <a:lstStyle/>
          <a:p>
            <a:r>
              <a:rPr lang="en-US" altLang="ja-JP" sz="1600" b="1" dirty="0" smtClean="0">
                <a:latin typeface="Arial"/>
                <a:cs typeface="Arial"/>
              </a:rPr>
              <a:t>Purpose of this work</a:t>
            </a:r>
            <a:endParaRPr kumimoji="1" lang="ja-JP" alt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a:blip r:embed="rId4" cstate="print"/>
          <a:stretch>
            <a:fillRect/>
          </a:stretch>
        </p:blipFill>
        <p:spPr>
          <a:xfrm>
            <a:off x="1187624" y="3871681"/>
            <a:ext cx="2748054" cy="2914267"/>
          </a:xfrm>
          <a:prstGeom prst="rect">
            <a:avLst/>
          </a:prstGeom>
        </p:spPr>
      </p:pic>
      <p:pic>
        <p:nvPicPr>
          <p:cNvPr id="6" name="図 5"/>
          <p:cNvPicPr>
            <a:picLocks noChangeAspect="1"/>
          </p:cNvPicPr>
          <p:nvPr/>
        </p:nvPicPr>
        <p:blipFill>
          <a:blip r:embed="rId5" cstate="print"/>
          <a:stretch>
            <a:fillRect/>
          </a:stretch>
        </p:blipFill>
        <p:spPr>
          <a:xfrm>
            <a:off x="4799467" y="4356278"/>
            <a:ext cx="3300925" cy="2323715"/>
          </a:xfrm>
          <a:prstGeom prst="rect">
            <a:avLst/>
          </a:prstGeom>
        </p:spPr>
      </p:pic>
      <p:sp>
        <p:nvSpPr>
          <p:cNvPr id="7" name="テキスト ボックス 6"/>
          <p:cNvSpPr txBox="1"/>
          <p:nvPr/>
        </p:nvSpPr>
        <p:spPr>
          <a:xfrm>
            <a:off x="3563888" y="6381328"/>
            <a:ext cx="908518" cy="307777"/>
          </a:xfrm>
          <a:prstGeom prst="rect">
            <a:avLst/>
          </a:prstGeom>
          <a:noFill/>
        </p:spPr>
        <p:txBody>
          <a:bodyPr wrap="none" rtlCol="0">
            <a:spAutoFit/>
          </a:bodyPr>
          <a:lstStyle/>
          <a:p>
            <a:r>
              <a:rPr lang="en-US" altLang="ja-JP" sz="1400" dirty="0" smtClean="0">
                <a:latin typeface="Arial"/>
                <a:cs typeface="Arial"/>
              </a:rPr>
              <a:t>Top View</a:t>
            </a:r>
          </a:p>
        </p:txBody>
      </p:sp>
      <p:sp>
        <p:nvSpPr>
          <p:cNvPr id="8" name="テキスト ボックス 7"/>
          <p:cNvSpPr txBox="1"/>
          <p:nvPr/>
        </p:nvSpPr>
        <p:spPr>
          <a:xfrm>
            <a:off x="7729719" y="6444224"/>
            <a:ext cx="979780" cy="307777"/>
          </a:xfrm>
          <a:prstGeom prst="rect">
            <a:avLst/>
          </a:prstGeom>
          <a:noFill/>
        </p:spPr>
        <p:txBody>
          <a:bodyPr wrap="none" rtlCol="0">
            <a:spAutoFit/>
          </a:bodyPr>
          <a:lstStyle/>
          <a:p>
            <a:r>
              <a:rPr lang="en-US" altLang="ja-JP" sz="1400" dirty="0" smtClean="0">
                <a:latin typeface="Arial"/>
                <a:cs typeface="Arial"/>
              </a:rPr>
              <a:t>Side View</a:t>
            </a:r>
            <a:endParaRPr kumimoji="1" lang="ja-JP" altLang="en-US" sz="1400" dirty="0">
              <a:latin typeface="Arial"/>
              <a:cs typeface="Arial"/>
            </a:endParaRPr>
          </a:p>
        </p:txBody>
      </p:sp>
      <p:sp>
        <p:nvSpPr>
          <p:cNvPr id="14" name="角丸四角形 13"/>
          <p:cNvSpPr/>
          <p:nvPr/>
        </p:nvSpPr>
        <p:spPr>
          <a:xfrm>
            <a:off x="323528" y="3573016"/>
            <a:ext cx="8688258" cy="3240360"/>
          </a:xfrm>
          <a:prstGeom prst="round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pic>
        <p:nvPicPr>
          <p:cNvPr id="89093" name="Picture 5" descr="G:\モデル\Compound 1\HEXABENZENE-OPT-C6-color.bmp"/>
          <p:cNvPicPr>
            <a:picLocks noChangeAspect="1" noChangeArrowheads="1"/>
          </p:cNvPicPr>
          <p:nvPr/>
        </p:nvPicPr>
        <p:blipFill>
          <a:blip r:embed="rId6" cstate="print"/>
          <a:srcRect/>
          <a:stretch>
            <a:fillRect/>
          </a:stretch>
        </p:blipFill>
        <p:spPr bwMode="auto">
          <a:xfrm>
            <a:off x="3733800" y="781336"/>
            <a:ext cx="3494723" cy="2660333"/>
          </a:xfrm>
          <a:prstGeom prst="rect">
            <a:avLst/>
          </a:prstGeom>
          <a:noFill/>
        </p:spPr>
      </p:pic>
      <p:pic>
        <p:nvPicPr>
          <p:cNvPr id="89095" name="Picture 7"/>
          <p:cNvPicPr>
            <a:picLocks noChangeAspect="1" noChangeArrowheads="1"/>
          </p:cNvPicPr>
          <p:nvPr/>
        </p:nvPicPr>
        <p:blipFill>
          <a:blip r:embed="rId7" cstate="print"/>
          <a:srcRect/>
          <a:stretch>
            <a:fillRect/>
          </a:stretch>
        </p:blipFill>
        <p:spPr bwMode="auto">
          <a:xfrm>
            <a:off x="6629400" y="1052736"/>
            <a:ext cx="2237349" cy="2171328"/>
          </a:xfrm>
          <a:prstGeom prst="rect">
            <a:avLst/>
          </a:prstGeom>
          <a:noFill/>
          <a:ln w="9525">
            <a:noFill/>
            <a:miter lim="800000"/>
            <a:headEnd/>
            <a:tailEnd/>
          </a:ln>
        </p:spPr>
      </p:pic>
      <p:graphicFrame>
        <p:nvGraphicFramePr>
          <p:cNvPr id="85" name="Object 2"/>
          <p:cNvGraphicFramePr>
            <a:graphicFrameLocks noChangeAspect="1"/>
          </p:cNvGraphicFramePr>
          <p:nvPr/>
        </p:nvGraphicFramePr>
        <p:xfrm>
          <a:off x="341213" y="909391"/>
          <a:ext cx="2906713" cy="2528887"/>
        </p:xfrm>
        <a:graphic>
          <a:graphicData uri="http://schemas.openxmlformats.org/presentationml/2006/ole">
            <p:oleObj spid="_x0000_s1026" name="CS ChemDraw Drawing" r:id="rId8" imgW="2907468" imgH="2528111" progId="ChemDraw.Document.6.0">
              <p:embed/>
            </p:oleObj>
          </a:graphicData>
        </a:graphic>
      </p:graphicFrame>
      <p:sp>
        <p:nvSpPr>
          <p:cNvPr id="89" name="円/楕円 88"/>
          <p:cNvSpPr/>
          <p:nvPr/>
        </p:nvSpPr>
        <p:spPr>
          <a:xfrm rot="19866772">
            <a:off x="2177990" y="1421377"/>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円/楕円 89"/>
          <p:cNvSpPr/>
          <p:nvPr/>
        </p:nvSpPr>
        <p:spPr>
          <a:xfrm rot="1931262">
            <a:off x="2021431" y="800767"/>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円/楕円 90"/>
          <p:cNvSpPr/>
          <p:nvPr/>
        </p:nvSpPr>
        <p:spPr>
          <a:xfrm rot="19866772">
            <a:off x="1028751" y="2750671"/>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円/楕円 91"/>
          <p:cNvSpPr/>
          <p:nvPr/>
        </p:nvSpPr>
        <p:spPr>
          <a:xfrm rot="1778314">
            <a:off x="740623" y="1909272"/>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3" name="円/楕円 92"/>
          <p:cNvSpPr/>
          <p:nvPr/>
        </p:nvSpPr>
        <p:spPr>
          <a:xfrm rot="1778314">
            <a:off x="2458182" y="2224358"/>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円/楕円 93"/>
          <p:cNvSpPr/>
          <p:nvPr/>
        </p:nvSpPr>
        <p:spPr>
          <a:xfrm rot="5400000">
            <a:off x="1313449" y="1250440"/>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円/楕円 94"/>
          <p:cNvSpPr/>
          <p:nvPr/>
        </p:nvSpPr>
        <p:spPr>
          <a:xfrm rot="5400000">
            <a:off x="1901714" y="2921145"/>
            <a:ext cx="351305" cy="1801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円/楕円 95"/>
          <p:cNvSpPr/>
          <p:nvPr/>
        </p:nvSpPr>
        <p:spPr>
          <a:xfrm rot="1065564">
            <a:off x="1239977" y="2758039"/>
            <a:ext cx="360040" cy="7786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円/楕円 96"/>
          <p:cNvSpPr/>
          <p:nvPr/>
        </p:nvSpPr>
        <p:spPr>
          <a:xfrm rot="8012605">
            <a:off x="913514" y="976532"/>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円/楕円 97"/>
          <p:cNvSpPr/>
          <p:nvPr/>
        </p:nvSpPr>
        <p:spPr>
          <a:xfrm rot="8012605">
            <a:off x="2279859" y="2616453"/>
            <a:ext cx="360040" cy="74473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9" name="円/楕円 98"/>
          <p:cNvSpPr/>
          <p:nvPr/>
        </p:nvSpPr>
        <p:spPr>
          <a:xfrm rot="5400000">
            <a:off x="2680837" y="1605431"/>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0" name="円/楕円 99"/>
          <p:cNvSpPr/>
          <p:nvPr/>
        </p:nvSpPr>
        <p:spPr>
          <a:xfrm rot="5400000">
            <a:off x="480283" y="1872195"/>
            <a:ext cx="380485" cy="8380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テキスト ボックス 100"/>
          <p:cNvSpPr txBox="1"/>
          <p:nvPr/>
        </p:nvSpPr>
        <p:spPr>
          <a:xfrm>
            <a:off x="672934" y="3573016"/>
            <a:ext cx="8003521" cy="369332"/>
          </a:xfrm>
          <a:prstGeom prst="rect">
            <a:avLst/>
          </a:prstGeom>
          <a:noFill/>
        </p:spPr>
        <p:txBody>
          <a:bodyPr wrap="square" rtlCol="0">
            <a:spAutoFit/>
          </a:bodyPr>
          <a:lstStyle/>
          <a:p>
            <a:r>
              <a:rPr kumimoji="1" lang="en-US" altLang="ja-JP" dirty="0" smtClean="0">
                <a:latin typeface="Arial" pitchFamily="34" charset="0"/>
                <a:cs typeface="Arial" pitchFamily="34" charset="0"/>
              </a:rPr>
              <a:t>Packing model of monomers of </a:t>
            </a:r>
            <a:r>
              <a:rPr kumimoji="1" lang="en-US" altLang="ja-JP" b="1" dirty="0" smtClean="0">
                <a:latin typeface="Arial" pitchFamily="34" charset="0"/>
                <a:cs typeface="Arial" pitchFamily="34" charset="0"/>
              </a:rPr>
              <a:t>1 </a:t>
            </a:r>
            <a:r>
              <a:rPr kumimoji="1" lang="en-US" altLang="ja-JP" dirty="0" smtClean="0">
                <a:latin typeface="Arial" pitchFamily="34" charset="0"/>
                <a:cs typeface="Arial" pitchFamily="34" charset="0"/>
              </a:rPr>
              <a:t>at the air/water interface</a:t>
            </a:r>
            <a:endParaRPr kumimoji="1" lang="ja-JP" altLang="en-US" b="1" dirty="0">
              <a:latin typeface="Arial" pitchFamily="34" charset="0"/>
              <a:cs typeface="Arial" pitchFamily="34" charset="0"/>
            </a:endParaRPr>
          </a:p>
        </p:txBody>
      </p:sp>
      <p:sp>
        <p:nvSpPr>
          <p:cNvPr id="25" name="テキスト ボックス 24"/>
          <p:cNvSpPr txBox="1"/>
          <p:nvPr/>
        </p:nvSpPr>
        <p:spPr>
          <a:xfrm>
            <a:off x="3657600" y="1668959"/>
            <a:ext cx="514183" cy="769441"/>
          </a:xfrm>
          <a:prstGeom prst="rect">
            <a:avLst/>
          </a:prstGeom>
          <a:noFill/>
        </p:spPr>
        <p:txBody>
          <a:bodyPr wrap="none" rtlCol="0">
            <a:spAutoFit/>
          </a:bodyPr>
          <a:lstStyle/>
          <a:p>
            <a:r>
              <a:rPr kumimoji="1" lang="en-US" altLang="ja-JP" sz="4400" dirty="0" smtClean="0">
                <a:latin typeface="Arial"/>
                <a:cs typeface="Arial"/>
              </a:rPr>
              <a:t>=</a:t>
            </a:r>
            <a:endParaRPr kumimoji="1" lang="ja-JP" altLang="en-US" sz="4400" dirty="0">
              <a:latin typeface="Arial"/>
              <a:cs typeface="Arial"/>
            </a:endParaRPr>
          </a:p>
        </p:txBody>
      </p:sp>
      <p:sp>
        <p:nvSpPr>
          <p:cNvPr id="26" name="テキスト ボックス 25"/>
          <p:cNvSpPr txBox="1"/>
          <p:nvPr/>
        </p:nvSpPr>
        <p:spPr>
          <a:xfrm>
            <a:off x="5078104" y="3219736"/>
            <a:ext cx="908518" cy="307777"/>
          </a:xfrm>
          <a:prstGeom prst="rect">
            <a:avLst/>
          </a:prstGeom>
          <a:noFill/>
        </p:spPr>
        <p:txBody>
          <a:bodyPr wrap="none" rtlCol="0">
            <a:spAutoFit/>
          </a:bodyPr>
          <a:lstStyle/>
          <a:p>
            <a:r>
              <a:rPr lang="en-US" altLang="ja-JP" sz="1400" dirty="0" smtClean="0">
                <a:latin typeface="Arial"/>
                <a:cs typeface="Arial"/>
              </a:rPr>
              <a:t>Top View</a:t>
            </a:r>
          </a:p>
        </p:txBody>
      </p:sp>
      <p:sp>
        <p:nvSpPr>
          <p:cNvPr id="27" name="テキスト ボックス 26"/>
          <p:cNvSpPr txBox="1"/>
          <p:nvPr/>
        </p:nvSpPr>
        <p:spPr>
          <a:xfrm>
            <a:off x="7315200" y="3200400"/>
            <a:ext cx="979780" cy="307777"/>
          </a:xfrm>
          <a:prstGeom prst="rect">
            <a:avLst/>
          </a:prstGeom>
          <a:noFill/>
        </p:spPr>
        <p:txBody>
          <a:bodyPr wrap="none" rtlCol="0">
            <a:spAutoFit/>
          </a:bodyPr>
          <a:lstStyle/>
          <a:p>
            <a:r>
              <a:rPr lang="en-US" altLang="ja-JP" sz="1400" dirty="0" smtClean="0">
                <a:latin typeface="Arial"/>
                <a:cs typeface="Arial"/>
              </a:rPr>
              <a:t>Side View</a:t>
            </a:r>
            <a:endParaRPr kumimoji="1" lang="ja-JP" altLang="en-US" sz="1400" dirty="0">
              <a:latin typeface="Arial"/>
              <a:cs typeface="Arial"/>
            </a:endParaRPr>
          </a:p>
        </p:txBody>
      </p:sp>
      <p:sp>
        <p:nvSpPr>
          <p:cNvPr id="28" name="円/楕円 27"/>
          <p:cNvSpPr/>
          <p:nvPr/>
        </p:nvSpPr>
        <p:spPr>
          <a:xfrm>
            <a:off x="2051720" y="4797152"/>
            <a:ext cx="396000" cy="468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スライド番号プレースホルダ 28"/>
          <p:cNvSpPr>
            <a:spLocks noGrp="1"/>
          </p:cNvSpPr>
          <p:nvPr>
            <p:ph type="sldNum" sz="quarter" idx="12"/>
          </p:nvPr>
        </p:nvSpPr>
        <p:spPr/>
        <p:txBody>
          <a:bodyPr/>
          <a:lstStyle/>
          <a:p>
            <a:fld id="{24D45414-7D34-4754-9E6B-EEFAF6B11107}" type="slidenum">
              <a:rPr kumimoji="1" lang="ja-JP" altLang="en-US" smtClean="0"/>
              <a:pPr/>
              <a:t>12</a:t>
            </a:fld>
            <a:endParaRPr kumimoji="1" lang="ja-JP" altLang="en-US"/>
          </a:p>
        </p:txBody>
      </p:sp>
      <p:sp>
        <p:nvSpPr>
          <p:cNvPr id="30" name="タイトル 1"/>
          <p:cNvSpPr txBox="1">
            <a:spLocks/>
          </p:cNvSpPr>
          <p:nvPr/>
        </p:nvSpPr>
        <p:spPr>
          <a:xfrm>
            <a:off x="457200" y="-27384"/>
            <a:ext cx="8435280" cy="1143000"/>
          </a:xfrm>
          <a:prstGeom prst="rect">
            <a:avLst/>
          </a:prstGeom>
        </p:spPr>
        <p:txBody>
          <a:bodyPr vert="horz" lIns="91440" tIns="45720" rIns="91440" bIns="45720" rtlCol="0" anchor="ctr">
            <a:normAutofit fontScale="90000" lnSpcReduction="10000"/>
          </a:bodyPr>
          <a:lstStyle/>
          <a:p>
            <a:pPr lvl="0" algn="ctr">
              <a:spcBef>
                <a:spcPct val="0"/>
              </a:spcBef>
              <a:defRPr/>
            </a:pPr>
            <a:r>
              <a:rPr lang="en-US" altLang="ja-JP" sz="4000" b="1" dirty="0" smtClean="0">
                <a:latin typeface="Arial" pitchFamily="34" charset="0"/>
                <a:cs typeface="Arial" pitchFamily="34" charset="0"/>
              </a:rPr>
              <a:t>Tentative Dense Packing Model of Monomers of 1</a:t>
            </a:r>
            <a:endParaRPr kumimoji="1" lang="ja-JP" altLang="en-US" sz="40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Observation of the Langmuir Film</a:t>
            </a:r>
            <a:endParaRPr kumimoji="1" lang="ja-JP" altLang="en-US" sz="4000" b="1" dirty="0">
              <a:latin typeface="Arial" pitchFamily="34" charset="0"/>
              <a:cs typeface="Arial" pitchFamily="34" charset="0"/>
            </a:endParaRPr>
          </a:p>
        </p:txBody>
      </p:sp>
      <p:grpSp>
        <p:nvGrpSpPr>
          <p:cNvPr id="3" name="グループ化 18"/>
          <p:cNvGrpSpPr/>
          <p:nvPr/>
        </p:nvGrpSpPr>
        <p:grpSpPr>
          <a:xfrm>
            <a:off x="467544" y="2420888"/>
            <a:ext cx="4300365" cy="3226546"/>
            <a:chOff x="1475656" y="908720"/>
            <a:chExt cx="4300365" cy="3226546"/>
          </a:xfrm>
        </p:grpSpPr>
        <p:pic>
          <p:nvPicPr>
            <p:cNvPr id="16" name="Picture 1281" descr="\\Admin-hp\新個人フォルダ\国元\装置扱い方法\トラフ\写真\DSCF0800.JPG"/>
            <p:cNvPicPr>
              <a:picLocks noChangeAspect="1" noChangeArrowheads="1"/>
            </p:cNvPicPr>
            <p:nvPr/>
          </p:nvPicPr>
          <p:blipFill>
            <a:blip r:embed="rId4" cstate="print"/>
            <a:srcRect/>
            <a:stretch>
              <a:fillRect/>
            </a:stretch>
          </p:blipFill>
          <p:spPr bwMode="auto">
            <a:xfrm>
              <a:off x="1475656" y="908720"/>
              <a:ext cx="4300365" cy="3226546"/>
            </a:xfrm>
            <a:prstGeom prst="rect">
              <a:avLst/>
            </a:prstGeom>
            <a:noFill/>
          </p:spPr>
        </p:pic>
        <p:sp>
          <p:nvSpPr>
            <p:cNvPr id="17" name="左中かっこ 16"/>
            <p:cNvSpPr/>
            <p:nvPr/>
          </p:nvSpPr>
          <p:spPr>
            <a:xfrm rot="17641480">
              <a:off x="2383390" y="2898877"/>
              <a:ext cx="231984" cy="117152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8" name="テキスト ボックス 17"/>
            <p:cNvSpPr txBox="1"/>
            <p:nvPr/>
          </p:nvSpPr>
          <p:spPr>
            <a:xfrm rot="1568043">
              <a:off x="1986794" y="3572050"/>
              <a:ext cx="885203" cy="338554"/>
            </a:xfrm>
            <a:prstGeom prst="rect">
              <a:avLst/>
            </a:prstGeom>
            <a:noFill/>
          </p:spPr>
          <p:txBody>
            <a:bodyPr wrap="square" rtlCol="0">
              <a:spAutoFit/>
            </a:bodyPr>
            <a:lstStyle/>
            <a:p>
              <a:r>
                <a:rPr lang="en-US" altLang="ja-JP" sz="1600" b="1" dirty="0" smtClean="0">
                  <a:latin typeface="Arial"/>
                  <a:cs typeface="Arial"/>
                </a:rPr>
                <a:t>145 nm</a:t>
              </a:r>
              <a:endParaRPr kumimoji="1" lang="ja-JP" altLang="en-US" sz="1600" dirty="0">
                <a:latin typeface="Arial" pitchFamily="34" charset="0"/>
                <a:cs typeface="Arial" pitchFamily="34" charset="0"/>
              </a:endParaRPr>
            </a:p>
          </p:txBody>
        </p:sp>
      </p:grpSp>
      <p:sp>
        <p:nvSpPr>
          <p:cNvPr id="20" name="テキスト ボックス 19"/>
          <p:cNvSpPr txBox="1"/>
          <p:nvPr/>
        </p:nvSpPr>
        <p:spPr>
          <a:xfrm>
            <a:off x="4932040" y="2420888"/>
            <a:ext cx="3960440" cy="3139321"/>
          </a:xfrm>
          <a:prstGeom prst="rect">
            <a:avLst/>
          </a:prstGeom>
          <a:noFill/>
        </p:spPr>
        <p:txBody>
          <a:bodyPr wrap="square" rtlCol="0">
            <a:spAutoFit/>
          </a:bodyPr>
          <a:lstStyle/>
          <a:p>
            <a:r>
              <a:rPr kumimoji="1" lang="en-US" altLang="ja-JP" u="sng" dirty="0" smtClean="0">
                <a:solidFill>
                  <a:srgbClr val="00B0F0"/>
                </a:solidFill>
                <a:latin typeface="Arial" pitchFamily="34" charset="0"/>
                <a:cs typeface="Arial" pitchFamily="34" charset="0"/>
              </a:rPr>
              <a:t>Conditions</a:t>
            </a:r>
            <a:endParaRPr kumimoji="1" lang="en-US" altLang="ja-JP" dirty="0" smtClean="0">
              <a:solidFill>
                <a:srgbClr val="00B0F0"/>
              </a:solidFill>
              <a:latin typeface="Arial" pitchFamily="34" charset="0"/>
              <a:cs typeface="Arial" pitchFamily="34" charset="0"/>
            </a:endParaRPr>
          </a:p>
          <a:p>
            <a:pPr>
              <a:buFont typeface="Arial" pitchFamily="34" charset="0"/>
              <a:buChar char="•"/>
            </a:pPr>
            <a:r>
              <a:rPr lang="en-US" altLang="ja-JP" dirty="0" err="1" smtClean="0">
                <a:latin typeface="Arial" pitchFamily="34" charset="0"/>
                <a:cs typeface="Arial" pitchFamily="34" charset="0"/>
              </a:rPr>
              <a:t>Subphase</a:t>
            </a:r>
            <a:r>
              <a:rPr lang="en-US" altLang="ja-JP" dirty="0" smtClean="0">
                <a:latin typeface="Arial" pitchFamily="34" charset="0"/>
                <a:cs typeface="Arial" pitchFamily="34" charset="0"/>
              </a:rPr>
              <a:t>: pure water (18.2 </a:t>
            </a:r>
            <a:r>
              <a:rPr lang="en-US" altLang="ja-JP" dirty="0" err="1" smtClean="0">
                <a:latin typeface="Arial" pitchFamily="34" charset="0"/>
                <a:cs typeface="Arial" pitchFamily="34" charset="0"/>
              </a:rPr>
              <a:t>M</a:t>
            </a:r>
            <a:r>
              <a:rPr lang="en-US" altLang="ja-JP" dirty="0" err="1" smtClean="0">
                <a:latin typeface="Symbol" pitchFamily="18" charset="2"/>
                <a:cs typeface="Arial" pitchFamily="34" charset="0"/>
              </a:rPr>
              <a:t>W</a:t>
            </a:r>
            <a:r>
              <a:rPr lang="en-US" altLang="ja-JP" dirty="0" err="1" smtClean="0">
                <a:latin typeface="Arial" pitchFamily="34" charset="0"/>
                <a:ea typeface="Arial Unicode MS" pitchFamily="50" charset="-128"/>
                <a:cs typeface="Arial" pitchFamily="34" charset="0"/>
              </a:rPr>
              <a:t>cm</a:t>
            </a:r>
            <a:r>
              <a:rPr lang="en-US" altLang="ja-JP" dirty="0" smtClean="0">
                <a:latin typeface="Arial" pitchFamily="34" charset="0"/>
                <a:cs typeface="Arial" pitchFamily="34" charset="0"/>
              </a:rPr>
              <a:t>)</a:t>
            </a:r>
          </a:p>
          <a:p>
            <a:pPr>
              <a:buFont typeface="Arial" pitchFamily="34" charset="0"/>
              <a:buChar char="•"/>
            </a:pPr>
            <a:r>
              <a:rPr lang="en-US" altLang="ja-JP" dirty="0" smtClean="0">
                <a:latin typeface="Arial" pitchFamily="34" charset="0"/>
                <a:cs typeface="Arial" pitchFamily="34" charset="0"/>
              </a:rPr>
              <a:t>Water temperature: 20 </a:t>
            </a:r>
            <a:r>
              <a:rPr lang="en-US" altLang="ja-JP" dirty="0" smtClean="0">
                <a:latin typeface="Arial"/>
                <a:cs typeface="Arial"/>
              </a:rPr>
              <a:t>± 1 </a:t>
            </a:r>
            <a:r>
              <a:rPr lang="en-US" altLang="ja-JP" dirty="0" smtClean="0">
                <a:latin typeface="Arial"/>
                <a:ea typeface="Arial Unicode MS"/>
                <a:cs typeface="Arial"/>
              </a:rPr>
              <a:t>°</a:t>
            </a:r>
            <a:r>
              <a:rPr lang="en-US" altLang="ja-JP" dirty="0" smtClean="0">
                <a:latin typeface="Arial" pitchFamily="34" charset="0"/>
                <a:cs typeface="Arial" pitchFamily="34" charset="0"/>
              </a:rPr>
              <a:t>C</a:t>
            </a:r>
          </a:p>
          <a:p>
            <a:pPr>
              <a:buFont typeface="Arial" pitchFamily="34" charset="0"/>
              <a:buChar char="•"/>
            </a:pPr>
            <a:r>
              <a:rPr lang="en-US" altLang="ja-JP" dirty="0" smtClean="0">
                <a:latin typeface="Arial" pitchFamily="34" charset="0"/>
                <a:cs typeface="Arial" pitchFamily="34" charset="0"/>
              </a:rPr>
              <a:t>Solvent: 2-methyltetrahydrofuran</a:t>
            </a:r>
          </a:p>
          <a:p>
            <a:pPr>
              <a:buFont typeface="Arial" pitchFamily="34" charset="0"/>
              <a:buChar char="•"/>
            </a:pPr>
            <a:endParaRPr lang="en-US" altLang="ja-JP" dirty="0" smtClean="0">
              <a:latin typeface="Arial" pitchFamily="34" charset="0"/>
              <a:cs typeface="Arial" pitchFamily="34" charset="0"/>
            </a:endParaRPr>
          </a:p>
          <a:p>
            <a:pPr>
              <a:buFont typeface="Arial" pitchFamily="34" charset="0"/>
              <a:buChar char="•"/>
            </a:pPr>
            <a:endParaRPr lang="en-US" altLang="ja-JP" dirty="0" smtClean="0">
              <a:latin typeface="Arial" pitchFamily="34" charset="0"/>
              <a:cs typeface="Arial" pitchFamily="34" charset="0"/>
            </a:endParaRPr>
          </a:p>
          <a:p>
            <a:pPr>
              <a:buFont typeface="Arial" pitchFamily="34" charset="0"/>
              <a:buChar char="•"/>
            </a:pPr>
            <a:endParaRPr lang="en-US" altLang="ja-JP" dirty="0" smtClean="0">
              <a:latin typeface="Arial" pitchFamily="34" charset="0"/>
              <a:cs typeface="Arial" pitchFamily="34" charset="0"/>
            </a:endParaRPr>
          </a:p>
          <a:p>
            <a:pPr>
              <a:buFont typeface="Arial" pitchFamily="34" charset="0"/>
              <a:buChar char="•"/>
            </a:pPr>
            <a:r>
              <a:rPr kumimoji="1" lang="en-US" altLang="ja-JP" dirty="0" smtClean="0">
                <a:latin typeface="Arial" pitchFamily="34" charset="0"/>
                <a:cs typeface="Arial" pitchFamily="34" charset="0"/>
              </a:rPr>
              <a:t>Concentration: 9.5 </a:t>
            </a:r>
            <a:r>
              <a:rPr kumimoji="1" lang="en-US" altLang="ja-JP" dirty="0" smtClean="0">
                <a:latin typeface="Arial"/>
                <a:cs typeface="Arial"/>
              </a:rPr>
              <a:t>× 10</a:t>
            </a:r>
            <a:r>
              <a:rPr kumimoji="1" lang="en-US" altLang="ja-JP" baseline="30000" dirty="0" smtClean="0">
                <a:latin typeface="Times New Roman"/>
                <a:cs typeface="Times New Roman"/>
              </a:rPr>
              <a:t>−</a:t>
            </a:r>
            <a:r>
              <a:rPr lang="en-US" altLang="ja-JP" baseline="30000" dirty="0" smtClean="0">
                <a:latin typeface="Arial"/>
                <a:cs typeface="Arial"/>
              </a:rPr>
              <a:t>4</a:t>
            </a:r>
            <a:r>
              <a:rPr kumimoji="1" lang="en-US" altLang="ja-JP" dirty="0" smtClean="0">
                <a:latin typeface="Arial" pitchFamily="34" charset="0"/>
                <a:cs typeface="Arial" pitchFamily="34" charset="0"/>
              </a:rPr>
              <a:t> M</a:t>
            </a:r>
          </a:p>
          <a:p>
            <a:pPr>
              <a:buFont typeface="Arial" pitchFamily="34" charset="0"/>
              <a:buChar char="•"/>
            </a:pPr>
            <a:r>
              <a:rPr lang="en-US" altLang="ja-JP" dirty="0" smtClean="0">
                <a:latin typeface="Arial" pitchFamily="34" charset="0"/>
                <a:cs typeface="Arial" pitchFamily="34" charset="0"/>
              </a:rPr>
              <a:t>Dropping amount: 70 </a:t>
            </a:r>
            <a:r>
              <a:rPr lang="en-US" altLang="ja-JP" dirty="0" err="1" smtClean="0">
                <a:latin typeface="Symbol" pitchFamily="18" charset="2"/>
                <a:cs typeface="Arial" pitchFamily="34" charset="0"/>
              </a:rPr>
              <a:t>m</a:t>
            </a:r>
            <a:r>
              <a:rPr lang="en-US" altLang="ja-JP" dirty="0" err="1" smtClean="0">
                <a:latin typeface="Arial" pitchFamily="34" charset="0"/>
                <a:cs typeface="Arial" pitchFamily="34" charset="0"/>
              </a:rPr>
              <a:t>L</a:t>
            </a:r>
            <a:endParaRPr lang="en-US" altLang="ja-JP" dirty="0" smtClean="0">
              <a:latin typeface="Arial" pitchFamily="34" charset="0"/>
              <a:cs typeface="Arial" pitchFamily="34" charset="0"/>
            </a:endParaRPr>
          </a:p>
          <a:p>
            <a:r>
              <a:rPr lang="en-US" altLang="ja-JP" dirty="0" smtClean="0">
                <a:latin typeface="Arial" pitchFamily="34" charset="0"/>
                <a:cs typeface="Arial" pitchFamily="34" charset="0"/>
              </a:rPr>
              <a:t>→ Dropping 4.0 </a:t>
            </a:r>
            <a:r>
              <a:rPr lang="en-US" altLang="ja-JP" dirty="0" smtClean="0">
                <a:latin typeface="Arial"/>
                <a:cs typeface="Arial"/>
              </a:rPr>
              <a:t>× 10</a:t>
            </a:r>
            <a:r>
              <a:rPr lang="en-US" altLang="ja-JP" baseline="30000" dirty="0" smtClean="0">
                <a:latin typeface="Times New Roman"/>
                <a:cs typeface="Times New Roman"/>
              </a:rPr>
              <a:t>16</a:t>
            </a:r>
            <a:r>
              <a:rPr lang="en-US" altLang="ja-JP" dirty="0" smtClean="0">
                <a:latin typeface="Arial" pitchFamily="34" charset="0"/>
                <a:cs typeface="Arial" pitchFamily="34" charset="0"/>
              </a:rPr>
              <a:t> monomers </a:t>
            </a:r>
            <a:r>
              <a:rPr lang="en-US" altLang="ja-JP" b="1" dirty="0" smtClean="0">
                <a:latin typeface="Arial" pitchFamily="34" charset="0"/>
                <a:cs typeface="Arial" pitchFamily="34" charset="0"/>
              </a:rPr>
              <a:t>1 </a:t>
            </a:r>
          </a:p>
          <a:p>
            <a:pPr>
              <a:buFont typeface="Arial" pitchFamily="34" charset="0"/>
              <a:buChar char="•"/>
            </a:pPr>
            <a:r>
              <a:rPr lang="en-US" altLang="ja-JP" dirty="0">
                <a:latin typeface="Arial" pitchFamily="34" charset="0"/>
                <a:cs typeface="Arial" pitchFamily="34" charset="0"/>
              </a:rPr>
              <a:t>Rate of movement: </a:t>
            </a:r>
            <a:r>
              <a:rPr lang="en-US" altLang="ja-JP" dirty="0" smtClean="0">
                <a:latin typeface="Arial" pitchFamily="34" charset="0"/>
                <a:cs typeface="Arial" pitchFamily="34" charset="0"/>
              </a:rPr>
              <a:t>5 mm/min</a:t>
            </a:r>
            <a:endParaRPr lang="en-US" altLang="ja-JP" dirty="0">
              <a:latin typeface="Arial" pitchFamily="34" charset="0"/>
              <a:cs typeface="Arial" pitchFamily="34" charset="0"/>
            </a:endParaRPr>
          </a:p>
        </p:txBody>
      </p:sp>
      <p:graphicFrame>
        <p:nvGraphicFramePr>
          <p:cNvPr id="197634" name="Object 2"/>
          <p:cNvGraphicFramePr>
            <a:graphicFrameLocks noChangeAspect="1"/>
          </p:cNvGraphicFramePr>
          <p:nvPr/>
        </p:nvGraphicFramePr>
        <p:xfrm>
          <a:off x="6156176" y="3645024"/>
          <a:ext cx="795401" cy="576064"/>
        </p:xfrm>
        <a:graphic>
          <a:graphicData uri="http://schemas.openxmlformats.org/presentationml/2006/ole">
            <p:oleObj spid="_x0000_s2050" name="CS ChemDraw Drawing" r:id="rId5" imgW="523824" imgH="379109" progId="ChemDraw.Document.6.0">
              <p:embed/>
            </p:oleObj>
          </a:graphicData>
        </a:graphic>
      </p:graphicFrame>
      <p:sp>
        <p:nvSpPr>
          <p:cNvPr id="9" name="スライド番号プレースホルダ 8"/>
          <p:cNvSpPr>
            <a:spLocks noGrp="1"/>
          </p:cNvSpPr>
          <p:nvPr>
            <p:ph type="sldNum" sz="quarter" idx="12"/>
          </p:nvPr>
        </p:nvSpPr>
        <p:spPr/>
        <p:txBody>
          <a:bodyPr/>
          <a:lstStyle/>
          <a:p>
            <a:fld id="{24D45414-7D34-4754-9E6B-EEFAF6B11107}" type="slidenum">
              <a:rPr kumimoji="1" lang="ja-JP" altLang="en-US" smtClean="0"/>
              <a:pPr/>
              <a:t>13</a:t>
            </a:fld>
            <a:endParaRPr kumimoji="1" lang="ja-JP" alt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Observation of the Langmuir Film</a:t>
            </a:r>
            <a:endParaRPr kumimoji="1" lang="ja-JP" altLang="en-US" sz="4000" b="1" dirty="0">
              <a:latin typeface="Arial" pitchFamily="34" charset="0"/>
              <a:cs typeface="Arial" pitchFamily="34" charset="0"/>
            </a:endParaRPr>
          </a:p>
        </p:txBody>
      </p:sp>
      <p:grpSp>
        <p:nvGrpSpPr>
          <p:cNvPr id="3" name="グループ化 23"/>
          <p:cNvGrpSpPr>
            <a:grpSpLocks noChangeAspect="1"/>
          </p:cNvGrpSpPr>
          <p:nvPr/>
        </p:nvGrpSpPr>
        <p:grpSpPr>
          <a:xfrm>
            <a:off x="179512" y="1196752"/>
            <a:ext cx="4680520" cy="2664296"/>
            <a:chOff x="26371152" y="33839161"/>
            <a:chExt cx="9361040" cy="5328591"/>
          </a:xfrm>
        </p:grpSpPr>
        <p:graphicFrame>
          <p:nvGraphicFramePr>
            <p:cNvPr id="25" name="グラフ 24"/>
            <p:cNvGraphicFramePr/>
            <p:nvPr>
              <p:extLst>
                <p:ext uri="{D42A27DB-BD31-4B8C-83A1-F6EECF244321}">
                  <p14:modId xmlns="" xmlns:p14="http://schemas.microsoft.com/office/powerpoint/2010/main" val="2680910640"/>
                </p:ext>
              </p:extLst>
            </p:nvPr>
          </p:nvGraphicFramePr>
          <p:xfrm>
            <a:off x="27523280" y="34271209"/>
            <a:ext cx="8208912" cy="4896543"/>
          </p:xfrm>
          <a:graphic>
            <a:graphicData uri="http://schemas.openxmlformats.org/drawingml/2006/chart">
              <c:chart xmlns:c="http://schemas.openxmlformats.org/drawingml/2006/chart" xmlns:r="http://schemas.openxmlformats.org/officeDocument/2006/relationships" r:id="rId3"/>
            </a:graphicData>
          </a:graphic>
        </p:graphicFrame>
        <p:sp>
          <p:nvSpPr>
            <p:cNvPr id="28" name="テキスト ボックス 27"/>
            <p:cNvSpPr txBox="1"/>
            <p:nvPr/>
          </p:nvSpPr>
          <p:spPr bwMode="auto">
            <a:xfrm>
              <a:off x="26371152" y="33839161"/>
              <a:ext cx="2664296" cy="916052"/>
            </a:xfrm>
            <a:prstGeom prst="rect">
              <a:avLst/>
            </a:prstGeom>
          </p:spPr>
          <p:txBody>
            <a:bodyPr wrap="square" lIns="87835" tIns="43918" rIns="87835" bIns="43918" rtlCol="0">
              <a:spAutoFit/>
            </a:bodyPr>
            <a:lstStyle/>
            <a:p>
              <a:pPr algn="ctr" eaLnBrk="1" hangingPunct="1"/>
              <a:r>
                <a:rPr kumimoji="1" lang="en-US" altLang="ja-JP" sz="2400" b="1" dirty="0" smtClean="0">
                  <a:latin typeface="Arial" pitchFamily="34" charset="0"/>
                  <a:cs typeface="Arial" pitchFamily="34" charset="0"/>
                </a:rPr>
                <a:t>(a)</a:t>
              </a:r>
              <a:endParaRPr kumimoji="1" lang="ja-JP" altLang="en-US" sz="2400" b="1" dirty="0">
                <a:latin typeface="Arial" pitchFamily="34" charset="0"/>
                <a:cs typeface="Arial" pitchFamily="34" charset="0"/>
              </a:endParaRPr>
            </a:p>
          </p:txBody>
        </p:sp>
      </p:grpSp>
      <p:pic>
        <p:nvPicPr>
          <p:cNvPr id="29" name="Picture 1277" descr="C:\Users\kazuki\Desktop\20140315\70uL\2nd\0.4.BMP"/>
          <p:cNvPicPr>
            <a:picLocks noChangeAspect="1" noChangeArrowheads="1"/>
          </p:cNvPicPr>
          <p:nvPr/>
        </p:nvPicPr>
        <p:blipFill>
          <a:blip r:embed="rId4" cstate="print"/>
          <a:srcRect/>
          <a:stretch>
            <a:fillRect/>
          </a:stretch>
        </p:blipFill>
        <p:spPr bwMode="auto">
          <a:xfrm>
            <a:off x="5004048" y="1124744"/>
            <a:ext cx="3456384" cy="2592289"/>
          </a:xfrm>
          <a:prstGeom prst="rect">
            <a:avLst/>
          </a:prstGeom>
          <a:noFill/>
        </p:spPr>
      </p:pic>
      <p:pic>
        <p:nvPicPr>
          <p:cNvPr id="30" name="Picture 1280" descr="C:\Users\kazuki\Desktop\20140315\70uL\2nd\20.0.BMP"/>
          <p:cNvPicPr>
            <a:picLocks noChangeAspect="1" noChangeArrowheads="1"/>
          </p:cNvPicPr>
          <p:nvPr/>
        </p:nvPicPr>
        <p:blipFill>
          <a:blip r:embed="rId5" cstate="print"/>
          <a:srcRect/>
          <a:stretch>
            <a:fillRect/>
          </a:stretch>
        </p:blipFill>
        <p:spPr bwMode="auto">
          <a:xfrm>
            <a:off x="1043608" y="4005064"/>
            <a:ext cx="3480387" cy="2610291"/>
          </a:xfrm>
          <a:prstGeom prst="rect">
            <a:avLst/>
          </a:prstGeom>
          <a:noFill/>
        </p:spPr>
      </p:pic>
      <p:grpSp>
        <p:nvGrpSpPr>
          <p:cNvPr id="4" name="グループ化 30"/>
          <p:cNvGrpSpPr/>
          <p:nvPr/>
        </p:nvGrpSpPr>
        <p:grpSpPr>
          <a:xfrm>
            <a:off x="5004048" y="4005064"/>
            <a:ext cx="3456384" cy="2610291"/>
            <a:chOff x="26570870" y="35208746"/>
            <a:chExt cx="4928616" cy="3696462"/>
          </a:xfrm>
        </p:grpSpPr>
        <p:pic>
          <p:nvPicPr>
            <p:cNvPr id="32" name="Picture 1278" descr="C:\Users\kazuki\Desktop\20140315\70uL\2nd\52.5.BMP"/>
            <p:cNvPicPr>
              <a:picLocks noChangeAspect="1" noChangeArrowheads="1"/>
            </p:cNvPicPr>
            <p:nvPr/>
          </p:nvPicPr>
          <p:blipFill>
            <a:blip r:embed="rId6" cstate="print"/>
            <a:srcRect/>
            <a:stretch>
              <a:fillRect/>
            </a:stretch>
          </p:blipFill>
          <p:spPr bwMode="auto">
            <a:xfrm>
              <a:off x="26570870" y="35208746"/>
              <a:ext cx="4928616" cy="3696462"/>
            </a:xfrm>
            <a:prstGeom prst="rect">
              <a:avLst/>
            </a:prstGeom>
            <a:noFill/>
          </p:spPr>
        </p:pic>
        <p:sp>
          <p:nvSpPr>
            <p:cNvPr id="33" name="右矢印 32"/>
            <p:cNvSpPr/>
            <p:nvPr/>
          </p:nvSpPr>
          <p:spPr>
            <a:xfrm>
              <a:off x="28086516" y="38000506"/>
              <a:ext cx="640404" cy="36594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左矢印 33"/>
            <p:cNvSpPr/>
            <p:nvPr/>
          </p:nvSpPr>
          <p:spPr>
            <a:xfrm>
              <a:off x="29035448" y="38000506"/>
              <a:ext cx="640404" cy="365944"/>
            </a:xfrm>
            <a:prstGeom prst="leftArrow">
              <a:avLst/>
            </a:prstGeom>
            <a:solidFill>
              <a:srgbClr val="FF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1" name="テキスト ボックス 20"/>
          <p:cNvSpPr txBox="1"/>
          <p:nvPr/>
        </p:nvSpPr>
        <p:spPr bwMode="auto">
          <a:xfrm>
            <a:off x="4932040" y="1081202"/>
            <a:ext cx="3513354" cy="458026"/>
          </a:xfrm>
          <a:prstGeom prst="rect">
            <a:avLst/>
          </a:prstGeom>
        </p:spPr>
        <p:txBody>
          <a:bodyPr wrap="square" lIns="87835" tIns="43918" rIns="87835" bIns="43918" rtlCol="0">
            <a:spAutoFit/>
          </a:bodyPr>
          <a:lstStyle/>
          <a:p>
            <a:pPr eaLnBrk="1" hangingPunct="1"/>
            <a:r>
              <a:rPr kumimoji="1" lang="en-US" altLang="ja-JP" sz="2400" b="1" dirty="0" smtClean="0">
                <a:solidFill>
                  <a:schemeClr val="bg1"/>
                </a:solidFill>
                <a:latin typeface="Arial" pitchFamily="34" charset="0"/>
                <a:cs typeface="Arial" pitchFamily="34" charset="0"/>
              </a:rPr>
              <a:t>(b) 0.4 </a:t>
            </a:r>
            <a:r>
              <a:rPr kumimoji="1" lang="en-US" altLang="ja-JP" sz="2400" b="1" dirty="0" err="1" smtClean="0">
                <a:solidFill>
                  <a:schemeClr val="bg1"/>
                </a:solidFill>
                <a:latin typeface="Arial" pitchFamily="34" charset="0"/>
                <a:cs typeface="Arial" pitchFamily="34" charset="0"/>
              </a:rPr>
              <a:t>mN</a:t>
            </a:r>
            <a:r>
              <a:rPr kumimoji="1" lang="en-US" altLang="ja-JP" sz="2400" b="1" dirty="0" smtClean="0">
                <a:solidFill>
                  <a:schemeClr val="bg1"/>
                </a:solidFill>
                <a:latin typeface="Arial" pitchFamily="34" charset="0"/>
                <a:cs typeface="Arial" pitchFamily="34" charset="0"/>
              </a:rPr>
              <a:t>/m</a:t>
            </a:r>
            <a:endParaRPr kumimoji="1" lang="ja-JP" altLang="en-US" sz="2400" b="1" dirty="0">
              <a:solidFill>
                <a:schemeClr val="bg1"/>
              </a:solidFill>
              <a:latin typeface="Arial" pitchFamily="34" charset="0"/>
              <a:cs typeface="Arial" pitchFamily="34" charset="0"/>
            </a:endParaRPr>
          </a:p>
        </p:txBody>
      </p:sp>
      <p:sp>
        <p:nvSpPr>
          <p:cNvPr id="22" name="テキスト ボックス 21"/>
          <p:cNvSpPr txBox="1"/>
          <p:nvPr/>
        </p:nvSpPr>
        <p:spPr bwMode="auto">
          <a:xfrm>
            <a:off x="1043608" y="4005064"/>
            <a:ext cx="3699974" cy="458026"/>
          </a:xfrm>
          <a:prstGeom prst="rect">
            <a:avLst/>
          </a:prstGeom>
        </p:spPr>
        <p:txBody>
          <a:bodyPr wrap="square" lIns="87835" tIns="43918" rIns="87835" bIns="43918" rtlCol="0">
            <a:spAutoFit/>
          </a:bodyPr>
          <a:lstStyle/>
          <a:p>
            <a:pPr eaLnBrk="1" hangingPunct="1"/>
            <a:r>
              <a:rPr kumimoji="1" lang="en-US" altLang="ja-JP" sz="2400" b="1" dirty="0" smtClean="0">
                <a:solidFill>
                  <a:schemeClr val="bg1"/>
                </a:solidFill>
                <a:latin typeface="Arial" pitchFamily="34" charset="0"/>
                <a:cs typeface="Arial" pitchFamily="34" charset="0"/>
              </a:rPr>
              <a:t>(c) 20.0 </a:t>
            </a:r>
            <a:r>
              <a:rPr kumimoji="1" lang="en-US" altLang="ja-JP" sz="2400" b="1" dirty="0" err="1" smtClean="0">
                <a:solidFill>
                  <a:schemeClr val="bg1"/>
                </a:solidFill>
                <a:latin typeface="Arial" pitchFamily="34" charset="0"/>
                <a:cs typeface="Arial" pitchFamily="34" charset="0"/>
              </a:rPr>
              <a:t>mN</a:t>
            </a:r>
            <a:r>
              <a:rPr kumimoji="1" lang="en-US" altLang="ja-JP" sz="2400" b="1" dirty="0" smtClean="0">
                <a:solidFill>
                  <a:schemeClr val="bg1"/>
                </a:solidFill>
                <a:latin typeface="Arial" pitchFamily="34" charset="0"/>
                <a:cs typeface="Arial" pitchFamily="34" charset="0"/>
              </a:rPr>
              <a:t>/m</a:t>
            </a:r>
            <a:endParaRPr kumimoji="1" lang="ja-JP" altLang="en-US" sz="2400" b="1" dirty="0">
              <a:solidFill>
                <a:schemeClr val="bg1"/>
              </a:solidFill>
              <a:latin typeface="Arial" pitchFamily="34" charset="0"/>
              <a:cs typeface="Arial" pitchFamily="34" charset="0"/>
            </a:endParaRPr>
          </a:p>
        </p:txBody>
      </p:sp>
      <p:sp>
        <p:nvSpPr>
          <p:cNvPr id="23" name="テキスト ボックス 22"/>
          <p:cNvSpPr txBox="1"/>
          <p:nvPr/>
        </p:nvSpPr>
        <p:spPr bwMode="auto">
          <a:xfrm>
            <a:off x="4932040" y="4005064"/>
            <a:ext cx="3699974" cy="458026"/>
          </a:xfrm>
          <a:prstGeom prst="rect">
            <a:avLst/>
          </a:prstGeom>
        </p:spPr>
        <p:txBody>
          <a:bodyPr wrap="square" lIns="87835" tIns="43918" rIns="87835" bIns="43918" rtlCol="0">
            <a:spAutoFit/>
          </a:bodyPr>
          <a:lstStyle/>
          <a:p>
            <a:pPr eaLnBrk="1" hangingPunct="1"/>
            <a:r>
              <a:rPr lang="en-US" altLang="ja-JP" sz="2400" b="1" dirty="0">
                <a:solidFill>
                  <a:schemeClr val="bg1"/>
                </a:solidFill>
                <a:latin typeface="Arial" pitchFamily="34" charset="0"/>
                <a:cs typeface="Arial" pitchFamily="34" charset="0"/>
              </a:rPr>
              <a:t>(d) 52.5 </a:t>
            </a:r>
            <a:r>
              <a:rPr lang="en-US" altLang="ja-JP" sz="2400" b="1" dirty="0" err="1">
                <a:solidFill>
                  <a:schemeClr val="bg1"/>
                </a:solidFill>
                <a:latin typeface="Arial" pitchFamily="34" charset="0"/>
                <a:cs typeface="Arial" pitchFamily="34" charset="0"/>
              </a:rPr>
              <a:t>mN</a:t>
            </a:r>
            <a:r>
              <a:rPr lang="en-US" altLang="ja-JP" sz="2400" b="1" dirty="0">
                <a:solidFill>
                  <a:schemeClr val="bg1"/>
                </a:solidFill>
                <a:latin typeface="Arial" pitchFamily="34" charset="0"/>
                <a:cs typeface="Arial" pitchFamily="34" charset="0"/>
              </a:rPr>
              <a:t>/m</a:t>
            </a:r>
            <a:endParaRPr lang="ja-JP" altLang="en-US" sz="2400" b="1" dirty="0">
              <a:solidFill>
                <a:schemeClr val="bg1"/>
              </a:solidFill>
              <a:latin typeface="Arial" pitchFamily="34" charset="0"/>
              <a:cs typeface="Arial" pitchFamily="34" charset="0"/>
            </a:endParaRPr>
          </a:p>
        </p:txBody>
      </p:sp>
      <p:cxnSp>
        <p:nvCxnSpPr>
          <p:cNvPr id="18" name="直線矢印コネクタ 17"/>
          <p:cNvCxnSpPr/>
          <p:nvPr/>
        </p:nvCxnSpPr>
        <p:spPr>
          <a:xfrm flipH="1">
            <a:off x="2267744" y="1556792"/>
            <a:ext cx="18002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スライド番号プレースホルダ 15"/>
          <p:cNvSpPr>
            <a:spLocks noGrp="1"/>
          </p:cNvSpPr>
          <p:nvPr>
            <p:ph type="sldNum" sz="quarter" idx="12"/>
          </p:nvPr>
        </p:nvSpPr>
        <p:spPr/>
        <p:txBody>
          <a:bodyPr/>
          <a:lstStyle/>
          <a:p>
            <a:fld id="{24D45414-7D34-4754-9E6B-EEFAF6B11107}" type="slidenum">
              <a:rPr kumimoji="1" lang="ja-JP" altLang="en-US" smtClean="0"/>
              <a:pPr/>
              <a:t>14</a:t>
            </a:fld>
            <a:endParaRPr kumimoji="1" lang="ja-JP" alt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グラフ 24"/>
          <p:cNvGraphicFramePr/>
          <p:nvPr>
            <p:extLst>
              <p:ext uri="{D42A27DB-BD31-4B8C-83A1-F6EECF244321}">
                <p14:modId xmlns="" xmlns:p14="http://schemas.microsoft.com/office/powerpoint/2010/main" val="2680910640"/>
              </p:ext>
            </p:extLst>
          </p:nvPr>
        </p:nvGraphicFramePr>
        <p:xfrm>
          <a:off x="755576" y="1412776"/>
          <a:ext cx="4104456" cy="2448272"/>
        </p:xfrm>
        <a:graphic>
          <a:graphicData uri="http://schemas.openxmlformats.org/drawingml/2006/chart">
            <c:chart xmlns:c="http://schemas.openxmlformats.org/drawingml/2006/chart" xmlns:r="http://schemas.openxmlformats.org/officeDocument/2006/relationships" r:id="rId3"/>
          </a:graphicData>
        </a:graphic>
      </p:graphicFrame>
      <p:cxnSp>
        <p:nvCxnSpPr>
          <p:cNvPr id="26" name="直線コネクタ 25"/>
          <p:cNvCxnSpPr/>
          <p:nvPr/>
        </p:nvCxnSpPr>
        <p:spPr>
          <a:xfrm>
            <a:off x="3485530" y="2504009"/>
            <a:ext cx="103539" cy="477287"/>
          </a:xfrm>
          <a:prstGeom prst="line">
            <a:avLst/>
          </a:prstGeom>
          <a:ln w="28575">
            <a:solidFill>
              <a:srgbClr val="FF0000"/>
            </a:solidFill>
          </a:ln>
          <a:scene3d>
            <a:camera prst="orthographicFront">
              <a:rot lat="0" lon="0" rev="3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a:off x="1666280" y="2505596"/>
            <a:ext cx="1800200"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bwMode="auto">
          <a:xfrm>
            <a:off x="179512" y="1196752"/>
            <a:ext cx="1332148" cy="458026"/>
          </a:xfrm>
          <a:prstGeom prst="rect">
            <a:avLst/>
          </a:prstGeom>
        </p:spPr>
        <p:txBody>
          <a:bodyPr wrap="square" lIns="87835" tIns="43918" rIns="87835" bIns="43918" rtlCol="0">
            <a:spAutoFit/>
          </a:bodyPr>
          <a:lstStyle/>
          <a:p>
            <a:pPr algn="ctr" eaLnBrk="1" hangingPunct="1"/>
            <a:r>
              <a:rPr kumimoji="1" lang="en-US" altLang="ja-JP" sz="2400" b="1" dirty="0" smtClean="0">
                <a:latin typeface="Arial" pitchFamily="34" charset="0"/>
                <a:cs typeface="Arial" pitchFamily="34" charset="0"/>
              </a:rPr>
              <a:t>(a)</a:t>
            </a:r>
            <a:endParaRPr kumimoji="1" lang="ja-JP" altLang="en-US" sz="2400" b="1" dirty="0">
              <a:latin typeface="Arial" pitchFamily="34" charset="0"/>
              <a:cs typeface="Arial" pitchFamily="34" charset="0"/>
            </a:endParaRPr>
          </a:p>
        </p:txBody>
      </p:sp>
      <p:pic>
        <p:nvPicPr>
          <p:cNvPr id="29" name="Picture 1277" descr="C:\Users\kazuki\Desktop\20140315\70uL\2nd\0.4.BMP"/>
          <p:cNvPicPr>
            <a:picLocks noChangeAspect="1" noChangeArrowheads="1"/>
          </p:cNvPicPr>
          <p:nvPr/>
        </p:nvPicPr>
        <p:blipFill>
          <a:blip r:embed="rId4" cstate="print"/>
          <a:srcRect/>
          <a:stretch>
            <a:fillRect/>
          </a:stretch>
        </p:blipFill>
        <p:spPr bwMode="auto">
          <a:xfrm>
            <a:off x="5004048" y="1124744"/>
            <a:ext cx="3456384" cy="2592289"/>
          </a:xfrm>
          <a:prstGeom prst="rect">
            <a:avLst/>
          </a:prstGeom>
          <a:noFill/>
        </p:spPr>
      </p:pic>
      <p:pic>
        <p:nvPicPr>
          <p:cNvPr id="30" name="Picture 1280" descr="C:\Users\kazuki\Desktop\20140315\70uL\2nd\20.0.BMP"/>
          <p:cNvPicPr>
            <a:picLocks noChangeAspect="1" noChangeArrowheads="1"/>
          </p:cNvPicPr>
          <p:nvPr/>
        </p:nvPicPr>
        <p:blipFill>
          <a:blip r:embed="rId5" cstate="print"/>
          <a:srcRect/>
          <a:stretch>
            <a:fillRect/>
          </a:stretch>
        </p:blipFill>
        <p:spPr bwMode="auto">
          <a:xfrm>
            <a:off x="1043608" y="4005064"/>
            <a:ext cx="3480387" cy="2610291"/>
          </a:xfrm>
          <a:prstGeom prst="rect">
            <a:avLst/>
          </a:prstGeom>
          <a:noFill/>
        </p:spPr>
      </p:pic>
      <p:grpSp>
        <p:nvGrpSpPr>
          <p:cNvPr id="3" name="グループ化 30"/>
          <p:cNvGrpSpPr/>
          <p:nvPr/>
        </p:nvGrpSpPr>
        <p:grpSpPr>
          <a:xfrm>
            <a:off x="5004048" y="4005064"/>
            <a:ext cx="3456384" cy="2610291"/>
            <a:chOff x="26570870" y="35208746"/>
            <a:chExt cx="4928616" cy="3696462"/>
          </a:xfrm>
        </p:grpSpPr>
        <p:pic>
          <p:nvPicPr>
            <p:cNvPr id="32" name="Picture 1278" descr="C:\Users\kazuki\Desktop\20140315\70uL\2nd\52.5.BMP"/>
            <p:cNvPicPr>
              <a:picLocks noChangeAspect="1" noChangeArrowheads="1"/>
            </p:cNvPicPr>
            <p:nvPr/>
          </p:nvPicPr>
          <p:blipFill>
            <a:blip r:embed="rId6" cstate="print"/>
            <a:srcRect/>
            <a:stretch>
              <a:fillRect/>
            </a:stretch>
          </p:blipFill>
          <p:spPr bwMode="auto">
            <a:xfrm>
              <a:off x="26570870" y="35208746"/>
              <a:ext cx="4928616" cy="3696462"/>
            </a:xfrm>
            <a:prstGeom prst="rect">
              <a:avLst/>
            </a:prstGeom>
            <a:noFill/>
          </p:spPr>
        </p:pic>
        <p:sp>
          <p:nvSpPr>
            <p:cNvPr id="33" name="右矢印 32"/>
            <p:cNvSpPr/>
            <p:nvPr/>
          </p:nvSpPr>
          <p:spPr>
            <a:xfrm>
              <a:off x="28086516" y="38000506"/>
              <a:ext cx="640404" cy="36594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左矢印 33"/>
            <p:cNvSpPr/>
            <p:nvPr/>
          </p:nvSpPr>
          <p:spPr>
            <a:xfrm>
              <a:off x="29035448" y="38000506"/>
              <a:ext cx="640404" cy="365944"/>
            </a:xfrm>
            <a:prstGeom prst="leftArrow">
              <a:avLst/>
            </a:prstGeom>
            <a:solidFill>
              <a:srgbClr val="FF01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1" name="テキスト ボックス 20"/>
          <p:cNvSpPr txBox="1"/>
          <p:nvPr/>
        </p:nvSpPr>
        <p:spPr bwMode="auto">
          <a:xfrm>
            <a:off x="4932040" y="1081202"/>
            <a:ext cx="3513354" cy="458026"/>
          </a:xfrm>
          <a:prstGeom prst="rect">
            <a:avLst/>
          </a:prstGeom>
        </p:spPr>
        <p:txBody>
          <a:bodyPr wrap="square" lIns="87835" tIns="43918" rIns="87835" bIns="43918" rtlCol="0">
            <a:spAutoFit/>
          </a:bodyPr>
          <a:lstStyle/>
          <a:p>
            <a:pPr eaLnBrk="1" hangingPunct="1"/>
            <a:r>
              <a:rPr kumimoji="1" lang="en-US" altLang="ja-JP" sz="2400" b="1" dirty="0" smtClean="0">
                <a:solidFill>
                  <a:schemeClr val="bg1"/>
                </a:solidFill>
                <a:latin typeface="Arial" pitchFamily="34" charset="0"/>
                <a:cs typeface="Arial" pitchFamily="34" charset="0"/>
              </a:rPr>
              <a:t>(b) 0.4 </a:t>
            </a:r>
            <a:r>
              <a:rPr kumimoji="1" lang="en-US" altLang="ja-JP" sz="2400" b="1" dirty="0" err="1" smtClean="0">
                <a:solidFill>
                  <a:schemeClr val="bg1"/>
                </a:solidFill>
                <a:latin typeface="Arial" pitchFamily="34" charset="0"/>
                <a:cs typeface="Arial" pitchFamily="34" charset="0"/>
              </a:rPr>
              <a:t>mN</a:t>
            </a:r>
            <a:r>
              <a:rPr kumimoji="1" lang="en-US" altLang="ja-JP" sz="2400" b="1" dirty="0" smtClean="0">
                <a:solidFill>
                  <a:schemeClr val="bg1"/>
                </a:solidFill>
                <a:latin typeface="Arial" pitchFamily="34" charset="0"/>
                <a:cs typeface="Arial" pitchFamily="34" charset="0"/>
              </a:rPr>
              <a:t>/m</a:t>
            </a:r>
            <a:endParaRPr kumimoji="1" lang="ja-JP" altLang="en-US" sz="2400" b="1" dirty="0">
              <a:solidFill>
                <a:schemeClr val="bg1"/>
              </a:solidFill>
              <a:latin typeface="Arial" pitchFamily="34" charset="0"/>
              <a:cs typeface="Arial" pitchFamily="34" charset="0"/>
            </a:endParaRPr>
          </a:p>
        </p:txBody>
      </p:sp>
      <p:sp>
        <p:nvSpPr>
          <p:cNvPr id="22" name="テキスト ボックス 21"/>
          <p:cNvSpPr txBox="1"/>
          <p:nvPr/>
        </p:nvSpPr>
        <p:spPr bwMode="auto">
          <a:xfrm>
            <a:off x="1043608" y="4005064"/>
            <a:ext cx="3699974" cy="458026"/>
          </a:xfrm>
          <a:prstGeom prst="rect">
            <a:avLst/>
          </a:prstGeom>
        </p:spPr>
        <p:txBody>
          <a:bodyPr wrap="square" lIns="87835" tIns="43918" rIns="87835" bIns="43918" rtlCol="0">
            <a:spAutoFit/>
          </a:bodyPr>
          <a:lstStyle/>
          <a:p>
            <a:pPr eaLnBrk="1" hangingPunct="1"/>
            <a:r>
              <a:rPr kumimoji="1" lang="en-US" altLang="ja-JP" sz="2400" b="1" dirty="0" smtClean="0">
                <a:solidFill>
                  <a:schemeClr val="bg1"/>
                </a:solidFill>
                <a:latin typeface="Arial" pitchFamily="34" charset="0"/>
                <a:cs typeface="Arial" pitchFamily="34" charset="0"/>
              </a:rPr>
              <a:t>(c) 20.0 </a:t>
            </a:r>
            <a:r>
              <a:rPr kumimoji="1" lang="en-US" altLang="ja-JP" sz="2400" b="1" dirty="0" err="1" smtClean="0">
                <a:solidFill>
                  <a:schemeClr val="bg1"/>
                </a:solidFill>
                <a:latin typeface="Arial" pitchFamily="34" charset="0"/>
                <a:cs typeface="Arial" pitchFamily="34" charset="0"/>
              </a:rPr>
              <a:t>mN</a:t>
            </a:r>
            <a:r>
              <a:rPr kumimoji="1" lang="en-US" altLang="ja-JP" sz="2400" b="1" dirty="0" smtClean="0">
                <a:solidFill>
                  <a:schemeClr val="bg1"/>
                </a:solidFill>
                <a:latin typeface="Arial" pitchFamily="34" charset="0"/>
                <a:cs typeface="Arial" pitchFamily="34" charset="0"/>
              </a:rPr>
              <a:t>/m</a:t>
            </a:r>
            <a:endParaRPr kumimoji="1" lang="ja-JP" altLang="en-US" sz="2400" b="1" dirty="0">
              <a:solidFill>
                <a:schemeClr val="bg1"/>
              </a:solidFill>
              <a:latin typeface="Arial" pitchFamily="34" charset="0"/>
              <a:cs typeface="Arial" pitchFamily="34" charset="0"/>
            </a:endParaRPr>
          </a:p>
        </p:txBody>
      </p:sp>
      <p:sp>
        <p:nvSpPr>
          <p:cNvPr id="23" name="テキスト ボックス 22"/>
          <p:cNvSpPr txBox="1"/>
          <p:nvPr/>
        </p:nvSpPr>
        <p:spPr bwMode="auto">
          <a:xfrm>
            <a:off x="4932040" y="4005064"/>
            <a:ext cx="3699974" cy="458026"/>
          </a:xfrm>
          <a:prstGeom prst="rect">
            <a:avLst/>
          </a:prstGeom>
        </p:spPr>
        <p:txBody>
          <a:bodyPr wrap="square" lIns="87835" tIns="43918" rIns="87835" bIns="43918" rtlCol="0">
            <a:spAutoFit/>
          </a:bodyPr>
          <a:lstStyle/>
          <a:p>
            <a:pPr eaLnBrk="1" hangingPunct="1"/>
            <a:r>
              <a:rPr lang="en-US" altLang="ja-JP" sz="2400" b="1" dirty="0">
                <a:solidFill>
                  <a:schemeClr val="bg1"/>
                </a:solidFill>
                <a:latin typeface="Arial" pitchFamily="34" charset="0"/>
                <a:cs typeface="Arial" pitchFamily="34" charset="0"/>
              </a:rPr>
              <a:t>(d) 52.5 </a:t>
            </a:r>
            <a:r>
              <a:rPr lang="en-US" altLang="ja-JP" sz="2400" b="1" dirty="0" err="1">
                <a:solidFill>
                  <a:schemeClr val="bg1"/>
                </a:solidFill>
                <a:latin typeface="Arial" pitchFamily="34" charset="0"/>
                <a:cs typeface="Arial" pitchFamily="34" charset="0"/>
              </a:rPr>
              <a:t>mN</a:t>
            </a:r>
            <a:r>
              <a:rPr lang="en-US" altLang="ja-JP" sz="2400" b="1" dirty="0">
                <a:solidFill>
                  <a:schemeClr val="bg1"/>
                </a:solidFill>
                <a:latin typeface="Arial" pitchFamily="34" charset="0"/>
                <a:cs typeface="Arial" pitchFamily="34" charset="0"/>
              </a:rPr>
              <a:t>/m</a:t>
            </a:r>
            <a:endParaRPr lang="ja-JP" altLang="en-US" sz="2400" b="1" dirty="0">
              <a:solidFill>
                <a:schemeClr val="bg1"/>
              </a:solidFill>
              <a:latin typeface="Arial" pitchFamily="34" charset="0"/>
              <a:cs typeface="Arial" pitchFamily="34" charset="0"/>
            </a:endParaRPr>
          </a:p>
        </p:txBody>
      </p:sp>
      <p:sp>
        <p:nvSpPr>
          <p:cNvPr id="17" name="テキスト ボックス 16"/>
          <p:cNvSpPr txBox="1"/>
          <p:nvPr/>
        </p:nvSpPr>
        <p:spPr>
          <a:xfrm>
            <a:off x="3403004" y="3001144"/>
            <a:ext cx="482824" cy="307777"/>
          </a:xfrm>
          <a:prstGeom prst="rect">
            <a:avLst/>
          </a:prstGeom>
          <a:ln>
            <a:solidFill>
              <a:srgbClr val="FF0000"/>
            </a:solidFill>
          </a:ln>
        </p:spPr>
        <p:style>
          <a:lnRef idx="2">
            <a:schemeClr val="dk1"/>
          </a:lnRef>
          <a:fillRef idx="1">
            <a:schemeClr val="lt1"/>
          </a:fillRef>
          <a:effectRef idx="0">
            <a:schemeClr val="dk1"/>
          </a:effectRef>
          <a:fontRef idx="minor">
            <a:schemeClr val="dk1"/>
          </a:fontRef>
        </p:style>
        <p:txBody>
          <a:bodyPr wrap="none" rtlCol="0">
            <a:spAutoFit/>
          </a:bodyPr>
          <a:lstStyle/>
          <a:p>
            <a:r>
              <a:rPr lang="en-US" altLang="ja-JP" sz="1400" dirty="0" smtClean="0">
                <a:latin typeface="Arial"/>
                <a:cs typeface="Arial"/>
              </a:rPr>
              <a:t>135</a:t>
            </a:r>
          </a:p>
        </p:txBody>
      </p:sp>
      <p:sp>
        <p:nvSpPr>
          <p:cNvPr id="18" name="スライド番号プレースホルダ 17"/>
          <p:cNvSpPr>
            <a:spLocks noGrp="1"/>
          </p:cNvSpPr>
          <p:nvPr>
            <p:ph type="sldNum" sz="quarter" idx="12"/>
          </p:nvPr>
        </p:nvSpPr>
        <p:spPr/>
        <p:txBody>
          <a:bodyPr/>
          <a:lstStyle/>
          <a:p>
            <a:fld id="{24D45414-7D34-4754-9E6B-EEFAF6B11107}" type="slidenum">
              <a:rPr kumimoji="1" lang="ja-JP" altLang="en-US" smtClean="0"/>
              <a:pPr/>
              <a:t>15</a:t>
            </a:fld>
            <a:endParaRPr kumimoji="1" lang="ja-JP" altLang="en-US"/>
          </a:p>
        </p:txBody>
      </p:sp>
      <p:sp>
        <p:nvSpPr>
          <p:cNvPr id="20"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Observation of the Langmuir Film</a:t>
            </a:r>
            <a:endParaRPr kumimoji="1" lang="ja-JP" altLang="en-US" sz="4000" b="1" dirty="0">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8"/>
          <p:cNvGrpSpPr/>
          <p:nvPr/>
        </p:nvGrpSpPr>
        <p:grpSpPr>
          <a:xfrm>
            <a:off x="971600" y="1556792"/>
            <a:ext cx="3752381" cy="3980953"/>
            <a:chOff x="13049672" y="14978039"/>
            <a:chExt cx="3752381" cy="3980953"/>
          </a:xfrm>
        </p:grpSpPr>
        <p:pic>
          <p:nvPicPr>
            <p:cNvPr id="10" name="図 9"/>
            <p:cNvPicPr>
              <a:picLocks noChangeAspect="1"/>
            </p:cNvPicPr>
            <p:nvPr/>
          </p:nvPicPr>
          <p:blipFill>
            <a:blip r:embed="rId3" cstate="print"/>
            <a:stretch>
              <a:fillRect/>
            </a:stretch>
          </p:blipFill>
          <p:spPr>
            <a:xfrm>
              <a:off x="13049672" y="14978039"/>
              <a:ext cx="3752381" cy="3980953"/>
            </a:xfrm>
            <a:prstGeom prst="rect">
              <a:avLst/>
            </a:prstGeom>
          </p:spPr>
        </p:pic>
        <p:cxnSp>
          <p:nvCxnSpPr>
            <p:cNvPr id="11" name="直線コネクタ 10"/>
            <p:cNvCxnSpPr/>
            <p:nvPr/>
          </p:nvCxnSpPr>
          <p:spPr>
            <a:xfrm flipV="1">
              <a:off x="14897578" y="15750885"/>
              <a:ext cx="288032" cy="1224136"/>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V="1">
              <a:off x="14921880" y="16582728"/>
              <a:ext cx="1143744" cy="360040"/>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sp>
          <p:nvSpPr>
            <p:cNvPr id="13" name="円弧 12"/>
            <p:cNvSpPr/>
            <p:nvPr/>
          </p:nvSpPr>
          <p:spPr>
            <a:xfrm>
              <a:off x="14417824" y="15790640"/>
              <a:ext cx="1584176" cy="1656184"/>
            </a:xfrm>
            <a:prstGeom prst="arc">
              <a:avLst>
                <a:gd name="adj1" fmla="val 16200000"/>
                <a:gd name="adj2" fmla="val 21470480"/>
              </a:avLst>
            </a:prstGeom>
            <a:ln w="57150">
              <a:solidFill>
                <a:srgbClr val="0DAF0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4" name="テキスト ボックス 13"/>
            <p:cNvSpPr txBox="1"/>
            <p:nvPr/>
          </p:nvSpPr>
          <p:spPr>
            <a:xfrm>
              <a:off x="14745611" y="16033153"/>
              <a:ext cx="504056" cy="461665"/>
            </a:xfrm>
            <a:prstGeom prst="rect">
              <a:avLst/>
            </a:prstGeom>
            <a:noFill/>
          </p:spPr>
          <p:txBody>
            <a:bodyPr wrap="square" rtlCol="0">
              <a:spAutoFit/>
            </a:bodyPr>
            <a:lstStyle/>
            <a:p>
              <a:r>
                <a:rPr kumimoji="1" lang="en-US" altLang="ja-JP" sz="2400" dirty="0" smtClean="0">
                  <a:solidFill>
                    <a:srgbClr val="FF0000"/>
                  </a:solidFill>
                  <a:latin typeface="Arial" pitchFamily="34" charset="0"/>
                  <a:cs typeface="Arial" pitchFamily="34" charset="0"/>
                </a:rPr>
                <a:t>a</a:t>
              </a:r>
              <a:endParaRPr kumimoji="1" lang="ja-JP" altLang="en-US" sz="2400" dirty="0">
                <a:solidFill>
                  <a:srgbClr val="FF0000"/>
                </a:solidFill>
                <a:latin typeface="Arial" pitchFamily="34" charset="0"/>
                <a:cs typeface="Arial" pitchFamily="34" charset="0"/>
              </a:endParaRPr>
            </a:p>
          </p:txBody>
        </p:sp>
        <p:sp>
          <p:nvSpPr>
            <p:cNvPr id="15" name="テキスト ボックス 14"/>
            <p:cNvSpPr txBox="1"/>
            <p:nvPr/>
          </p:nvSpPr>
          <p:spPr>
            <a:xfrm>
              <a:off x="15489993" y="16664874"/>
              <a:ext cx="504056" cy="461665"/>
            </a:xfrm>
            <a:prstGeom prst="rect">
              <a:avLst/>
            </a:prstGeom>
            <a:noFill/>
          </p:spPr>
          <p:txBody>
            <a:bodyPr wrap="square" rtlCol="0">
              <a:spAutoFit/>
            </a:bodyPr>
            <a:lstStyle/>
            <a:p>
              <a:r>
                <a:rPr lang="en-US" altLang="ja-JP" sz="2400" dirty="0" smtClean="0">
                  <a:solidFill>
                    <a:srgbClr val="FF0000"/>
                  </a:solidFill>
                  <a:latin typeface="Arial" pitchFamily="34" charset="0"/>
                  <a:cs typeface="Arial" pitchFamily="34" charset="0"/>
                </a:rPr>
                <a:t>b</a:t>
              </a:r>
              <a:endParaRPr kumimoji="1" lang="ja-JP" altLang="en-US" sz="2400" dirty="0">
                <a:solidFill>
                  <a:srgbClr val="FF0000"/>
                </a:solidFill>
                <a:latin typeface="Arial" pitchFamily="34" charset="0"/>
                <a:cs typeface="Arial" pitchFamily="34" charset="0"/>
              </a:endParaRPr>
            </a:p>
          </p:txBody>
        </p:sp>
        <p:sp>
          <p:nvSpPr>
            <p:cNvPr id="19" name="テキスト ボックス 18"/>
            <p:cNvSpPr txBox="1"/>
            <p:nvPr/>
          </p:nvSpPr>
          <p:spPr>
            <a:xfrm>
              <a:off x="15665813" y="15574616"/>
              <a:ext cx="504056" cy="461665"/>
            </a:xfrm>
            <a:prstGeom prst="rect">
              <a:avLst/>
            </a:prstGeom>
            <a:noFill/>
          </p:spPr>
          <p:txBody>
            <a:bodyPr wrap="square" rtlCol="0">
              <a:spAutoFit/>
            </a:bodyPr>
            <a:lstStyle/>
            <a:p>
              <a:r>
                <a:rPr lang="en-US" altLang="ja-JP" sz="2400" dirty="0" smtClean="0">
                  <a:solidFill>
                    <a:srgbClr val="FF0000"/>
                  </a:solidFill>
                  <a:latin typeface="Symbol" pitchFamily="18" charset="2"/>
                  <a:cs typeface="Arial" pitchFamily="34" charset="0"/>
                </a:rPr>
                <a:t>g</a:t>
              </a:r>
              <a:endParaRPr kumimoji="1" lang="ja-JP" altLang="en-US" sz="2400" dirty="0">
                <a:solidFill>
                  <a:srgbClr val="FF0000"/>
                </a:solidFill>
                <a:latin typeface="Symbol" pitchFamily="18" charset="2"/>
                <a:cs typeface="Arial" pitchFamily="34" charset="0"/>
              </a:endParaRPr>
            </a:p>
          </p:txBody>
        </p:sp>
      </p:grpSp>
      <p:sp>
        <p:nvSpPr>
          <p:cNvPr id="16" name="テキスト ボックス 15"/>
          <p:cNvSpPr txBox="1"/>
          <p:nvPr/>
        </p:nvSpPr>
        <p:spPr>
          <a:xfrm>
            <a:off x="5148064" y="1340768"/>
            <a:ext cx="2736304" cy="646331"/>
          </a:xfrm>
          <a:prstGeom prst="rect">
            <a:avLst/>
          </a:prstGeom>
          <a:noFill/>
        </p:spPr>
        <p:txBody>
          <a:bodyPr wrap="square" rtlCol="0">
            <a:spAutoFit/>
          </a:bodyPr>
          <a:lstStyle/>
          <a:p>
            <a:r>
              <a:rPr lang="en-US" altLang="ja-JP" dirty="0" smtClean="0">
                <a:latin typeface="Arial" pitchFamily="34" charset="0"/>
                <a:cs typeface="Arial" pitchFamily="34" charset="0"/>
              </a:rPr>
              <a:t>unit cell parameter:</a:t>
            </a:r>
          </a:p>
          <a:p>
            <a:r>
              <a:rPr lang="en-US" altLang="ja-JP" dirty="0" smtClean="0">
                <a:latin typeface="Arial" pitchFamily="34" charset="0"/>
                <a:cs typeface="Arial" pitchFamily="34" charset="0"/>
              </a:rPr>
              <a:t>a = b = 12.8 </a:t>
            </a:r>
            <a:r>
              <a:rPr lang="en-US" altLang="ja-JP" dirty="0" smtClean="0">
                <a:latin typeface="Arial"/>
                <a:cs typeface="Arial"/>
              </a:rPr>
              <a:t>Å, </a:t>
            </a:r>
            <a:r>
              <a:rPr lang="en-US" altLang="ja-JP" dirty="0" smtClean="0">
                <a:latin typeface="Symbol" pitchFamily="18" charset="2"/>
                <a:cs typeface="Arial"/>
              </a:rPr>
              <a:t>g</a:t>
            </a:r>
            <a:r>
              <a:rPr lang="en-US" altLang="ja-JP" dirty="0" smtClean="0">
                <a:latin typeface="Arial"/>
                <a:cs typeface="Arial"/>
              </a:rPr>
              <a:t> = 60 </a:t>
            </a:r>
            <a:r>
              <a:rPr lang="en-US" altLang="ja-JP" dirty="0" smtClean="0">
                <a:latin typeface="Arial Unicode MS"/>
                <a:ea typeface="Arial Unicode MS"/>
                <a:cs typeface="Arial Unicode MS"/>
              </a:rPr>
              <a:t>〫</a:t>
            </a:r>
            <a:endParaRPr lang="en-US" altLang="ja-JP" dirty="0" smtClean="0">
              <a:latin typeface="Arial" pitchFamily="34" charset="0"/>
              <a:cs typeface="Arial" pitchFamily="34" charset="0"/>
            </a:endParaRPr>
          </a:p>
        </p:txBody>
      </p:sp>
      <p:cxnSp>
        <p:nvCxnSpPr>
          <p:cNvPr id="18" name="直線矢印コネクタ 17"/>
          <p:cNvCxnSpPr/>
          <p:nvPr/>
        </p:nvCxnSpPr>
        <p:spPr>
          <a:xfrm>
            <a:off x="6156176" y="1988840"/>
            <a:ext cx="0" cy="57606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4932040" y="2564904"/>
            <a:ext cx="4032448" cy="369332"/>
          </a:xfrm>
          <a:prstGeom prst="rect">
            <a:avLst/>
          </a:prstGeom>
          <a:noFill/>
        </p:spPr>
        <p:txBody>
          <a:bodyPr wrap="square" rtlCol="0">
            <a:spAutoFit/>
          </a:bodyPr>
          <a:lstStyle/>
          <a:p>
            <a:r>
              <a:rPr lang="en-US" altLang="ja-JP" dirty="0" smtClean="0">
                <a:latin typeface="Arial" pitchFamily="34" charset="0"/>
                <a:cs typeface="Arial" pitchFamily="34" charset="0"/>
              </a:rPr>
              <a:t>area per molecule: 142 </a:t>
            </a:r>
            <a:r>
              <a:rPr lang="en-US" altLang="ja-JP" dirty="0" smtClean="0">
                <a:latin typeface="Arial"/>
                <a:cs typeface="Arial"/>
              </a:rPr>
              <a:t>Å</a:t>
            </a:r>
            <a:r>
              <a:rPr lang="en-US" altLang="ja-JP" baseline="30000" dirty="0" smtClean="0">
                <a:latin typeface="Arial"/>
                <a:cs typeface="Arial"/>
              </a:rPr>
              <a:t>2</a:t>
            </a:r>
            <a:endParaRPr lang="en-US" altLang="ja-JP" baseline="30000" dirty="0" smtClean="0">
              <a:latin typeface="Arial" pitchFamily="34" charset="0"/>
              <a:cs typeface="Arial" pitchFamily="34" charset="0"/>
            </a:endParaRPr>
          </a:p>
        </p:txBody>
      </p:sp>
      <p:graphicFrame>
        <p:nvGraphicFramePr>
          <p:cNvPr id="21" name="グラフ 20"/>
          <p:cNvGraphicFramePr/>
          <p:nvPr>
            <p:extLst>
              <p:ext uri="{D42A27DB-BD31-4B8C-83A1-F6EECF244321}">
                <p14:modId xmlns="" xmlns:p14="http://schemas.microsoft.com/office/powerpoint/2010/main" val="2680910640"/>
              </p:ext>
            </p:extLst>
          </p:nvPr>
        </p:nvGraphicFramePr>
        <p:xfrm>
          <a:off x="5039544" y="3429000"/>
          <a:ext cx="4104456" cy="2448272"/>
        </p:xfrm>
        <a:graphic>
          <a:graphicData uri="http://schemas.openxmlformats.org/drawingml/2006/chart">
            <c:chart xmlns:c="http://schemas.openxmlformats.org/drawingml/2006/chart" xmlns:r="http://schemas.openxmlformats.org/officeDocument/2006/relationships" r:id="rId4"/>
          </a:graphicData>
        </a:graphic>
      </p:graphicFrame>
      <p:cxnSp>
        <p:nvCxnSpPr>
          <p:cNvPr id="22" name="直線コネクタ 21"/>
          <p:cNvCxnSpPr/>
          <p:nvPr/>
        </p:nvCxnSpPr>
        <p:spPr>
          <a:xfrm>
            <a:off x="7775848" y="4504358"/>
            <a:ext cx="103539" cy="477287"/>
          </a:xfrm>
          <a:prstGeom prst="line">
            <a:avLst/>
          </a:prstGeom>
          <a:ln w="28575">
            <a:solidFill>
              <a:schemeClr val="tx1"/>
            </a:solidFill>
          </a:ln>
          <a:scene3d>
            <a:camera prst="orthographicFront">
              <a:rot lat="0" lon="0" rev="3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5950248" y="4521820"/>
            <a:ext cx="1800200"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bwMode="auto">
          <a:xfrm>
            <a:off x="4463480" y="3212976"/>
            <a:ext cx="1332148" cy="458026"/>
          </a:xfrm>
          <a:prstGeom prst="rect">
            <a:avLst/>
          </a:prstGeom>
        </p:spPr>
        <p:txBody>
          <a:bodyPr wrap="square" lIns="87835" tIns="43918" rIns="87835" bIns="43918" rtlCol="0">
            <a:spAutoFit/>
          </a:bodyPr>
          <a:lstStyle/>
          <a:p>
            <a:pPr algn="ctr" eaLnBrk="1" hangingPunct="1"/>
            <a:r>
              <a:rPr kumimoji="1" lang="en-US" altLang="ja-JP" sz="2400" b="1" dirty="0" smtClean="0">
                <a:latin typeface="Arial" pitchFamily="34" charset="0"/>
                <a:cs typeface="Arial" pitchFamily="34" charset="0"/>
              </a:rPr>
              <a:t>(a)</a:t>
            </a:r>
            <a:endParaRPr kumimoji="1" lang="ja-JP" altLang="en-US" sz="2400" b="1" dirty="0">
              <a:latin typeface="Arial" pitchFamily="34" charset="0"/>
              <a:cs typeface="Arial" pitchFamily="34" charset="0"/>
            </a:endParaRPr>
          </a:p>
        </p:txBody>
      </p:sp>
      <p:sp>
        <p:nvSpPr>
          <p:cNvPr id="25" name="テキスト ボックス 24"/>
          <p:cNvSpPr txBox="1"/>
          <p:nvPr/>
        </p:nvSpPr>
        <p:spPr>
          <a:xfrm>
            <a:off x="7686972" y="5017368"/>
            <a:ext cx="482824" cy="307777"/>
          </a:xfrm>
          <a:prstGeom prst="rect">
            <a:avLst/>
          </a:prstGeom>
          <a:ln>
            <a:solidFill>
              <a:srgbClr val="FF0000"/>
            </a:solidFill>
          </a:ln>
        </p:spPr>
        <p:style>
          <a:lnRef idx="2">
            <a:schemeClr val="dk1"/>
          </a:lnRef>
          <a:fillRef idx="1">
            <a:schemeClr val="lt1"/>
          </a:fillRef>
          <a:effectRef idx="0">
            <a:schemeClr val="dk1"/>
          </a:effectRef>
          <a:fontRef idx="minor">
            <a:schemeClr val="dk1"/>
          </a:fontRef>
        </p:style>
        <p:txBody>
          <a:bodyPr wrap="none" rtlCol="0">
            <a:spAutoFit/>
          </a:bodyPr>
          <a:lstStyle/>
          <a:p>
            <a:r>
              <a:rPr lang="en-US" altLang="ja-JP" sz="1400" dirty="0" smtClean="0">
                <a:latin typeface="Arial"/>
                <a:cs typeface="Arial"/>
              </a:rPr>
              <a:t>135</a:t>
            </a:r>
          </a:p>
        </p:txBody>
      </p:sp>
      <p:sp>
        <p:nvSpPr>
          <p:cNvPr id="26" name="スライド番号プレースホルダ 25"/>
          <p:cNvSpPr>
            <a:spLocks noGrp="1"/>
          </p:cNvSpPr>
          <p:nvPr>
            <p:ph type="sldNum" sz="quarter" idx="12"/>
          </p:nvPr>
        </p:nvSpPr>
        <p:spPr/>
        <p:txBody>
          <a:bodyPr/>
          <a:lstStyle/>
          <a:p>
            <a:fld id="{24D45414-7D34-4754-9E6B-EEFAF6B11107}" type="slidenum">
              <a:rPr kumimoji="1" lang="ja-JP" altLang="en-US" smtClean="0"/>
              <a:pPr/>
              <a:t>16</a:t>
            </a:fld>
            <a:endParaRPr kumimoji="1" lang="ja-JP" altLang="en-US"/>
          </a:p>
        </p:txBody>
      </p:sp>
      <p:sp>
        <p:nvSpPr>
          <p:cNvPr id="28"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Observation of the Langmuir Film</a:t>
            </a:r>
            <a:endParaRPr kumimoji="1" lang="ja-JP" altLang="en-US" sz="4000" b="1" dirty="0">
              <a:latin typeface="Arial"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9"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dissolve">
                                      <p:cBhvr>
                                        <p:cTn id="10" dur="500"/>
                                        <p:tgtEl>
                                          <p:spTgt spid="22"/>
                                        </p:tgtEl>
                                      </p:cBhvr>
                                    </p:animEffect>
                                  </p:childTnLst>
                                </p:cTn>
                              </p:par>
                              <p:par>
                                <p:cTn id="11" presetID="9"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dissolve">
                                      <p:cBhvr>
                                        <p:cTn id="13" dur="500"/>
                                        <p:tgtEl>
                                          <p:spTgt spid="2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dissolve">
                                      <p:cBhvr>
                                        <p:cTn id="16" dur="500"/>
                                        <p:tgtEl>
                                          <p:spTgt spid="2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dissolv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1" grpId="0">
        <p:bldAsOne/>
      </p:bldGraphic>
      <p:bldP spid="24" grpId="0"/>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a:bodyPr>
          <a:lstStyle/>
          <a:p>
            <a:r>
              <a:rPr kumimoji="1" lang="en-US" altLang="ja-JP" sz="4000" b="1" dirty="0" smtClean="0">
                <a:latin typeface="Arial" pitchFamily="34" charset="0"/>
                <a:cs typeface="Arial" pitchFamily="34" charset="0"/>
              </a:rPr>
              <a:t>Summary</a:t>
            </a:r>
            <a:endParaRPr kumimoji="1" lang="ja-JP" altLang="en-US" sz="4000" b="1" dirty="0">
              <a:latin typeface="Arial" pitchFamily="34" charset="0"/>
              <a:cs typeface="Arial" pitchFamily="34" charset="0"/>
            </a:endParaRPr>
          </a:p>
        </p:txBody>
      </p:sp>
      <p:sp>
        <p:nvSpPr>
          <p:cNvPr id="17" name="コンテンツ プレースホルダ 2"/>
          <p:cNvSpPr>
            <a:spLocks noGrp="1"/>
          </p:cNvSpPr>
          <p:nvPr>
            <p:ph idx="1"/>
          </p:nvPr>
        </p:nvSpPr>
        <p:spPr>
          <a:xfrm>
            <a:off x="457200" y="1600200"/>
            <a:ext cx="8229600" cy="4525963"/>
          </a:xfrm>
        </p:spPr>
        <p:txBody>
          <a:bodyPr>
            <a:normAutofit lnSpcReduction="10000"/>
          </a:bodyPr>
          <a:lstStyle/>
          <a:p>
            <a:r>
              <a:rPr lang="en-US" altLang="ja-JP" dirty="0" smtClean="0">
                <a:latin typeface="Arial" pitchFamily="34" charset="0"/>
                <a:cs typeface="Arial" pitchFamily="34" charset="0"/>
              </a:rPr>
              <a:t>2D Polymer will show different novel properties from conventional polymers’.</a:t>
            </a:r>
          </a:p>
          <a:p>
            <a:r>
              <a:rPr lang="en-US" altLang="ja-JP" dirty="0" smtClean="0">
                <a:latin typeface="Arial" pitchFamily="34" charset="0"/>
                <a:cs typeface="Arial" pitchFamily="34" charset="0"/>
              </a:rPr>
              <a:t>One of the advantages to use the air/water interface is to synthesize large 2D polymer with two distinguishable faces.</a:t>
            </a:r>
          </a:p>
          <a:p>
            <a:r>
              <a:rPr lang="en-US" altLang="ja-JP" dirty="0" smtClean="0">
                <a:latin typeface="Arial" pitchFamily="34" charset="0"/>
                <a:cs typeface="Arial" pitchFamily="34" charset="0"/>
              </a:rPr>
              <a:t>Designed monomers formed a regular film at the air/water interface.</a:t>
            </a:r>
          </a:p>
          <a:p>
            <a:r>
              <a:rPr lang="en-US" altLang="ja-JP" dirty="0" smtClean="0">
                <a:latin typeface="Arial" pitchFamily="34" charset="0"/>
                <a:cs typeface="Arial" pitchFamily="34" charset="0"/>
              </a:rPr>
              <a:t>Designed monomers would densely pack as expected by modeling.</a:t>
            </a:r>
          </a:p>
        </p:txBody>
      </p:sp>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pPr/>
              <a:t>17</a:t>
            </a:fld>
            <a:endParaRPr kumimoji="1" lang="ja-JP" altLang="en-US"/>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229600" cy="639762"/>
          </a:xfrm>
        </p:spPr>
        <p:txBody>
          <a:bodyPr>
            <a:normAutofit/>
          </a:bodyPr>
          <a:lstStyle/>
          <a:p>
            <a:r>
              <a:rPr kumimoji="1" lang="en-US" altLang="ja-JP" sz="2400" b="1" dirty="0" smtClean="0">
                <a:latin typeface="Arial"/>
                <a:cs typeface="Arial"/>
              </a:rPr>
              <a:t>Synthesis of </a:t>
            </a:r>
            <a:r>
              <a:rPr lang="en-US" altLang="ja-JP" sz="2400" b="1" dirty="0" smtClean="0">
                <a:latin typeface="Arial"/>
                <a:cs typeface="Arial"/>
              </a:rPr>
              <a:t>K</a:t>
            </a:r>
            <a:r>
              <a:rPr kumimoji="1" lang="en-US" altLang="ja-JP" sz="2400" b="1" dirty="0" smtClean="0">
                <a:latin typeface="Arial"/>
                <a:cs typeface="Arial"/>
              </a:rPr>
              <a:t>ey Intermediate 8</a:t>
            </a:r>
            <a:endParaRPr kumimoji="1" lang="ja-JP" altLang="en-US" sz="2400" b="1" dirty="0">
              <a:latin typeface="Arial"/>
              <a:cs typeface="Arial"/>
            </a:endParaRPr>
          </a:p>
        </p:txBody>
      </p:sp>
      <p:graphicFrame>
        <p:nvGraphicFramePr>
          <p:cNvPr id="6146" name="Object 2"/>
          <p:cNvGraphicFramePr>
            <a:graphicFrameLocks noChangeAspect="1"/>
          </p:cNvGraphicFramePr>
          <p:nvPr/>
        </p:nvGraphicFramePr>
        <p:xfrm>
          <a:off x="88900" y="827088"/>
          <a:ext cx="8969375" cy="5635625"/>
        </p:xfrm>
        <a:graphic>
          <a:graphicData uri="http://schemas.openxmlformats.org/presentationml/2006/ole">
            <p:oleObj spid="_x0000_s46082" name="CS ChemDraw Drawing" r:id="rId4" imgW="8970021" imgH="5635287" progId="ChemDraw.Document.6.0">
              <p:embed/>
            </p:oleObj>
          </a:graphicData>
        </a:graphic>
      </p:graphicFrame>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pPr/>
              <a:t>18</a:t>
            </a:fld>
            <a:endParaRPr kumimoji="1" lang="ja-JP"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487362"/>
          </a:xfrm>
        </p:spPr>
        <p:txBody>
          <a:bodyPr>
            <a:normAutofit/>
          </a:bodyPr>
          <a:lstStyle/>
          <a:p>
            <a:r>
              <a:rPr kumimoji="1" lang="en-US" altLang="ja-JP" sz="2400" b="1" dirty="0" smtClean="0">
                <a:latin typeface="Arial"/>
                <a:cs typeface="Arial"/>
              </a:rPr>
              <a:t>Synthesis of Monomer 1</a:t>
            </a:r>
            <a:endParaRPr kumimoji="1" lang="ja-JP" altLang="en-US" sz="2400" b="1" dirty="0">
              <a:latin typeface="Arial"/>
              <a:cs typeface="Arial"/>
            </a:endParaRPr>
          </a:p>
        </p:txBody>
      </p:sp>
      <p:graphicFrame>
        <p:nvGraphicFramePr>
          <p:cNvPr id="7170" name="Object 2"/>
          <p:cNvGraphicFramePr>
            <a:graphicFrameLocks noChangeAspect="1"/>
          </p:cNvGraphicFramePr>
          <p:nvPr/>
        </p:nvGraphicFramePr>
        <p:xfrm>
          <a:off x="568325" y="809625"/>
          <a:ext cx="8129588" cy="5919788"/>
        </p:xfrm>
        <a:graphic>
          <a:graphicData uri="http://schemas.openxmlformats.org/presentationml/2006/ole">
            <p:oleObj spid="_x0000_s47106" name="CS ChemDraw Drawing" r:id="rId4" imgW="8130338" imgH="5919011" progId="ChemDraw.Document.6.0">
              <p:embed/>
            </p:oleObj>
          </a:graphicData>
        </a:graphic>
      </p:graphicFrame>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pPr/>
              <a:t>19</a:t>
            </a:fld>
            <a:endParaRPr kumimoji="1" lang="ja-JP"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b="1" dirty="0" smtClean="0">
                <a:latin typeface="Arial" pitchFamily="34" charset="0"/>
                <a:cs typeface="Arial" pitchFamily="34" charset="0"/>
              </a:rPr>
              <a:t>Contents</a:t>
            </a:r>
            <a:endParaRPr kumimoji="1" lang="ja-JP" altLang="en-US" b="1" dirty="0">
              <a:latin typeface="Arial" pitchFamily="34" charset="0"/>
              <a:cs typeface="Arial" pitchFamily="34" charset="0"/>
            </a:endParaRPr>
          </a:p>
        </p:txBody>
      </p:sp>
      <p:sp>
        <p:nvSpPr>
          <p:cNvPr id="3" name="コンテンツ プレースホルダ 2"/>
          <p:cNvSpPr>
            <a:spLocks noGrp="1"/>
          </p:cNvSpPr>
          <p:nvPr>
            <p:ph idx="1"/>
          </p:nvPr>
        </p:nvSpPr>
        <p:spPr/>
        <p:txBody>
          <a:bodyPr/>
          <a:lstStyle/>
          <a:p>
            <a:r>
              <a:rPr kumimoji="1" lang="en-US" altLang="ja-JP" dirty="0" smtClean="0">
                <a:latin typeface="Arial" pitchFamily="34" charset="0"/>
                <a:cs typeface="Arial" pitchFamily="34" charset="0"/>
              </a:rPr>
              <a:t>Introduction</a:t>
            </a:r>
            <a:endParaRPr lang="en-US" altLang="ja-JP" dirty="0" smtClean="0">
              <a:latin typeface="Arial" pitchFamily="34" charset="0"/>
              <a:cs typeface="Arial" pitchFamily="34" charset="0"/>
            </a:endParaRPr>
          </a:p>
          <a:p>
            <a:pPr>
              <a:buNone/>
            </a:pPr>
            <a:r>
              <a:rPr kumimoji="1" lang="en-US" altLang="ja-JP" sz="2400" dirty="0" smtClean="0">
                <a:latin typeface="Arial" pitchFamily="34" charset="0"/>
                <a:cs typeface="Arial" pitchFamily="34" charset="0"/>
              </a:rPr>
              <a:t>    </a:t>
            </a:r>
            <a:r>
              <a:rPr kumimoji="1" lang="en-US" altLang="ja-JP" dirty="0" smtClean="0">
                <a:latin typeface="Arial" pitchFamily="34" charset="0"/>
                <a:cs typeface="Arial" pitchFamily="34" charset="0"/>
              </a:rPr>
              <a:t>∙</a:t>
            </a:r>
            <a:r>
              <a:rPr kumimoji="1" lang="en-US" altLang="ja-JP" sz="2400" dirty="0" smtClean="0">
                <a:latin typeface="Arial" pitchFamily="34" charset="0"/>
                <a:cs typeface="Arial" pitchFamily="34" charset="0"/>
              </a:rPr>
              <a:t> What is Two-Dimensional (2D) </a:t>
            </a:r>
            <a:r>
              <a:rPr lang="en-US" altLang="ja-JP" sz="2400" dirty="0" smtClean="0">
                <a:latin typeface="Arial" pitchFamily="34" charset="0"/>
                <a:cs typeface="Arial" pitchFamily="34" charset="0"/>
              </a:rPr>
              <a:t>P</a:t>
            </a:r>
            <a:r>
              <a:rPr kumimoji="1" lang="en-US" altLang="ja-JP" sz="2400" dirty="0" smtClean="0">
                <a:latin typeface="Arial" pitchFamily="34" charset="0"/>
                <a:cs typeface="Arial" pitchFamily="34" charset="0"/>
              </a:rPr>
              <a:t>olymer?</a:t>
            </a:r>
          </a:p>
          <a:p>
            <a:pPr>
              <a:buNone/>
            </a:pPr>
            <a:r>
              <a:rPr lang="en-US" altLang="ja-JP" sz="2400" dirty="0" smtClean="0">
                <a:latin typeface="Arial" pitchFamily="34" charset="0"/>
                <a:cs typeface="Arial" pitchFamily="34" charset="0"/>
              </a:rPr>
              <a:t>    </a:t>
            </a:r>
            <a:r>
              <a:rPr lang="en-US" altLang="ja-JP" dirty="0" smtClean="0">
                <a:latin typeface="Arial" pitchFamily="34" charset="0"/>
                <a:cs typeface="Arial" pitchFamily="34" charset="0"/>
              </a:rPr>
              <a:t>∙</a:t>
            </a:r>
            <a:r>
              <a:rPr lang="en-US" altLang="ja-JP" sz="2400" dirty="0" smtClean="0">
                <a:latin typeface="Arial" pitchFamily="34" charset="0"/>
                <a:cs typeface="Arial" pitchFamily="34" charset="0"/>
              </a:rPr>
              <a:t> Approach for the Synthesis of 2D Polymer</a:t>
            </a:r>
          </a:p>
          <a:p>
            <a:pPr>
              <a:buNone/>
            </a:pPr>
            <a:r>
              <a:rPr lang="en-US" altLang="ja-JP" sz="2400" dirty="0" smtClean="0">
                <a:latin typeface="Arial" pitchFamily="34" charset="0"/>
                <a:cs typeface="Arial" pitchFamily="34" charset="0"/>
              </a:rPr>
              <a:t>    </a:t>
            </a:r>
            <a:r>
              <a:rPr lang="en-US" altLang="ja-JP" dirty="0" smtClean="0">
                <a:latin typeface="Arial" pitchFamily="34" charset="0"/>
                <a:cs typeface="Arial" pitchFamily="34" charset="0"/>
              </a:rPr>
              <a:t>∙</a:t>
            </a:r>
            <a:r>
              <a:rPr lang="en-US" altLang="ja-JP" sz="2400" dirty="0" smtClean="0">
                <a:latin typeface="Arial" pitchFamily="34" charset="0"/>
                <a:cs typeface="Arial" pitchFamily="34" charset="0"/>
              </a:rPr>
              <a:t> Langmuir-Blodgett (LB) Film</a:t>
            </a:r>
          </a:p>
          <a:p>
            <a:pPr>
              <a:buNone/>
            </a:pPr>
            <a:r>
              <a:rPr lang="en-US" altLang="ja-JP" sz="2400" dirty="0" smtClean="0">
                <a:latin typeface="Arial" pitchFamily="34" charset="0"/>
                <a:cs typeface="Arial" pitchFamily="34" charset="0"/>
              </a:rPr>
              <a:t>    </a:t>
            </a:r>
            <a:r>
              <a:rPr lang="en-US" altLang="ja-JP" dirty="0" smtClean="0">
                <a:latin typeface="Arial" pitchFamily="34" charset="0"/>
                <a:cs typeface="Arial" pitchFamily="34" charset="0"/>
              </a:rPr>
              <a:t>∙</a:t>
            </a:r>
            <a:r>
              <a:rPr lang="en-US" altLang="ja-JP" sz="2400" dirty="0" smtClean="0">
                <a:latin typeface="Arial" pitchFamily="34" charset="0"/>
                <a:cs typeface="Arial" pitchFamily="34" charset="0"/>
              </a:rPr>
              <a:t> LB Trough</a:t>
            </a:r>
            <a:endParaRPr lang="en-US" altLang="ja-JP" dirty="0" smtClean="0">
              <a:latin typeface="Arial" pitchFamily="34" charset="0"/>
              <a:cs typeface="Arial" pitchFamily="34" charset="0"/>
            </a:endParaRPr>
          </a:p>
          <a:p>
            <a:r>
              <a:rPr lang="en-US" altLang="ja-JP" dirty="0" smtClean="0">
                <a:latin typeface="Arial" pitchFamily="34" charset="0"/>
                <a:cs typeface="Arial" pitchFamily="34" charset="0"/>
              </a:rPr>
              <a:t>My Work</a:t>
            </a:r>
          </a:p>
          <a:p>
            <a:r>
              <a:rPr kumimoji="1" lang="en-US" altLang="ja-JP" dirty="0" smtClean="0">
                <a:latin typeface="Arial" pitchFamily="34" charset="0"/>
                <a:cs typeface="Arial" pitchFamily="34" charset="0"/>
              </a:rPr>
              <a:t>Summary</a:t>
            </a:r>
          </a:p>
        </p:txBody>
      </p:sp>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latin typeface="Arial" pitchFamily="34" charset="0"/>
                <a:cs typeface="Arial" pitchFamily="34" charset="0"/>
              </a:rPr>
              <a:pPr/>
              <a:t>2</a:t>
            </a:fld>
            <a:endParaRPr kumimoji="1" lang="ja-JP" altLang="en-US">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229600" cy="1143000"/>
          </a:xfrm>
        </p:spPr>
        <p:txBody>
          <a:bodyPr/>
          <a:lstStyle/>
          <a:p>
            <a:r>
              <a:rPr kumimoji="1" lang="en-US" altLang="ja-JP" b="1" dirty="0" smtClean="0">
                <a:latin typeface="Arial" pitchFamily="34" charset="0"/>
                <a:cs typeface="Arial" pitchFamily="34" charset="0"/>
              </a:rPr>
              <a:t>What is 2D Polymer ?</a:t>
            </a:r>
            <a:endParaRPr kumimoji="1" lang="ja-JP" altLang="en-US"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553200" y="6356350"/>
            <a:ext cx="2133600" cy="365125"/>
          </a:xfrm>
        </p:spPr>
        <p:txBody>
          <a:bodyPr/>
          <a:lstStyle/>
          <a:p>
            <a:fld id="{24D45414-7D34-4754-9E6B-EEFAF6B11107}" type="slidenum">
              <a:rPr kumimoji="1" lang="ja-JP" altLang="en-US" smtClean="0">
                <a:latin typeface="Arial" pitchFamily="34" charset="0"/>
                <a:cs typeface="Arial" pitchFamily="34" charset="0"/>
              </a:rPr>
              <a:pPr/>
              <a:t>3</a:t>
            </a:fld>
            <a:endParaRPr kumimoji="1" lang="ja-JP" altLang="en-US" dirty="0">
              <a:latin typeface="Arial" pitchFamily="34" charset="0"/>
              <a:cs typeface="Arial" pitchFamily="34" charset="0"/>
            </a:endParaRPr>
          </a:p>
        </p:txBody>
      </p:sp>
      <p:sp>
        <p:nvSpPr>
          <p:cNvPr id="6" name="テキスト ボックス 5"/>
          <p:cNvSpPr txBox="1"/>
          <p:nvPr/>
        </p:nvSpPr>
        <p:spPr>
          <a:xfrm>
            <a:off x="611560" y="1052736"/>
            <a:ext cx="3312368" cy="461665"/>
          </a:xfrm>
          <a:prstGeom prst="rect">
            <a:avLst/>
          </a:prstGeom>
          <a:noFill/>
        </p:spPr>
        <p:txBody>
          <a:bodyPr wrap="square" rtlCol="0">
            <a:spAutoFit/>
          </a:bodyPr>
          <a:lstStyle/>
          <a:p>
            <a:r>
              <a:rPr kumimoji="1" lang="en-US" altLang="ja-JP" sz="2400" dirty="0" smtClean="0">
                <a:latin typeface="Arial" pitchFamily="34" charset="0"/>
                <a:cs typeface="Arial" pitchFamily="34" charset="0"/>
              </a:rPr>
              <a:t>Common Polymer</a:t>
            </a:r>
            <a:endParaRPr kumimoji="1" lang="ja-JP" altLang="en-US" sz="2400" dirty="0">
              <a:latin typeface="Arial" pitchFamily="34" charset="0"/>
              <a:cs typeface="Arial" pitchFamily="34" charset="0"/>
            </a:endParaRPr>
          </a:p>
        </p:txBody>
      </p:sp>
      <p:sp>
        <p:nvSpPr>
          <p:cNvPr id="7" name="テキスト ボックス 6"/>
          <p:cNvSpPr txBox="1"/>
          <p:nvPr/>
        </p:nvSpPr>
        <p:spPr>
          <a:xfrm>
            <a:off x="683568" y="1412776"/>
            <a:ext cx="2016224" cy="338554"/>
          </a:xfrm>
          <a:prstGeom prst="rect">
            <a:avLst/>
          </a:prstGeom>
          <a:noFill/>
        </p:spPr>
        <p:txBody>
          <a:bodyPr wrap="square" rtlCol="0">
            <a:spAutoFit/>
          </a:bodyPr>
          <a:lstStyle/>
          <a:p>
            <a:r>
              <a:rPr kumimoji="1" lang="en-US" altLang="ja-JP" sz="1600" dirty="0" smtClean="0">
                <a:latin typeface="Arial" pitchFamily="34" charset="0"/>
                <a:cs typeface="Arial" pitchFamily="34" charset="0"/>
              </a:rPr>
              <a:t>ex) formed </a:t>
            </a:r>
            <a:r>
              <a:rPr kumimoji="1" lang="en-US" altLang="ja-JP" sz="1600" dirty="0" err="1" smtClean="0">
                <a:latin typeface="Arial" pitchFamily="34" charset="0"/>
                <a:cs typeface="Arial" pitchFamily="34" charset="0"/>
              </a:rPr>
              <a:t>styrol</a:t>
            </a:r>
            <a:endParaRPr kumimoji="1" lang="ja-JP" altLang="en-US" sz="1600" dirty="0">
              <a:latin typeface="Arial" pitchFamily="34" charset="0"/>
              <a:cs typeface="Arial" pitchFamily="34" charset="0"/>
            </a:endParaRPr>
          </a:p>
        </p:txBody>
      </p:sp>
      <p:pic>
        <p:nvPicPr>
          <p:cNvPr id="129025" name="Picture 1" descr="C:\Users\kazuki\Desktop\Mコロ資料\参考画像\発泡スチロール.jpg"/>
          <p:cNvPicPr>
            <a:picLocks noChangeAspect="1" noChangeArrowheads="1"/>
          </p:cNvPicPr>
          <p:nvPr/>
        </p:nvPicPr>
        <p:blipFill>
          <a:blip r:embed="rId3" cstate="print"/>
          <a:srcRect/>
          <a:stretch>
            <a:fillRect/>
          </a:stretch>
        </p:blipFill>
        <p:spPr bwMode="auto">
          <a:xfrm>
            <a:off x="539552" y="1700808"/>
            <a:ext cx="2194560" cy="1980590"/>
          </a:xfrm>
          <a:prstGeom prst="rect">
            <a:avLst/>
          </a:prstGeom>
          <a:noFill/>
        </p:spPr>
      </p:pic>
      <p:sp>
        <p:nvSpPr>
          <p:cNvPr id="10" name="テキスト ボックス 9"/>
          <p:cNvSpPr txBox="1"/>
          <p:nvPr/>
        </p:nvSpPr>
        <p:spPr>
          <a:xfrm>
            <a:off x="3131840" y="3242593"/>
            <a:ext cx="1296144" cy="369332"/>
          </a:xfrm>
          <a:prstGeom prst="rect">
            <a:avLst/>
          </a:prstGeom>
          <a:noFill/>
        </p:spPr>
        <p:txBody>
          <a:bodyPr wrap="square" rtlCol="0">
            <a:spAutoFit/>
          </a:bodyPr>
          <a:lstStyle/>
          <a:p>
            <a:r>
              <a:rPr lang="en-US" altLang="ja-JP" dirty="0" smtClean="0">
                <a:latin typeface="Arial" pitchFamily="34" charset="0"/>
                <a:cs typeface="Arial" pitchFamily="34" charset="0"/>
              </a:rPr>
              <a:t>monomer</a:t>
            </a:r>
          </a:p>
        </p:txBody>
      </p:sp>
      <p:sp>
        <p:nvSpPr>
          <p:cNvPr id="11" name="テキスト ボックス 10"/>
          <p:cNvSpPr txBox="1"/>
          <p:nvPr/>
        </p:nvSpPr>
        <p:spPr>
          <a:xfrm>
            <a:off x="4788024" y="3242593"/>
            <a:ext cx="1296144" cy="369332"/>
          </a:xfrm>
          <a:prstGeom prst="rect">
            <a:avLst/>
          </a:prstGeom>
          <a:noFill/>
        </p:spPr>
        <p:txBody>
          <a:bodyPr wrap="square" rtlCol="0">
            <a:spAutoFit/>
          </a:bodyPr>
          <a:lstStyle/>
          <a:p>
            <a:r>
              <a:rPr lang="en-US" altLang="ja-JP" dirty="0" smtClean="0">
                <a:latin typeface="Arial" pitchFamily="34" charset="0"/>
                <a:cs typeface="Arial" pitchFamily="34" charset="0"/>
              </a:rPr>
              <a:t>polymer</a:t>
            </a:r>
          </a:p>
        </p:txBody>
      </p:sp>
      <p:sp>
        <p:nvSpPr>
          <p:cNvPr id="14" name="テキスト ボックス 13"/>
          <p:cNvSpPr txBox="1"/>
          <p:nvPr/>
        </p:nvSpPr>
        <p:spPr>
          <a:xfrm>
            <a:off x="395536" y="3789040"/>
            <a:ext cx="8352928" cy="400110"/>
          </a:xfrm>
          <a:prstGeom prst="rect">
            <a:avLst/>
          </a:prstGeom>
          <a:noFill/>
        </p:spPr>
        <p:txBody>
          <a:bodyPr wrap="square" rtlCol="0">
            <a:spAutoFit/>
          </a:bodyPr>
          <a:lstStyle/>
          <a:p>
            <a:r>
              <a:rPr lang="en-US" altLang="ja-JP" sz="1000" dirty="0" smtClean="0">
                <a:latin typeface="Arial" pitchFamily="34" charset="0"/>
                <a:cs typeface="Arial" pitchFamily="34" charset="0"/>
              </a:rPr>
              <a:t>[1] http://ja.wikipedia.org/wiki/%E7%99%BA%E6%B3%A1%E3%82%B9%E3%83%81%E3%83%AD%E3%83%BC%E3%83%AB#mediaviewer/%</a:t>
            </a:r>
          </a:p>
          <a:p>
            <a:r>
              <a:rPr lang="en-US" altLang="ja-JP" sz="1000" dirty="0" smtClean="0">
                <a:latin typeface="Arial" pitchFamily="34" charset="0"/>
                <a:cs typeface="Arial" pitchFamily="34" charset="0"/>
              </a:rPr>
              <a:t>     E3%83%95%E3%82%A1%E3%82%A4%E3%83%AB:Expanded_polystyrene_foam_dunnage.jpg</a:t>
            </a:r>
            <a:endParaRPr kumimoji="1" lang="ja-JP" altLang="en-US" sz="1000" dirty="0">
              <a:latin typeface="Arial" pitchFamily="34" charset="0"/>
              <a:cs typeface="Arial" pitchFamily="34" charset="0"/>
            </a:endParaRPr>
          </a:p>
        </p:txBody>
      </p:sp>
      <p:sp>
        <p:nvSpPr>
          <p:cNvPr id="15" name="テキスト ボックス 14"/>
          <p:cNvSpPr txBox="1"/>
          <p:nvPr/>
        </p:nvSpPr>
        <p:spPr>
          <a:xfrm>
            <a:off x="611560" y="4149080"/>
            <a:ext cx="7632848" cy="461665"/>
          </a:xfrm>
          <a:prstGeom prst="rect">
            <a:avLst/>
          </a:prstGeom>
          <a:noFill/>
        </p:spPr>
        <p:txBody>
          <a:bodyPr wrap="square" rtlCol="0">
            <a:spAutoFit/>
          </a:bodyPr>
          <a:lstStyle/>
          <a:p>
            <a:r>
              <a:rPr kumimoji="1" lang="en-US" altLang="ja-JP" sz="2400" dirty="0" smtClean="0">
                <a:latin typeface="Arial" pitchFamily="34" charset="0"/>
                <a:cs typeface="Arial" pitchFamily="34" charset="0"/>
              </a:rPr>
              <a:t>2D Polymer</a:t>
            </a:r>
            <a:endParaRPr kumimoji="1" lang="ja-JP" altLang="en-US" sz="1600" dirty="0">
              <a:latin typeface="Arial" pitchFamily="34" charset="0"/>
              <a:cs typeface="Arial" pitchFamily="34" charset="0"/>
            </a:endParaRPr>
          </a:p>
        </p:txBody>
      </p:sp>
      <p:sp>
        <p:nvSpPr>
          <p:cNvPr id="16" name="テキスト ボックス 15"/>
          <p:cNvSpPr txBox="1"/>
          <p:nvPr/>
        </p:nvSpPr>
        <p:spPr>
          <a:xfrm>
            <a:off x="3203848" y="1844824"/>
            <a:ext cx="1388344" cy="461665"/>
          </a:xfrm>
          <a:prstGeom prst="rect">
            <a:avLst/>
          </a:prstGeom>
          <a:noFill/>
        </p:spPr>
        <p:txBody>
          <a:bodyPr wrap="square" rtlCol="0">
            <a:spAutoFit/>
          </a:bodyPr>
          <a:lstStyle/>
          <a:p>
            <a:r>
              <a:rPr lang="en-US" altLang="ja-JP" sz="1200" dirty="0" smtClean="0">
                <a:solidFill>
                  <a:srgbClr val="FF0000"/>
                </a:solidFill>
                <a:latin typeface="Arial" pitchFamily="34" charset="0"/>
                <a:cs typeface="Arial" pitchFamily="34" charset="0"/>
              </a:rPr>
              <a:t>having two reaction sites</a:t>
            </a:r>
          </a:p>
        </p:txBody>
      </p:sp>
      <p:pic>
        <p:nvPicPr>
          <p:cNvPr id="129028" name="Picture 4"/>
          <p:cNvPicPr>
            <a:picLocks noChangeAspect="1" noChangeArrowheads="1"/>
          </p:cNvPicPr>
          <p:nvPr/>
        </p:nvPicPr>
        <p:blipFill>
          <a:blip r:embed="rId4" cstate="print"/>
          <a:srcRect/>
          <a:stretch>
            <a:fillRect/>
          </a:stretch>
        </p:blipFill>
        <p:spPr bwMode="auto">
          <a:xfrm>
            <a:off x="3419475" y="2522538"/>
            <a:ext cx="2603500" cy="777875"/>
          </a:xfrm>
          <a:prstGeom prst="rect">
            <a:avLst/>
          </a:prstGeom>
          <a:noFill/>
          <a:ln w="9525">
            <a:miter lim="800000"/>
            <a:headEnd/>
            <a:tailEnd/>
          </a:ln>
          <a:effectLst/>
        </p:spPr>
      </p:pic>
      <p:sp>
        <p:nvSpPr>
          <p:cNvPr id="24" name="テキスト ボックス 23"/>
          <p:cNvSpPr txBox="1"/>
          <p:nvPr/>
        </p:nvSpPr>
        <p:spPr>
          <a:xfrm>
            <a:off x="395536" y="3573016"/>
            <a:ext cx="2520280"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Image of  formed </a:t>
            </a:r>
            <a:r>
              <a:rPr kumimoji="1" lang="en-US" altLang="ja-JP" sz="1200" dirty="0" err="1" smtClean="0">
                <a:latin typeface="Arial" pitchFamily="34" charset="0"/>
                <a:cs typeface="Arial" pitchFamily="34" charset="0"/>
              </a:rPr>
              <a:t>styrol</a:t>
            </a:r>
            <a:r>
              <a:rPr kumimoji="1" lang="en-US" altLang="ja-JP" sz="1200" dirty="0" smtClean="0">
                <a:latin typeface="Arial" pitchFamily="34" charset="0"/>
                <a:cs typeface="Arial" pitchFamily="34" charset="0"/>
              </a:rPr>
              <a:t> </a:t>
            </a:r>
            <a:r>
              <a:rPr kumimoji="1" lang="en-US" altLang="ja-JP" sz="1200" baseline="30000" dirty="0" smtClean="0">
                <a:latin typeface="Arial" pitchFamily="34" charset="0"/>
                <a:cs typeface="Arial" pitchFamily="34" charset="0"/>
              </a:rPr>
              <a:t>[1]</a:t>
            </a:r>
            <a:endParaRPr kumimoji="1" lang="ja-JP" altLang="en-US" sz="1200" baseline="30000" dirty="0">
              <a:latin typeface="Arial" pitchFamily="34" charset="0"/>
              <a:cs typeface="Arial" pitchFamily="34" charset="0"/>
            </a:endParaRPr>
          </a:p>
        </p:txBody>
      </p:sp>
      <p:sp>
        <p:nvSpPr>
          <p:cNvPr id="25" name="円/楕円 24"/>
          <p:cNvSpPr/>
          <p:nvPr/>
        </p:nvSpPr>
        <p:spPr>
          <a:xfrm>
            <a:off x="3582936" y="2594520"/>
            <a:ext cx="45719" cy="476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3761626" y="2594521"/>
            <a:ext cx="45719" cy="476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 name="グループ化 579"/>
          <p:cNvGrpSpPr>
            <a:grpSpLocks noChangeAspect="1"/>
          </p:cNvGrpSpPr>
          <p:nvPr/>
        </p:nvGrpSpPr>
        <p:grpSpPr>
          <a:xfrm>
            <a:off x="2411760" y="4633970"/>
            <a:ext cx="1644927" cy="1666058"/>
            <a:chOff x="6319827" y="4365104"/>
            <a:chExt cx="2284621" cy="2313969"/>
          </a:xfrm>
        </p:grpSpPr>
        <p:grpSp>
          <p:nvGrpSpPr>
            <p:cNvPr id="5" name="グループ化 1799"/>
            <p:cNvGrpSpPr/>
            <p:nvPr/>
          </p:nvGrpSpPr>
          <p:grpSpPr>
            <a:xfrm>
              <a:off x="6319827" y="4365104"/>
              <a:ext cx="2284621" cy="2313969"/>
              <a:chOff x="6372200" y="4365104"/>
              <a:chExt cx="2284621" cy="2313969"/>
            </a:xfrm>
          </p:grpSpPr>
          <p:grpSp>
            <p:nvGrpSpPr>
              <p:cNvPr id="8" name="グループ化 100"/>
              <p:cNvGrpSpPr/>
              <p:nvPr/>
            </p:nvGrpSpPr>
            <p:grpSpPr>
              <a:xfrm>
                <a:off x="6516216" y="4708314"/>
                <a:ext cx="283269" cy="623025"/>
                <a:chOff x="7058939" y="4443272"/>
                <a:chExt cx="283269" cy="623025"/>
              </a:xfrm>
            </p:grpSpPr>
            <p:sp>
              <p:nvSpPr>
                <p:cNvPr id="308" name="円/楕円 307"/>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09" name="直線コネクタ 308"/>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0" name="直線コネクタ 309"/>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11" name="直線コネクタ 310"/>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12" name="直線コネクタ 311"/>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13" name="直線コネクタ 312"/>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14" name="直線コネクタ 313"/>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 name="グループ化 1699"/>
              <p:cNvGrpSpPr/>
              <p:nvPr/>
            </p:nvGrpSpPr>
            <p:grpSpPr>
              <a:xfrm>
                <a:off x="6387272" y="4706141"/>
                <a:ext cx="540959" cy="630227"/>
                <a:chOff x="6387272" y="4706141"/>
                <a:chExt cx="540959" cy="630227"/>
              </a:xfrm>
            </p:grpSpPr>
            <p:sp>
              <p:nvSpPr>
                <p:cNvPr id="302" name="正方形/長方形 30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3" name="正方形/長方形 30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4" name="正方形/長方形 30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5" name="正方形/長方形 30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6" name="正方形/長方形 30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7" name="正方形/長方形 30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2" name="グループ化 956"/>
              <p:cNvGrpSpPr/>
              <p:nvPr/>
            </p:nvGrpSpPr>
            <p:grpSpPr>
              <a:xfrm>
                <a:off x="6372200" y="5380196"/>
                <a:ext cx="571935" cy="624262"/>
                <a:chOff x="2627784" y="4797152"/>
                <a:chExt cx="571935" cy="624262"/>
              </a:xfrm>
            </p:grpSpPr>
            <p:grpSp>
              <p:nvGrpSpPr>
                <p:cNvPr id="13" name="グループ化 100"/>
                <p:cNvGrpSpPr/>
                <p:nvPr/>
              </p:nvGrpSpPr>
              <p:grpSpPr>
                <a:xfrm>
                  <a:off x="2771800" y="4797152"/>
                  <a:ext cx="283269" cy="623025"/>
                  <a:chOff x="7058939" y="4443272"/>
                  <a:chExt cx="283269" cy="623025"/>
                </a:xfrm>
              </p:grpSpPr>
              <p:sp>
                <p:nvSpPr>
                  <p:cNvPr id="295" name="円/楕円 29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96" name="直線コネクタ 29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7" name="直線コネクタ 29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8" name="直線コネクタ 29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9" name="直線コネクタ 29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0" name="直線コネクタ 29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1" name="直線コネクタ 30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9" name="正方形/長方形 28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0" name="正方形/長方形 28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1" name="正方形/長方形 29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2" name="正方形/長方形 29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3" name="正方形/長方形 29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4" name="正方形/長方形 29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7" name="グループ化 761"/>
              <p:cNvGrpSpPr/>
              <p:nvPr/>
            </p:nvGrpSpPr>
            <p:grpSpPr>
              <a:xfrm>
                <a:off x="6372200" y="6052078"/>
                <a:ext cx="571935" cy="624262"/>
                <a:chOff x="2627784" y="4797152"/>
                <a:chExt cx="571935" cy="624262"/>
              </a:xfrm>
            </p:grpSpPr>
            <p:grpSp>
              <p:nvGrpSpPr>
                <p:cNvPr id="18" name="グループ化 100"/>
                <p:cNvGrpSpPr/>
                <p:nvPr/>
              </p:nvGrpSpPr>
              <p:grpSpPr>
                <a:xfrm>
                  <a:off x="2771800" y="4797152"/>
                  <a:ext cx="283269" cy="623025"/>
                  <a:chOff x="7058939" y="4443272"/>
                  <a:chExt cx="283269" cy="623025"/>
                </a:xfrm>
              </p:grpSpPr>
              <p:sp>
                <p:nvSpPr>
                  <p:cNvPr id="281" name="円/楕円 280"/>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82" name="直線コネクタ 281"/>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3" name="直線コネクタ 282"/>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4" name="直線コネクタ 283"/>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5" name="直線コネクタ 284"/>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6" name="直線コネクタ 285"/>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87" name="直線コネクタ 286"/>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75" name="正方形/長方形 274"/>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6" name="正方形/長方形 275"/>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7" name="正方形/長方形 276"/>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8" name="正方形/長方形 277"/>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9" name="正方形/長方形 278"/>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0" name="正方形/長方形 279"/>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9" name="グループ化 1098"/>
              <p:cNvGrpSpPr/>
              <p:nvPr/>
            </p:nvGrpSpPr>
            <p:grpSpPr>
              <a:xfrm>
                <a:off x="6941121" y="4369703"/>
                <a:ext cx="571935" cy="1296144"/>
                <a:chOff x="4860032" y="4509120"/>
                <a:chExt cx="571935" cy="1296144"/>
              </a:xfrm>
            </p:grpSpPr>
            <p:grpSp>
              <p:nvGrpSpPr>
                <p:cNvPr id="20" name="グループ化 761"/>
                <p:cNvGrpSpPr/>
                <p:nvPr/>
              </p:nvGrpSpPr>
              <p:grpSpPr>
                <a:xfrm>
                  <a:off x="4860032" y="4509120"/>
                  <a:ext cx="571935" cy="624262"/>
                  <a:chOff x="2627784" y="4797152"/>
                  <a:chExt cx="571935" cy="624262"/>
                </a:xfrm>
              </p:grpSpPr>
              <p:grpSp>
                <p:nvGrpSpPr>
                  <p:cNvPr id="21" name="グループ化 100"/>
                  <p:cNvGrpSpPr/>
                  <p:nvPr/>
                </p:nvGrpSpPr>
                <p:grpSpPr>
                  <a:xfrm>
                    <a:off x="2771800" y="4797152"/>
                    <a:ext cx="283269" cy="623025"/>
                    <a:chOff x="7058939" y="4443272"/>
                    <a:chExt cx="283269" cy="623025"/>
                  </a:xfrm>
                </p:grpSpPr>
                <p:sp>
                  <p:nvSpPr>
                    <p:cNvPr id="267" name="円/楕円 26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68" name="直線コネクタ 267"/>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9" name="直線コネクタ 268"/>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0" name="直線コネクタ 269"/>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1" name="直線コネクタ 270"/>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2" name="直線コネクタ 271"/>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3" name="直線コネクタ 272"/>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61" name="正方形/長方形 260"/>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2" name="正方形/長方形 261"/>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3" name="正方形/長方形 262"/>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4" name="正方形/長方形 263"/>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5" name="正方形/長方形 264"/>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6" name="正方形/長方形 265"/>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2" name="グループ化 956"/>
                <p:cNvGrpSpPr/>
                <p:nvPr/>
              </p:nvGrpSpPr>
              <p:grpSpPr>
                <a:xfrm>
                  <a:off x="4860032" y="5181002"/>
                  <a:ext cx="571935" cy="624262"/>
                  <a:chOff x="2627784" y="4797152"/>
                  <a:chExt cx="571935" cy="624262"/>
                </a:xfrm>
              </p:grpSpPr>
              <p:grpSp>
                <p:nvGrpSpPr>
                  <p:cNvPr id="23" name="グループ化 100"/>
                  <p:cNvGrpSpPr/>
                  <p:nvPr/>
                </p:nvGrpSpPr>
                <p:grpSpPr>
                  <a:xfrm>
                    <a:off x="2771800" y="4797152"/>
                    <a:ext cx="283269" cy="623025"/>
                    <a:chOff x="7058939" y="4443272"/>
                    <a:chExt cx="283269" cy="623025"/>
                  </a:xfrm>
                </p:grpSpPr>
                <p:sp>
                  <p:nvSpPr>
                    <p:cNvPr id="253" name="円/楕円 252"/>
                    <p:cNvSpPr>
                      <a:spLocks noChangeAspect="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4" name="直線コネクタ 25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5" name="直線コネクタ 25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6" name="直線コネクタ 25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7" name="直線コネクタ 25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8" name="直線コネクタ 25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59" name="直線コネクタ 25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47" name="正方形/長方形 246"/>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8" name="正方形/長方形 247"/>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9" name="正方形/長方形 248"/>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0" name="正方形/長方形 249"/>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1" name="正方形/長方形 250"/>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2" name="正方形/長方形 251"/>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26" name="グループ化 761"/>
              <p:cNvGrpSpPr/>
              <p:nvPr/>
            </p:nvGrpSpPr>
            <p:grpSpPr>
              <a:xfrm>
                <a:off x="6941121" y="5713467"/>
                <a:ext cx="571935" cy="624262"/>
                <a:chOff x="2627784" y="4797152"/>
                <a:chExt cx="571935" cy="624262"/>
              </a:xfrm>
            </p:grpSpPr>
            <p:grpSp>
              <p:nvGrpSpPr>
                <p:cNvPr id="28" name="グループ化 100"/>
                <p:cNvGrpSpPr/>
                <p:nvPr/>
              </p:nvGrpSpPr>
              <p:grpSpPr>
                <a:xfrm>
                  <a:off x="2771800" y="4797152"/>
                  <a:ext cx="283269" cy="623025"/>
                  <a:chOff x="7058939" y="4443272"/>
                  <a:chExt cx="283269" cy="623025"/>
                </a:xfrm>
              </p:grpSpPr>
              <p:sp>
                <p:nvSpPr>
                  <p:cNvPr id="237" name="円/楕円 23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38" name="直線コネクタ 237"/>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9" name="直線コネクタ 238"/>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0" name="直線コネクタ 239"/>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1" name="直線コネクタ 240"/>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2" name="直線コネクタ 241"/>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3" name="直線コネクタ 242"/>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1" name="正方形/長方形 230"/>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2" name="正方形/長方形 231"/>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3" name="正方形/長方形 232"/>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4" name="正方形/長方形 233"/>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5" name="正方形/長方形 234"/>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6" name="正方形/長方形 235"/>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9" name="グループ化 1160"/>
              <p:cNvGrpSpPr/>
              <p:nvPr/>
            </p:nvGrpSpPr>
            <p:grpSpPr>
              <a:xfrm>
                <a:off x="7515965" y="4703715"/>
                <a:ext cx="571935" cy="1296144"/>
                <a:chOff x="4860032" y="4509120"/>
                <a:chExt cx="571935" cy="1296144"/>
              </a:xfrm>
            </p:grpSpPr>
            <p:grpSp>
              <p:nvGrpSpPr>
                <p:cNvPr id="30" name="グループ化 761"/>
                <p:cNvGrpSpPr/>
                <p:nvPr/>
              </p:nvGrpSpPr>
              <p:grpSpPr>
                <a:xfrm>
                  <a:off x="4860032" y="4509120"/>
                  <a:ext cx="571935" cy="624262"/>
                  <a:chOff x="2627784" y="4797152"/>
                  <a:chExt cx="571935" cy="624262"/>
                </a:xfrm>
              </p:grpSpPr>
              <p:grpSp>
                <p:nvGrpSpPr>
                  <p:cNvPr id="31" name="グループ化 100"/>
                  <p:cNvGrpSpPr/>
                  <p:nvPr/>
                </p:nvGrpSpPr>
                <p:grpSpPr>
                  <a:xfrm>
                    <a:off x="2771800" y="4797152"/>
                    <a:ext cx="283269" cy="623025"/>
                    <a:chOff x="7058939" y="4443272"/>
                    <a:chExt cx="283269" cy="623025"/>
                  </a:xfrm>
                </p:grpSpPr>
                <p:sp>
                  <p:nvSpPr>
                    <p:cNvPr id="223" name="円/楕円 22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24" name="直線コネクタ 22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5" name="直線コネクタ 22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7" name="直線コネクタ 22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9" name="直線コネクタ 22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17" name="正方形/長方形 216"/>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8" name="正方形/長方形 217"/>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9" name="正方形/長方形 218"/>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0" name="正方形/長方形 219"/>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1" name="正方形/長方形 220"/>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2" name="正方形/長方形 221"/>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5" name="グループ化 956"/>
                <p:cNvGrpSpPr/>
                <p:nvPr/>
              </p:nvGrpSpPr>
              <p:grpSpPr>
                <a:xfrm>
                  <a:off x="4860032" y="5181002"/>
                  <a:ext cx="571935" cy="624262"/>
                  <a:chOff x="2627784" y="4797152"/>
                  <a:chExt cx="571935" cy="624262"/>
                </a:xfrm>
              </p:grpSpPr>
              <p:grpSp>
                <p:nvGrpSpPr>
                  <p:cNvPr id="56" name="グループ化 100"/>
                  <p:cNvGrpSpPr/>
                  <p:nvPr/>
                </p:nvGrpSpPr>
                <p:grpSpPr>
                  <a:xfrm>
                    <a:off x="2771800" y="4797152"/>
                    <a:ext cx="283269" cy="623025"/>
                    <a:chOff x="7058939" y="4443272"/>
                    <a:chExt cx="283269" cy="623025"/>
                  </a:xfrm>
                </p:grpSpPr>
                <p:sp>
                  <p:nvSpPr>
                    <p:cNvPr id="209" name="円/楕円 20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10" name="直線コネクタ 20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1" name="直線コネクタ 21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2" name="直線コネクタ 21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3" name="直線コネクタ 21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4" name="直線コネクタ 21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5" name="直線コネクタ 21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3" name="正方形/長方形 20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4" name="正方形/長方形 20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5" name="正方形/長方形 20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6" name="正方形/長方形 20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7" name="正方形/長方形 20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8" name="正方形/長方形 20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57" name="グループ化 761"/>
              <p:cNvGrpSpPr/>
              <p:nvPr/>
            </p:nvGrpSpPr>
            <p:grpSpPr>
              <a:xfrm>
                <a:off x="7515965" y="6047479"/>
                <a:ext cx="571935" cy="624262"/>
                <a:chOff x="2627784" y="4797152"/>
                <a:chExt cx="571935" cy="624262"/>
              </a:xfrm>
            </p:grpSpPr>
            <p:grpSp>
              <p:nvGrpSpPr>
                <p:cNvPr id="58" name="グループ化 100"/>
                <p:cNvGrpSpPr/>
                <p:nvPr/>
              </p:nvGrpSpPr>
              <p:grpSpPr>
                <a:xfrm>
                  <a:off x="2771800" y="4797152"/>
                  <a:ext cx="283269" cy="623025"/>
                  <a:chOff x="7058939" y="4443272"/>
                  <a:chExt cx="283269" cy="623025"/>
                </a:xfrm>
              </p:grpSpPr>
              <p:sp>
                <p:nvSpPr>
                  <p:cNvPr id="193" name="円/楕円 19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4" name="直線コネクタ 19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5" name="直線コネクタ 19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6" name="直線コネクタ 19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7" name="直線コネクタ 19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8" name="直線コネクタ 19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9" name="直線コネクタ 19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87" name="正方形/長方形 186"/>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8" name="正方形/長方形 187"/>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9" name="正方形/長方形 188"/>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0" name="正方形/長方形 189"/>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1" name="正方形/長方形 190"/>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2" name="正方形/長方形 191"/>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9" name="グループ化 1222"/>
              <p:cNvGrpSpPr/>
              <p:nvPr/>
            </p:nvGrpSpPr>
            <p:grpSpPr>
              <a:xfrm>
                <a:off x="8084886" y="4365104"/>
                <a:ext cx="571935" cy="1296144"/>
                <a:chOff x="4860032" y="4509120"/>
                <a:chExt cx="571935" cy="1296144"/>
              </a:xfrm>
            </p:grpSpPr>
            <p:grpSp>
              <p:nvGrpSpPr>
                <p:cNvPr id="60" name="グループ化 761"/>
                <p:cNvGrpSpPr/>
                <p:nvPr/>
              </p:nvGrpSpPr>
              <p:grpSpPr>
                <a:xfrm>
                  <a:off x="4860032" y="4509120"/>
                  <a:ext cx="571935" cy="624262"/>
                  <a:chOff x="2627784" y="4797152"/>
                  <a:chExt cx="571935" cy="624262"/>
                </a:xfrm>
              </p:grpSpPr>
              <p:grpSp>
                <p:nvGrpSpPr>
                  <p:cNvPr id="61" name="グループ化 100"/>
                  <p:cNvGrpSpPr/>
                  <p:nvPr/>
                </p:nvGrpSpPr>
                <p:grpSpPr>
                  <a:xfrm>
                    <a:off x="2771800" y="4797152"/>
                    <a:ext cx="283269" cy="623025"/>
                    <a:chOff x="7058939" y="4443272"/>
                    <a:chExt cx="283269" cy="623025"/>
                  </a:xfrm>
                </p:grpSpPr>
                <p:sp>
                  <p:nvSpPr>
                    <p:cNvPr id="179" name="円/楕円 17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0" name="直線コネクタ 17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1" name="直線コネクタ 18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2" name="直線コネクタ 18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3" name="直線コネクタ 18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4" name="直線コネクタ 18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5" name="直線コネクタ 18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73" name="正方形/長方形 17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4" name="正方形/長方形 17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5" name="正方形/長方形 17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正方形/長方形 17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7" name="正方形/長方形 17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正方形/長方形 17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2" name="グループ化 956"/>
                <p:cNvGrpSpPr/>
                <p:nvPr/>
              </p:nvGrpSpPr>
              <p:grpSpPr>
                <a:xfrm>
                  <a:off x="4860032" y="5181002"/>
                  <a:ext cx="571935" cy="624262"/>
                  <a:chOff x="2627784" y="4797152"/>
                  <a:chExt cx="571935" cy="624262"/>
                </a:xfrm>
              </p:grpSpPr>
              <p:grpSp>
                <p:nvGrpSpPr>
                  <p:cNvPr id="63" name="グループ化 100"/>
                  <p:cNvGrpSpPr/>
                  <p:nvPr/>
                </p:nvGrpSpPr>
                <p:grpSpPr>
                  <a:xfrm>
                    <a:off x="2771800" y="4797152"/>
                    <a:ext cx="283269" cy="623025"/>
                    <a:chOff x="7058939" y="4443272"/>
                    <a:chExt cx="283269" cy="623025"/>
                  </a:xfrm>
                </p:grpSpPr>
                <p:sp>
                  <p:nvSpPr>
                    <p:cNvPr id="165" name="円/楕円 16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6" name="直線コネクタ 16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7" name="直線コネクタ 16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8" name="直線コネクタ 16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9" name="直線コネクタ 16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0" name="直線コネクタ 16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1" name="直線コネクタ 17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59" name="正方形/長方形 15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0" name="正方形/長方形 15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正方形/長方形 16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正方形/長方形 16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正方形/長方形 16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正方形/長方形 16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64" name="グループ化 761"/>
              <p:cNvGrpSpPr/>
              <p:nvPr/>
            </p:nvGrpSpPr>
            <p:grpSpPr>
              <a:xfrm>
                <a:off x="8084886" y="5708868"/>
                <a:ext cx="571935" cy="624262"/>
                <a:chOff x="2627784" y="4797152"/>
                <a:chExt cx="571935" cy="624262"/>
              </a:xfrm>
            </p:grpSpPr>
            <p:grpSp>
              <p:nvGrpSpPr>
                <p:cNvPr id="65" name="グループ化 100"/>
                <p:cNvGrpSpPr/>
                <p:nvPr/>
              </p:nvGrpSpPr>
              <p:grpSpPr>
                <a:xfrm>
                  <a:off x="2771800" y="4797152"/>
                  <a:ext cx="283269" cy="623025"/>
                  <a:chOff x="7058939" y="4443272"/>
                  <a:chExt cx="283269" cy="623025"/>
                </a:xfrm>
              </p:grpSpPr>
              <p:sp>
                <p:nvSpPr>
                  <p:cNvPr id="149" name="円/楕円 14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0" name="直線コネクタ 14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1" name="直線コネクタ 15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2" name="直線コネクタ 15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3" name="直線コネクタ 15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4" name="直線コネクタ 15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5" name="直線コネクタ 15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43" name="正方形/長方形 14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正方形/長方形 14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正方形/長方形 14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正方形/長方形 14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正方形/長方形 14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正方形/長方形 14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6" name="グループ化 1700"/>
              <p:cNvGrpSpPr/>
              <p:nvPr/>
            </p:nvGrpSpPr>
            <p:grpSpPr>
              <a:xfrm>
                <a:off x="6955537" y="4369080"/>
                <a:ext cx="540959" cy="630227"/>
                <a:chOff x="6387272" y="4706141"/>
                <a:chExt cx="540959" cy="630227"/>
              </a:xfrm>
            </p:grpSpPr>
            <p:sp>
              <p:nvSpPr>
                <p:cNvPr id="136" name="正方形/長方形 135"/>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7" name="正方形/長方形 136"/>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正方形/長方形 137"/>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正方形/長方形 138"/>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正方形/長方形 139"/>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正方形/長方形 140"/>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7" name="グループ化 1707"/>
              <p:cNvGrpSpPr/>
              <p:nvPr/>
            </p:nvGrpSpPr>
            <p:grpSpPr>
              <a:xfrm>
                <a:off x="6955537" y="5038973"/>
                <a:ext cx="540959" cy="630227"/>
                <a:chOff x="6387272" y="4706141"/>
                <a:chExt cx="540959" cy="630227"/>
              </a:xfrm>
            </p:grpSpPr>
            <p:sp>
              <p:nvSpPr>
                <p:cNvPr id="130" name="正方形/長方形 129"/>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正方形/長方形 130"/>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2" name="正方形/長方形 131"/>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3" name="正方形/長方形 132"/>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4" name="正方形/長方形 133"/>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5" name="正方形/長方形 134"/>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8" name="グループ化 1714"/>
              <p:cNvGrpSpPr/>
              <p:nvPr/>
            </p:nvGrpSpPr>
            <p:grpSpPr>
              <a:xfrm>
                <a:off x="6388544" y="5379133"/>
                <a:ext cx="540959" cy="630227"/>
                <a:chOff x="6387272" y="4706141"/>
                <a:chExt cx="540959" cy="630227"/>
              </a:xfrm>
            </p:grpSpPr>
            <p:sp>
              <p:nvSpPr>
                <p:cNvPr id="124" name="正方形/長方形 123"/>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5" name="正方形/長方形 124"/>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正方形/長方形 125"/>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正方形/長方形 126"/>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正方形/長方形 127"/>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正方形/長方形 128"/>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9" name="グループ化 1743"/>
              <p:cNvGrpSpPr/>
              <p:nvPr/>
            </p:nvGrpSpPr>
            <p:grpSpPr>
              <a:xfrm>
                <a:off x="7530329" y="4701288"/>
                <a:ext cx="540959" cy="630227"/>
                <a:chOff x="6387272" y="4706141"/>
                <a:chExt cx="540959" cy="630227"/>
              </a:xfrm>
            </p:grpSpPr>
            <p:sp>
              <p:nvSpPr>
                <p:cNvPr id="118" name="正方形/長方形 11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9" name="正方形/長方形 11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0" name="正方形/長方形 11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1" name="正方形/長方形 12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2" name="正方形/長方形 12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3" name="正方形/長方形 12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0" name="グループ化 1750"/>
              <p:cNvGrpSpPr/>
              <p:nvPr/>
            </p:nvGrpSpPr>
            <p:grpSpPr>
              <a:xfrm>
                <a:off x="7531601" y="5374280"/>
                <a:ext cx="540959" cy="630227"/>
                <a:chOff x="6387272" y="4706141"/>
                <a:chExt cx="540959" cy="630227"/>
              </a:xfrm>
            </p:grpSpPr>
            <p:sp>
              <p:nvSpPr>
                <p:cNvPr id="112" name="正方形/長方形 11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正方形/長方形 11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4" name="正方形/長方形 11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正方形/長方形 11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6" name="正方形/長方形 11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7" name="正方形/長方形 11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1" name="グループ化 1757"/>
              <p:cNvGrpSpPr/>
              <p:nvPr/>
            </p:nvGrpSpPr>
            <p:grpSpPr>
              <a:xfrm>
                <a:off x="8099300" y="4367554"/>
                <a:ext cx="540959" cy="630227"/>
                <a:chOff x="6387272" y="4706141"/>
                <a:chExt cx="540959" cy="630227"/>
              </a:xfrm>
            </p:grpSpPr>
            <p:sp>
              <p:nvSpPr>
                <p:cNvPr id="106" name="正方形/長方形 105"/>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7" name="正方形/長方形 106"/>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8" name="正方形/長方形 107"/>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正方形/長方形 108"/>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正方形/長方形 109"/>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正方形/長方形 110"/>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2" name="グループ化 1764"/>
              <p:cNvGrpSpPr/>
              <p:nvPr/>
            </p:nvGrpSpPr>
            <p:grpSpPr>
              <a:xfrm>
                <a:off x="8100572" y="5040546"/>
                <a:ext cx="540959" cy="630227"/>
                <a:chOff x="6387272" y="4706141"/>
                <a:chExt cx="540959" cy="630227"/>
              </a:xfrm>
            </p:grpSpPr>
            <p:sp>
              <p:nvSpPr>
                <p:cNvPr id="100" name="正方形/長方形 99"/>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正方形/長方形 100"/>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正方形/長方形 101"/>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正方形/長方形 102"/>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正方形/長方形 103"/>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 name="正方形/長方形 104"/>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3" name="グループ化 1771"/>
              <p:cNvGrpSpPr/>
              <p:nvPr/>
            </p:nvGrpSpPr>
            <p:grpSpPr>
              <a:xfrm>
                <a:off x="8100392" y="5707668"/>
                <a:ext cx="540959" cy="630227"/>
                <a:chOff x="6387272" y="4706141"/>
                <a:chExt cx="540959" cy="630227"/>
              </a:xfrm>
            </p:grpSpPr>
            <p:sp>
              <p:nvSpPr>
                <p:cNvPr id="94" name="正方形/長方形 93"/>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正方形/長方形 94"/>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正方形/長方形 95"/>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正方形/長方形 96"/>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正方形/長方形 97"/>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9" name="正方形/長方形 98"/>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4" name="グループ化 1778"/>
              <p:cNvGrpSpPr/>
              <p:nvPr/>
            </p:nvGrpSpPr>
            <p:grpSpPr>
              <a:xfrm>
                <a:off x="7530678" y="6048846"/>
                <a:ext cx="540959" cy="630227"/>
                <a:chOff x="6387272" y="4706141"/>
                <a:chExt cx="540959" cy="630227"/>
              </a:xfrm>
            </p:grpSpPr>
            <p:sp>
              <p:nvSpPr>
                <p:cNvPr id="88" name="正方形/長方形 8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正方形/長方形 8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正方形/長方形 8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正方形/長方形 9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正方形/長方形 9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3" name="正方形/長方形 9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5" name="グループ化 1785"/>
              <p:cNvGrpSpPr/>
              <p:nvPr/>
            </p:nvGrpSpPr>
            <p:grpSpPr>
              <a:xfrm>
                <a:off x="6957789" y="5712048"/>
                <a:ext cx="540959" cy="630227"/>
                <a:chOff x="6387272" y="4706141"/>
                <a:chExt cx="540959" cy="630227"/>
              </a:xfrm>
            </p:grpSpPr>
            <p:sp>
              <p:nvSpPr>
                <p:cNvPr id="82" name="正方形/長方形 8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正方形/長方形 8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正方形/長方形 8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正方形/長方形 8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正方形/長方形 8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42" name="グループ化 1792"/>
              <p:cNvGrpSpPr/>
              <p:nvPr/>
            </p:nvGrpSpPr>
            <p:grpSpPr>
              <a:xfrm>
                <a:off x="6388075" y="6045483"/>
                <a:ext cx="540959" cy="630227"/>
                <a:chOff x="6387272" y="4706141"/>
                <a:chExt cx="540959" cy="630227"/>
              </a:xfrm>
            </p:grpSpPr>
            <p:sp>
              <p:nvSpPr>
                <p:cNvPr id="76" name="正方形/長方形 75"/>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正方形/長方形 76"/>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正方形/長方形 77"/>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正方形/長方形 78"/>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正方形/長方形 79"/>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正方形/長方形 80"/>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32" name="減算記号 31"/>
            <p:cNvSpPr/>
            <p:nvPr/>
          </p:nvSpPr>
          <p:spPr>
            <a:xfrm>
              <a:off x="7341060" y="4719812"/>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減算記号 32"/>
            <p:cNvSpPr/>
            <p:nvPr/>
          </p:nvSpPr>
          <p:spPr>
            <a:xfrm>
              <a:off x="7913013" y="47132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減算記号 33"/>
            <p:cNvSpPr/>
            <p:nvPr/>
          </p:nvSpPr>
          <p:spPr>
            <a:xfrm>
              <a:off x="7048917" y="488763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減算記号 34"/>
            <p:cNvSpPr/>
            <p:nvPr/>
          </p:nvSpPr>
          <p:spPr>
            <a:xfrm>
              <a:off x="6482304" y="522443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減算記号 35"/>
            <p:cNvSpPr/>
            <p:nvPr/>
          </p:nvSpPr>
          <p:spPr>
            <a:xfrm>
              <a:off x="8191521" y="488551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減算記号 36"/>
            <p:cNvSpPr/>
            <p:nvPr/>
          </p:nvSpPr>
          <p:spPr>
            <a:xfrm>
              <a:off x="7624908" y="522231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減算記号 37"/>
            <p:cNvSpPr/>
            <p:nvPr/>
          </p:nvSpPr>
          <p:spPr>
            <a:xfrm>
              <a:off x="6767377" y="5058415"/>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減算記号 38"/>
            <p:cNvSpPr/>
            <p:nvPr/>
          </p:nvSpPr>
          <p:spPr>
            <a:xfrm>
              <a:off x="7339330" y="5051842"/>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減算記号 39"/>
            <p:cNvSpPr/>
            <p:nvPr/>
          </p:nvSpPr>
          <p:spPr>
            <a:xfrm>
              <a:off x="6765647" y="471980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減算記号 40"/>
            <p:cNvSpPr/>
            <p:nvPr/>
          </p:nvSpPr>
          <p:spPr>
            <a:xfrm>
              <a:off x="7913591" y="505391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減算記号 41"/>
            <p:cNvSpPr/>
            <p:nvPr/>
          </p:nvSpPr>
          <p:spPr>
            <a:xfrm>
              <a:off x="7340859" y="5393821"/>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減算記号 42"/>
            <p:cNvSpPr/>
            <p:nvPr/>
          </p:nvSpPr>
          <p:spPr>
            <a:xfrm>
              <a:off x="7912812" y="5387248"/>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減算記号 43"/>
            <p:cNvSpPr/>
            <p:nvPr/>
          </p:nvSpPr>
          <p:spPr>
            <a:xfrm>
              <a:off x="7048716" y="556163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減算記号 44"/>
            <p:cNvSpPr/>
            <p:nvPr/>
          </p:nvSpPr>
          <p:spPr>
            <a:xfrm>
              <a:off x="6767176" y="573242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減算記号 45"/>
            <p:cNvSpPr/>
            <p:nvPr/>
          </p:nvSpPr>
          <p:spPr>
            <a:xfrm>
              <a:off x="7339129" y="5725851"/>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減算記号 46"/>
            <p:cNvSpPr/>
            <p:nvPr/>
          </p:nvSpPr>
          <p:spPr>
            <a:xfrm>
              <a:off x="6765446" y="5393813"/>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減算記号 47"/>
            <p:cNvSpPr/>
            <p:nvPr/>
          </p:nvSpPr>
          <p:spPr>
            <a:xfrm>
              <a:off x="7913390" y="5727923"/>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減算記号 48"/>
            <p:cNvSpPr/>
            <p:nvPr/>
          </p:nvSpPr>
          <p:spPr>
            <a:xfrm>
              <a:off x="7340859" y="6064347"/>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減算記号 49"/>
            <p:cNvSpPr/>
            <p:nvPr/>
          </p:nvSpPr>
          <p:spPr>
            <a:xfrm>
              <a:off x="7912812" y="605777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減算記号 50"/>
            <p:cNvSpPr/>
            <p:nvPr/>
          </p:nvSpPr>
          <p:spPr>
            <a:xfrm>
              <a:off x="6765446" y="60643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減算記号 51"/>
            <p:cNvSpPr/>
            <p:nvPr/>
          </p:nvSpPr>
          <p:spPr>
            <a:xfrm>
              <a:off x="6482304" y="589978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減算記号 52"/>
            <p:cNvSpPr/>
            <p:nvPr/>
          </p:nvSpPr>
          <p:spPr>
            <a:xfrm>
              <a:off x="8191521" y="556085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減算記号 53"/>
            <p:cNvSpPr/>
            <p:nvPr/>
          </p:nvSpPr>
          <p:spPr>
            <a:xfrm>
              <a:off x="7624908" y="589766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56" name="グループ化 2062"/>
          <p:cNvGrpSpPr/>
          <p:nvPr/>
        </p:nvGrpSpPr>
        <p:grpSpPr>
          <a:xfrm>
            <a:off x="899592" y="5219908"/>
            <a:ext cx="389490" cy="453764"/>
            <a:chOff x="3578960" y="4706141"/>
            <a:chExt cx="540959" cy="630227"/>
          </a:xfrm>
        </p:grpSpPr>
        <p:grpSp>
          <p:nvGrpSpPr>
            <p:cNvPr id="157" name="グループ化 100"/>
            <p:cNvGrpSpPr/>
            <p:nvPr/>
          </p:nvGrpSpPr>
          <p:grpSpPr>
            <a:xfrm>
              <a:off x="3707904" y="4708314"/>
              <a:ext cx="283269" cy="623025"/>
              <a:chOff x="7058939" y="4443272"/>
              <a:chExt cx="283269" cy="623025"/>
            </a:xfrm>
          </p:grpSpPr>
          <p:sp>
            <p:nvSpPr>
              <p:cNvPr id="324" name="円/楕円 32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25" name="直線コネクタ 32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6" name="直線コネクタ 32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7" name="直線コネクタ 32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8" name="直線コネクタ 32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9" name="直線コネクタ 32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30" name="直線コネクタ 32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58" name="グループ化 1699"/>
            <p:cNvGrpSpPr/>
            <p:nvPr/>
          </p:nvGrpSpPr>
          <p:grpSpPr>
            <a:xfrm>
              <a:off x="3578960" y="4706141"/>
              <a:ext cx="540959" cy="630227"/>
              <a:chOff x="6387272" y="4706141"/>
              <a:chExt cx="540959" cy="630227"/>
            </a:xfrm>
          </p:grpSpPr>
          <p:sp>
            <p:nvSpPr>
              <p:cNvPr id="318" name="正方形/長方形 31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9" name="正方形/長方形 31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0" name="正方形/長方形 31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1" name="正方形/長方形 32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2" name="正方形/長方形 32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3" name="正方形/長方形 32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pic>
        <p:nvPicPr>
          <p:cNvPr id="129029" name="Picture 5"/>
          <p:cNvPicPr>
            <a:picLocks noChangeAspect="1" noChangeArrowheads="1"/>
          </p:cNvPicPr>
          <p:nvPr/>
        </p:nvPicPr>
        <p:blipFill>
          <a:blip r:embed="rId5" cstate="print"/>
          <a:srcRect/>
          <a:stretch>
            <a:fillRect/>
          </a:stretch>
        </p:blipFill>
        <p:spPr bwMode="auto">
          <a:xfrm>
            <a:off x="1577975" y="5378450"/>
            <a:ext cx="546100" cy="130175"/>
          </a:xfrm>
          <a:prstGeom prst="rect">
            <a:avLst/>
          </a:prstGeom>
          <a:noFill/>
          <a:ln w="9525">
            <a:miter lim="800000"/>
            <a:headEnd/>
            <a:tailEnd/>
          </a:ln>
          <a:effectLst/>
        </p:spPr>
      </p:pic>
      <p:sp>
        <p:nvSpPr>
          <p:cNvPr id="334" name="テキスト ボックス 333"/>
          <p:cNvSpPr txBox="1"/>
          <p:nvPr/>
        </p:nvSpPr>
        <p:spPr>
          <a:xfrm>
            <a:off x="539552" y="6372036"/>
            <a:ext cx="1296144" cy="369332"/>
          </a:xfrm>
          <a:prstGeom prst="rect">
            <a:avLst/>
          </a:prstGeom>
          <a:noFill/>
        </p:spPr>
        <p:txBody>
          <a:bodyPr wrap="square" rtlCol="0">
            <a:spAutoFit/>
          </a:bodyPr>
          <a:lstStyle/>
          <a:p>
            <a:r>
              <a:rPr lang="en-US" altLang="ja-JP" dirty="0" smtClean="0">
                <a:latin typeface="Arial" pitchFamily="34" charset="0"/>
                <a:cs typeface="Arial" pitchFamily="34" charset="0"/>
              </a:rPr>
              <a:t>monomer</a:t>
            </a:r>
          </a:p>
        </p:txBody>
      </p:sp>
      <p:sp>
        <p:nvSpPr>
          <p:cNvPr id="335" name="テキスト ボックス 334"/>
          <p:cNvSpPr txBox="1"/>
          <p:nvPr/>
        </p:nvSpPr>
        <p:spPr>
          <a:xfrm>
            <a:off x="2483768" y="6372036"/>
            <a:ext cx="1512168" cy="369332"/>
          </a:xfrm>
          <a:prstGeom prst="rect">
            <a:avLst/>
          </a:prstGeom>
          <a:noFill/>
        </p:spPr>
        <p:txBody>
          <a:bodyPr wrap="square" rtlCol="0">
            <a:spAutoFit/>
          </a:bodyPr>
          <a:lstStyle/>
          <a:p>
            <a:r>
              <a:rPr lang="en-US" altLang="ja-JP" dirty="0" smtClean="0">
                <a:latin typeface="Arial" pitchFamily="34" charset="0"/>
                <a:cs typeface="Arial" pitchFamily="34" charset="0"/>
              </a:rPr>
              <a:t>2D polymer</a:t>
            </a:r>
          </a:p>
        </p:txBody>
      </p:sp>
      <p:sp>
        <p:nvSpPr>
          <p:cNvPr id="337" name="テキスト ボックス 336"/>
          <p:cNvSpPr txBox="1"/>
          <p:nvPr/>
        </p:nvSpPr>
        <p:spPr>
          <a:xfrm>
            <a:off x="683568" y="4643844"/>
            <a:ext cx="1224136" cy="461665"/>
          </a:xfrm>
          <a:prstGeom prst="rect">
            <a:avLst/>
          </a:prstGeom>
          <a:noFill/>
        </p:spPr>
        <p:txBody>
          <a:bodyPr wrap="square" rtlCol="0">
            <a:spAutoFit/>
          </a:bodyPr>
          <a:lstStyle/>
          <a:p>
            <a:r>
              <a:rPr lang="en-US" altLang="ja-JP" sz="1200" dirty="0" smtClean="0">
                <a:solidFill>
                  <a:schemeClr val="tx2"/>
                </a:solidFill>
                <a:latin typeface="Arial" pitchFamily="34" charset="0"/>
                <a:cs typeface="Arial" pitchFamily="34" charset="0"/>
              </a:rPr>
              <a:t>having six reaction sites</a:t>
            </a:r>
          </a:p>
        </p:txBody>
      </p:sp>
      <p:sp>
        <p:nvSpPr>
          <p:cNvPr id="340" name="テキスト ボックス 339"/>
          <p:cNvSpPr txBox="1"/>
          <p:nvPr/>
        </p:nvSpPr>
        <p:spPr>
          <a:xfrm>
            <a:off x="6588224" y="4471834"/>
            <a:ext cx="2016224" cy="338554"/>
          </a:xfrm>
          <a:prstGeom prst="rect">
            <a:avLst/>
          </a:prstGeom>
          <a:noFill/>
        </p:spPr>
        <p:txBody>
          <a:bodyPr wrap="square" rtlCol="0">
            <a:spAutoFit/>
          </a:bodyPr>
          <a:lstStyle/>
          <a:p>
            <a:r>
              <a:rPr kumimoji="1" lang="en-US" altLang="ja-JP" sz="1600" dirty="0" smtClean="0">
                <a:latin typeface="Arial" pitchFamily="34" charset="0"/>
                <a:cs typeface="Arial" pitchFamily="34" charset="0"/>
              </a:rPr>
              <a:t>ex) </a:t>
            </a:r>
            <a:r>
              <a:rPr kumimoji="1" lang="en-US" altLang="ja-JP" sz="1600" dirty="0" err="1" smtClean="0">
                <a:latin typeface="Arial" pitchFamily="34" charset="0"/>
                <a:cs typeface="Arial" pitchFamily="34" charset="0"/>
              </a:rPr>
              <a:t>graphene</a:t>
            </a:r>
            <a:r>
              <a:rPr lang="en-US" altLang="ja-JP" sz="1600" baseline="30000" dirty="0" smtClean="0">
                <a:latin typeface="Arial" pitchFamily="34" charset="0"/>
                <a:cs typeface="Arial" pitchFamily="34" charset="0"/>
              </a:rPr>
              <a:t>[2]</a:t>
            </a:r>
            <a:endParaRPr kumimoji="1" lang="ja-JP" altLang="en-US" sz="1600" dirty="0">
              <a:latin typeface="Arial" pitchFamily="34" charset="0"/>
              <a:cs typeface="Arial" pitchFamily="34" charset="0"/>
            </a:endParaRPr>
          </a:p>
        </p:txBody>
      </p:sp>
      <p:pic>
        <p:nvPicPr>
          <p:cNvPr id="341" name="Picture 3" descr="C:\Users\kazuki\Desktop\戸部研関係\卒論\03 卒論発表\制作補助\graphene image2.jpg"/>
          <p:cNvPicPr>
            <a:picLocks noChangeAspect="1" noChangeArrowheads="1"/>
          </p:cNvPicPr>
          <p:nvPr/>
        </p:nvPicPr>
        <p:blipFill>
          <a:blip r:embed="rId6" cstate="print"/>
          <a:srcRect/>
          <a:stretch>
            <a:fillRect/>
          </a:stretch>
        </p:blipFill>
        <p:spPr bwMode="auto">
          <a:xfrm>
            <a:off x="6586040" y="4949330"/>
            <a:ext cx="1802384" cy="1250696"/>
          </a:xfrm>
          <a:prstGeom prst="rect">
            <a:avLst/>
          </a:prstGeom>
          <a:noFill/>
        </p:spPr>
      </p:pic>
      <p:sp>
        <p:nvSpPr>
          <p:cNvPr id="331" name="正方形/長方形 330"/>
          <p:cNvSpPr/>
          <p:nvPr/>
        </p:nvSpPr>
        <p:spPr>
          <a:xfrm>
            <a:off x="6228184" y="2348880"/>
            <a:ext cx="2088232" cy="115212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1600" dirty="0" smtClean="0">
                <a:latin typeface="Arial" pitchFamily="34" charset="0"/>
                <a:cs typeface="Arial" pitchFamily="34" charset="0"/>
              </a:rPr>
              <a:t>Linear connection of monomers results in a threadlike polymer.</a:t>
            </a:r>
            <a:endParaRPr lang="ja-JP" altLang="en-US" sz="1600" dirty="0" smtClean="0">
              <a:latin typeface="Arial" pitchFamily="34" charset="0"/>
              <a:cs typeface="Arial" pitchFamily="34" charset="0"/>
            </a:endParaRPr>
          </a:p>
        </p:txBody>
      </p:sp>
      <p:sp>
        <p:nvSpPr>
          <p:cNvPr id="332" name="正方形/長方形 331"/>
          <p:cNvSpPr/>
          <p:nvPr/>
        </p:nvSpPr>
        <p:spPr>
          <a:xfrm>
            <a:off x="4139952" y="4931876"/>
            <a:ext cx="2088232" cy="115212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ja-JP" sz="1600" dirty="0" smtClean="0">
                <a:latin typeface="Arial" pitchFamily="34" charset="0"/>
                <a:cs typeface="Arial" pitchFamily="34" charset="0"/>
              </a:rPr>
              <a:t>Lateral connection of monomers result in a sheet-like polymer.</a:t>
            </a:r>
            <a:endParaRPr lang="ja-JP" altLang="en-US" sz="1600" dirty="0" smtClean="0">
              <a:latin typeface="Arial" pitchFamily="34" charset="0"/>
              <a:cs typeface="Arial" pitchFamily="34" charset="0"/>
            </a:endParaRPr>
          </a:p>
        </p:txBody>
      </p:sp>
      <p:sp>
        <p:nvSpPr>
          <p:cNvPr id="338" name="テキスト ボックス 337"/>
          <p:cNvSpPr txBox="1"/>
          <p:nvPr/>
        </p:nvSpPr>
        <p:spPr>
          <a:xfrm>
            <a:off x="4427984" y="6453336"/>
            <a:ext cx="3744416" cy="245500"/>
          </a:xfrm>
          <a:prstGeom prst="rect">
            <a:avLst/>
          </a:prstGeom>
          <a:noFill/>
        </p:spPr>
        <p:txBody>
          <a:bodyPr wrap="square" rtlCol="0">
            <a:spAutoFit/>
          </a:bodyPr>
          <a:lstStyle/>
          <a:p>
            <a:r>
              <a:rPr lang="en-US" altLang="ja-JP" sz="1000" dirty="0" smtClean="0">
                <a:latin typeface="Arial" pitchFamily="34" charset="0"/>
                <a:cs typeface="Arial" pitchFamily="34" charset="0"/>
              </a:rPr>
              <a:t>[2] http://www.nanochemistry.it/download/graphene01h.jpg</a:t>
            </a:r>
            <a:endParaRPr kumimoji="1" lang="ja-JP" altLang="en-US" sz="1000" dirty="0">
              <a:latin typeface="Arial" pitchFamily="34" charset="0"/>
              <a:cs typeface="Arial" pitchFamily="34" charset="0"/>
            </a:endParaRPr>
          </a:p>
        </p:txBody>
      </p:sp>
      <p:cxnSp>
        <p:nvCxnSpPr>
          <p:cNvPr id="343" name="直線コネクタ 342"/>
          <p:cNvCxnSpPr/>
          <p:nvPr/>
        </p:nvCxnSpPr>
        <p:spPr>
          <a:xfrm>
            <a:off x="0" y="4189189"/>
            <a:ext cx="9144000" cy="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36" name="テキスト ボックス 335"/>
          <p:cNvSpPr txBox="1"/>
          <p:nvPr/>
        </p:nvSpPr>
        <p:spPr>
          <a:xfrm>
            <a:off x="152400" y="786190"/>
            <a:ext cx="9108504" cy="338554"/>
          </a:xfrm>
          <a:prstGeom prst="rect">
            <a:avLst/>
          </a:prstGeom>
          <a:noFill/>
        </p:spPr>
        <p:txBody>
          <a:bodyPr wrap="square" rtlCol="0">
            <a:spAutoFit/>
          </a:bodyPr>
          <a:lstStyle/>
          <a:p>
            <a:r>
              <a:rPr lang="en-US" altLang="ja-JP" sz="1600" b="1" dirty="0" smtClean="0">
                <a:latin typeface="Arial"/>
                <a:cs typeface="Arial"/>
              </a:rPr>
              <a:t>2D Polymer</a:t>
            </a:r>
            <a:r>
              <a:rPr lang="en-US" altLang="ja-JP" sz="1600" dirty="0" smtClean="0">
                <a:latin typeface="Arial" pitchFamily="34" charset="0"/>
                <a:cs typeface="Arial" pitchFamily="34" charset="0"/>
              </a:rPr>
              <a:t>. Sheet shaped defect free polymer formed by covalent bonding.</a:t>
            </a:r>
            <a:endParaRPr kumimoji="1" lang="ja-JP" alt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6" name="Picture 4" descr="C:\Users\kazuki\Desktop\Mコロ資料\参考画像\pencil.gif"/>
          <p:cNvPicPr>
            <a:picLocks noChangeAspect="1" noChangeArrowheads="1"/>
          </p:cNvPicPr>
          <p:nvPr/>
        </p:nvPicPr>
        <p:blipFill>
          <a:blip r:embed="rId3" cstate="print"/>
          <a:srcRect/>
          <a:stretch>
            <a:fillRect/>
          </a:stretch>
        </p:blipFill>
        <p:spPr bwMode="auto">
          <a:xfrm rot="13407044">
            <a:off x="-396230" y="909043"/>
            <a:ext cx="2438400" cy="2438400"/>
          </a:xfrm>
          <a:prstGeom prst="rect">
            <a:avLst/>
          </a:prstGeom>
          <a:noFill/>
        </p:spPr>
      </p:pic>
      <p:sp>
        <p:nvSpPr>
          <p:cNvPr id="2" name="タイトル 1"/>
          <p:cNvSpPr>
            <a:spLocks noGrp="1"/>
          </p:cNvSpPr>
          <p:nvPr>
            <p:ph type="title"/>
          </p:nvPr>
        </p:nvSpPr>
        <p:spPr>
          <a:xfrm>
            <a:off x="179512" y="-27384"/>
            <a:ext cx="8964488" cy="1143000"/>
          </a:xfrm>
        </p:spPr>
        <p:txBody>
          <a:bodyPr>
            <a:normAutofit fontScale="90000"/>
          </a:bodyPr>
          <a:lstStyle/>
          <a:p>
            <a:r>
              <a:rPr kumimoji="1" lang="en-US" altLang="ja-JP" b="1" dirty="0" smtClean="0">
                <a:latin typeface="Arial" pitchFamily="34" charset="0"/>
                <a:cs typeface="Arial" pitchFamily="34" charset="0"/>
              </a:rPr>
              <a:t>Expected properties of 2D Polymer</a:t>
            </a:r>
            <a:endParaRPr kumimoji="1" lang="ja-JP" altLang="en-US"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latin typeface="Arial" pitchFamily="34" charset="0"/>
                <a:cs typeface="Arial" pitchFamily="34" charset="0"/>
              </a:rPr>
              <a:pPr/>
              <a:t>4</a:t>
            </a:fld>
            <a:endParaRPr kumimoji="1" lang="ja-JP" altLang="en-US">
              <a:latin typeface="Arial" pitchFamily="34" charset="0"/>
              <a:cs typeface="Arial" pitchFamily="34" charset="0"/>
            </a:endParaRPr>
          </a:p>
        </p:txBody>
      </p:sp>
      <p:sp>
        <p:nvSpPr>
          <p:cNvPr id="14" name="テキスト ボックス 13"/>
          <p:cNvSpPr txBox="1"/>
          <p:nvPr/>
        </p:nvSpPr>
        <p:spPr>
          <a:xfrm>
            <a:off x="179512" y="3356992"/>
            <a:ext cx="3168352"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mono.sozonochikara.com/2010/08/26/pencil.gif</a:t>
            </a:r>
          </a:p>
        </p:txBody>
      </p:sp>
      <p:sp>
        <p:nvSpPr>
          <p:cNvPr id="15" name="テキスト ボックス 14"/>
          <p:cNvSpPr txBox="1"/>
          <p:nvPr/>
        </p:nvSpPr>
        <p:spPr>
          <a:xfrm>
            <a:off x="251520" y="3717032"/>
            <a:ext cx="6984776" cy="461665"/>
          </a:xfrm>
          <a:prstGeom prst="rect">
            <a:avLst/>
          </a:prstGeom>
          <a:noFill/>
        </p:spPr>
        <p:txBody>
          <a:bodyPr wrap="square" rtlCol="0">
            <a:spAutoFit/>
          </a:bodyPr>
          <a:lstStyle/>
          <a:p>
            <a:r>
              <a:rPr lang="en-US" altLang="ja-JP" sz="2400" b="1" dirty="0" smtClean="0">
                <a:latin typeface="Arial"/>
                <a:cs typeface="Arial"/>
              </a:rPr>
              <a:t>Unique potential properties of 2D Polymer</a:t>
            </a:r>
            <a:endParaRPr kumimoji="1" lang="ja-JP" altLang="en-US" sz="2400" dirty="0">
              <a:latin typeface="Arial" pitchFamily="34" charset="0"/>
              <a:cs typeface="Arial" pitchFamily="34" charset="0"/>
            </a:endParaRPr>
          </a:p>
        </p:txBody>
      </p:sp>
      <p:sp>
        <p:nvSpPr>
          <p:cNvPr id="24" name="テキスト ボックス 23"/>
          <p:cNvSpPr txBox="1"/>
          <p:nvPr/>
        </p:nvSpPr>
        <p:spPr>
          <a:xfrm>
            <a:off x="179512" y="3068960"/>
            <a:ext cx="3096344"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Image of procedure for isolation </a:t>
            </a:r>
            <a:r>
              <a:rPr kumimoji="1" lang="en-US" altLang="ja-JP" sz="1200" dirty="0" err="1" smtClean="0">
                <a:latin typeface="Arial" pitchFamily="34" charset="0"/>
                <a:cs typeface="Arial" pitchFamily="34" charset="0"/>
              </a:rPr>
              <a:t>graphene</a:t>
            </a:r>
            <a:endParaRPr kumimoji="1" lang="ja-JP" altLang="en-US" sz="1200" baseline="30000" dirty="0">
              <a:latin typeface="Arial" pitchFamily="34" charset="0"/>
              <a:cs typeface="Arial" pitchFamily="34" charset="0"/>
            </a:endParaRPr>
          </a:p>
        </p:txBody>
      </p:sp>
      <p:pic>
        <p:nvPicPr>
          <p:cNvPr id="341" name="Picture 3" descr="C:\Users\kazuki\Desktop\戸部研関係\卒論\03 卒論発表\制作補助\graphene image2.jpg"/>
          <p:cNvPicPr>
            <a:picLocks noChangeAspect="1" noChangeArrowheads="1"/>
          </p:cNvPicPr>
          <p:nvPr/>
        </p:nvPicPr>
        <p:blipFill>
          <a:blip r:embed="rId4" cstate="print"/>
          <a:srcRect/>
          <a:stretch>
            <a:fillRect/>
          </a:stretch>
        </p:blipFill>
        <p:spPr bwMode="auto">
          <a:xfrm>
            <a:off x="1763688" y="1700808"/>
            <a:ext cx="1802384" cy="1250696"/>
          </a:xfrm>
          <a:prstGeom prst="rect">
            <a:avLst/>
          </a:prstGeom>
          <a:noFill/>
        </p:spPr>
      </p:pic>
      <p:sp>
        <p:nvSpPr>
          <p:cNvPr id="338" name="テキスト ボックス 337"/>
          <p:cNvSpPr txBox="1"/>
          <p:nvPr/>
        </p:nvSpPr>
        <p:spPr>
          <a:xfrm>
            <a:off x="4067944" y="3357713"/>
            <a:ext cx="3744416" cy="245500"/>
          </a:xfrm>
          <a:prstGeom prst="rect">
            <a:avLst/>
          </a:prstGeom>
          <a:noFill/>
        </p:spPr>
        <p:txBody>
          <a:bodyPr wrap="square" rtlCol="0">
            <a:spAutoFit/>
          </a:bodyPr>
          <a:lstStyle/>
          <a:p>
            <a:r>
              <a:rPr lang="en-US" altLang="ja-JP" sz="1000" dirty="0" err="1" smtClean="0">
                <a:latin typeface="Arial" pitchFamily="34" charset="0"/>
                <a:cs typeface="Arial" pitchFamily="34" charset="0"/>
              </a:rPr>
              <a:t>Zboril</a:t>
            </a:r>
            <a:r>
              <a:rPr lang="en-US" altLang="ja-JP" sz="1000" dirty="0" smtClean="0">
                <a:latin typeface="Arial" pitchFamily="34" charset="0"/>
                <a:cs typeface="Arial" pitchFamily="34" charset="0"/>
              </a:rPr>
              <a:t>, R.; Kim, K. S. et al. </a:t>
            </a:r>
            <a:r>
              <a:rPr lang="en-US" altLang="ja-JP" sz="1000" i="1" dirty="0" smtClean="0">
                <a:latin typeface="Arial" pitchFamily="34" charset="0"/>
                <a:cs typeface="Arial" pitchFamily="34" charset="0"/>
              </a:rPr>
              <a:t>Chem. Rev</a:t>
            </a:r>
            <a:r>
              <a:rPr lang="en-US" altLang="ja-JP" sz="1000" dirty="0" smtClean="0">
                <a:latin typeface="Arial" pitchFamily="34" charset="0"/>
                <a:cs typeface="Arial" pitchFamily="34" charset="0"/>
              </a:rPr>
              <a:t>. </a:t>
            </a:r>
            <a:r>
              <a:rPr lang="en-US" altLang="ja-JP" sz="1000" b="1" dirty="0" smtClean="0">
                <a:latin typeface="Arial" pitchFamily="34" charset="0"/>
                <a:cs typeface="Arial" pitchFamily="34" charset="0"/>
              </a:rPr>
              <a:t>2012</a:t>
            </a:r>
            <a:r>
              <a:rPr lang="en-US" altLang="ja-JP" sz="1000" dirty="0" smtClean="0">
                <a:latin typeface="Arial" pitchFamily="34" charset="0"/>
                <a:cs typeface="Arial" pitchFamily="34" charset="0"/>
              </a:rPr>
              <a:t>, </a:t>
            </a:r>
            <a:r>
              <a:rPr lang="en-US" altLang="ja-JP" sz="1000" i="1" dirty="0" smtClean="0">
                <a:latin typeface="Arial" pitchFamily="34" charset="0"/>
                <a:cs typeface="Arial" pitchFamily="34" charset="0"/>
              </a:rPr>
              <a:t>112</a:t>
            </a:r>
            <a:r>
              <a:rPr lang="en-US" altLang="ja-JP" sz="1000" dirty="0" smtClean="0">
                <a:latin typeface="Arial" pitchFamily="34" charset="0"/>
                <a:cs typeface="Arial" pitchFamily="34" charset="0"/>
              </a:rPr>
              <a:t>,</a:t>
            </a:r>
            <a:r>
              <a:rPr lang="en-US" altLang="ja-JP" sz="1000" b="1" dirty="0" smtClean="0">
                <a:latin typeface="Arial" pitchFamily="34" charset="0"/>
                <a:cs typeface="Arial" pitchFamily="34" charset="0"/>
              </a:rPr>
              <a:t> </a:t>
            </a:r>
            <a:r>
              <a:rPr lang="en-US" altLang="ja-JP" sz="1000" dirty="0" smtClean="0">
                <a:latin typeface="Arial" pitchFamily="34" charset="0"/>
                <a:cs typeface="Arial" pitchFamily="34" charset="0"/>
              </a:rPr>
              <a:t>6156. </a:t>
            </a:r>
            <a:endParaRPr lang="ja-JP" altLang="en-US" sz="1000" b="1" dirty="0">
              <a:latin typeface="Arial" pitchFamily="34" charset="0"/>
              <a:cs typeface="Arial" pitchFamily="34" charset="0"/>
            </a:endParaRPr>
          </a:p>
        </p:txBody>
      </p:sp>
      <p:sp>
        <p:nvSpPr>
          <p:cNvPr id="336" name="テキスト ボックス 335"/>
          <p:cNvSpPr txBox="1"/>
          <p:nvPr/>
        </p:nvSpPr>
        <p:spPr>
          <a:xfrm>
            <a:off x="467544" y="836712"/>
            <a:ext cx="2016224" cy="338554"/>
          </a:xfrm>
          <a:prstGeom prst="rect">
            <a:avLst/>
          </a:prstGeom>
          <a:noFill/>
        </p:spPr>
        <p:txBody>
          <a:bodyPr wrap="square" rtlCol="0">
            <a:spAutoFit/>
          </a:bodyPr>
          <a:lstStyle/>
          <a:p>
            <a:r>
              <a:rPr kumimoji="1" lang="en-US" altLang="ja-JP" sz="1600" dirty="0" smtClean="0">
                <a:latin typeface="Arial" pitchFamily="34" charset="0"/>
                <a:cs typeface="Arial" pitchFamily="34" charset="0"/>
              </a:rPr>
              <a:t>ex) </a:t>
            </a:r>
            <a:r>
              <a:rPr kumimoji="1" lang="en-US" altLang="ja-JP" sz="1600" dirty="0" err="1" smtClean="0">
                <a:latin typeface="Arial" pitchFamily="34" charset="0"/>
                <a:cs typeface="Arial" pitchFamily="34" charset="0"/>
              </a:rPr>
              <a:t>graphene</a:t>
            </a:r>
            <a:endParaRPr kumimoji="1" lang="ja-JP" altLang="en-US" sz="1600" dirty="0">
              <a:latin typeface="Arial" pitchFamily="34" charset="0"/>
              <a:cs typeface="Arial" pitchFamily="34" charset="0"/>
            </a:endParaRPr>
          </a:p>
        </p:txBody>
      </p:sp>
      <p:sp>
        <p:nvSpPr>
          <p:cNvPr id="339" name="テキスト ボックス 338"/>
          <p:cNvSpPr txBox="1"/>
          <p:nvPr/>
        </p:nvSpPr>
        <p:spPr>
          <a:xfrm>
            <a:off x="3635896" y="1124744"/>
            <a:ext cx="1656184" cy="1754326"/>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ja-JP" sz="1600" dirty="0" err="1" smtClean="0">
                <a:latin typeface="Arial" pitchFamily="34" charset="0"/>
                <a:cs typeface="Arial" pitchFamily="34" charset="0"/>
              </a:rPr>
              <a:t>Graphene</a:t>
            </a:r>
            <a:r>
              <a:rPr lang="en-US" altLang="ja-JP" sz="1600" dirty="0" smtClean="0">
                <a:latin typeface="Arial" pitchFamily="34" charset="0"/>
                <a:cs typeface="Arial" pitchFamily="34" charset="0"/>
              </a:rPr>
              <a:t> was isolated in </a:t>
            </a:r>
            <a:r>
              <a:rPr lang="en-US" altLang="ja-JP" sz="4400" dirty="0" smtClean="0">
                <a:latin typeface="Arial" pitchFamily="34" charset="0"/>
                <a:cs typeface="Arial" pitchFamily="34" charset="0"/>
              </a:rPr>
              <a:t>2004</a:t>
            </a:r>
            <a:r>
              <a:rPr lang="en-US" altLang="ja-JP" sz="1600" dirty="0" smtClean="0">
                <a:latin typeface="Arial" pitchFamily="34" charset="0"/>
                <a:cs typeface="Arial" pitchFamily="34" charset="0"/>
              </a:rPr>
              <a:t> by </a:t>
            </a:r>
            <a:r>
              <a:rPr lang="en-US" altLang="ja-JP" sz="1600" dirty="0" err="1" smtClean="0">
                <a:latin typeface="Arial" pitchFamily="34" charset="0"/>
                <a:cs typeface="Arial" pitchFamily="34" charset="0"/>
              </a:rPr>
              <a:t>Novoselov</a:t>
            </a:r>
            <a:r>
              <a:rPr lang="en-US" altLang="ja-JP" sz="1600" dirty="0" smtClean="0">
                <a:latin typeface="Arial" pitchFamily="34" charset="0"/>
                <a:cs typeface="Arial" pitchFamily="34" charset="0"/>
              </a:rPr>
              <a:t>,  </a:t>
            </a:r>
            <a:r>
              <a:rPr lang="en-US" altLang="ja-JP" sz="1600" dirty="0" err="1" smtClean="0">
                <a:latin typeface="Arial" pitchFamily="34" charset="0"/>
                <a:cs typeface="Arial" pitchFamily="34" charset="0"/>
              </a:rPr>
              <a:t>Geim</a:t>
            </a:r>
            <a:r>
              <a:rPr lang="en-US" altLang="ja-JP" sz="1600" dirty="0" smtClean="0">
                <a:latin typeface="Arial" pitchFamily="34" charset="0"/>
                <a:cs typeface="Arial" pitchFamily="34" charset="0"/>
              </a:rPr>
              <a:t> et al.</a:t>
            </a:r>
          </a:p>
        </p:txBody>
      </p:sp>
      <p:sp>
        <p:nvSpPr>
          <p:cNvPr id="345" name="テキスト ボックス 344"/>
          <p:cNvSpPr txBox="1"/>
          <p:nvPr/>
        </p:nvSpPr>
        <p:spPr>
          <a:xfrm>
            <a:off x="5580112" y="1628800"/>
            <a:ext cx="3384376" cy="1077218"/>
          </a:xfrm>
          <a:prstGeom prst="rect">
            <a:avLst/>
          </a:prstGeom>
          <a:noFill/>
        </p:spPr>
        <p:txBody>
          <a:bodyPr wrap="square" rtlCol="0">
            <a:spAutoFit/>
          </a:bodyPr>
          <a:lstStyle/>
          <a:p>
            <a:r>
              <a:rPr lang="en-US" altLang="ja-JP" sz="1600" b="1" dirty="0" smtClean="0">
                <a:latin typeface="Arial" pitchFamily="34" charset="0"/>
                <a:cs typeface="Arial" pitchFamily="34" charset="0"/>
              </a:rPr>
              <a:t>Properties of </a:t>
            </a:r>
            <a:r>
              <a:rPr lang="en-US" altLang="ja-JP" sz="1600" b="1" dirty="0" err="1" smtClean="0">
                <a:latin typeface="Arial" pitchFamily="34" charset="0"/>
                <a:cs typeface="Arial" pitchFamily="34" charset="0"/>
              </a:rPr>
              <a:t>graphene</a:t>
            </a:r>
            <a:r>
              <a:rPr lang="en-US" altLang="ja-JP" sz="1600" b="1" dirty="0" smtClean="0">
                <a:latin typeface="Arial" pitchFamily="34" charset="0"/>
                <a:cs typeface="Arial" pitchFamily="34" charset="0"/>
              </a:rPr>
              <a:t>:</a:t>
            </a:r>
          </a:p>
          <a:p>
            <a:r>
              <a:rPr lang="en-US" altLang="ja-JP" sz="1600" dirty="0" smtClean="0">
                <a:latin typeface="Arial" pitchFamily="34" charset="0"/>
                <a:cs typeface="Arial" pitchFamily="34" charset="0"/>
              </a:rPr>
              <a:t>superlative mechanical strength</a:t>
            </a:r>
          </a:p>
          <a:p>
            <a:r>
              <a:rPr lang="en-US" altLang="ja-JP" sz="1600" dirty="0" smtClean="0">
                <a:latin typeface="Arial" pitchFamily="34" charset="0"/>
                <a:cs typeface="Arial" pitchFamily="34" charset="0"/>
              </a:rPr>
              <a:t>extraordinarily high carrier mobility</a:t>
            </a:r>
          </a:p>
          <a:p>
            <a:r>
              <a:rPr lang="en-US" altLang="ja-JP" sz="1600" dirty="0" smtClean="0">
                <a:latin typeface="Arial" pitchFamily="34" charset="0"/>
                <a:cs typeface="Arial" pitchFamily="34" charset="0"/>
              </a:rPr>
              <a:t>single-molecule detection</a:t>
            </a:r>
          </a:p>
        </p:txBody>
      </p:sp>
      <p:sp>
        <p:nvSpPr>
          <p:cNvPr id="350" name="右矢印 349"/>
          <p:cNvSpPr/>
          <p:nvPr/>
        </p:nvSpPr>
        <p:spPr>
          <a:xfrm rot="1506222">
            <a:off x="1398353" y="1723267"/>
            <a:ext cx="874685" cy="16978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1" name="円/楕円 350"/>
          <p:cNvSpPr/>
          <p:nvPr/>
        </p:nvSpPr>
        <p:spPr>
          <a:xfrm>
            <a:off x="1155725" y="1465941"/>
            <a:ext cx="288032" cy="28803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2" name="テキスト ボックス 351"/>
          <p:cNvSpPr txBox="1"/>
          <p:nvPr/>
        </p:nvSpPr>
        <p:spPr>
          <a:xfrm rot="1503632">
            <a:off x="1473312" y="1602238"/>
            <a:ext cx="1296144"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exfoliation</a:t>
            </a:r>
            <a:endParaRPr kumimoji="1" lang="ja-JP" altLang="en-US" sz="1200" baseline="30000" dirty="0">
              <a:latin typeface="Arial" pitchFamily="34" charset="0"/>
              <a:cs typeface="Arial" pitchFamily="34" charset="0"/>
            </a:endParaRPr>
          </a:p>
        </p:txBody>
      </p:sp>
      <p:pic>
        <p:nvPicPr>
          <p:cNvPr id="353" name="Picture 4"/>
          <p:cNvPicPr>
            <a:picLocks noChangeAspect="1" noChangeArrowheads="1"/>
          </p:cNvPicPr>
          <p:nvPr/>
        </p:nvPicPr>
        <p:blipFill>
          <a:blip r:embed="rId5" cstate="print"/>
          <a:srcRect/>
          <a:stretch>
            <a:fillRect/>
          </a:stretch>
        </p:blipFill>
        <p:spPr bwMode="auto">
          <a:xfrm>
            <a:off x="323528" y="4365104"/>
            <a:ext cx="2567335" cy="936104"/>
          </a:xfrm>
          <a:prstGeom prst="rect">
            <a:avLst/>
          </a:prstGeom>
          <a:noFill/>
          <a:ln w="9525">
            <a:noFill/>
            <a:miter lim="800000"/>
            <a:headEnd/>
            <a:tailEnd/>
          </a:ln>
        </p:spPr>
      </p:pic>
      <p:sp>
        <p:nvSpPr>
          <p:cNvPr id="354" name="テキスト ボックス 353"/>
          <p:cNvSpPr txBox="1"/>
          <p:nvPr/>
        </p:nvSpPr>
        <p:spPr>
          <a:xfrm>
            <a:off x="467544" y="5805264"/>
            <a:ext cx="2428800" cy="276999"/>
          </a:xfrm>
          <a:prstGeom prst="rect">
            <a:avLst/>
          </a:prstGeom>
          <a:noFill/>
        </p:spPr>
        <p:txBody>
          <a:bodyPr wrap="square" rtlCol="0">
            <a:spAutoFit/>
          </a:bodyPr>
          <a:lstStyle/>
          <a:p>
            <a:r>
              <a:rPr lang="en-US" altLang="ja-JP" sz="1200" dirty="0" smtClean="0">
                <a:latin typeface="Arial" pitchFamily="34" charset="0"/>
                <a:cs typeface="Arial" pitchFamily="34" charset="0"/>
              </a:rPr>
              <a:t>Two distinguishable faces</a:t>
            </a:r>
            <a:endParaRPr kumimoji="1" lang="ja-JP" altLang="en-US" sz="1200" dirty="0">
              <a:latin typeface="Arial" pitchFamily="34" charset="0"/>
              <a:cs typeface="Arial" pitchFamily="34" charset="0"/>
            </a:endParaRPr>
          </a:p>
        </p:txBody>
      </p:sp>
      <p:pic>
        <p:nvPicPr>
          <p:cNvPr id="182277" name="Picture 5"/>
          <p:cNvPicPr>
            <a:picLocks noChangeAspect="1" noChangeArrowheads="1"/>
          </p:cNvPicPr>
          <p:nvPr/>
        </p:nvPicPr>
        <p:blipFill>
          <a:blip r:embed="rId6" cstate="print"/>
          <a:srcRect/>
          <a:stretch>
            <a:fillRect/>
          </a:stretch>
        </p:blipFill>
        <p:spPr bwMode="auto">
          <a:xfrm>
            <a:off x="3131840" y="4221088"/>
            <a:ext cx="1360170" cy="1356360"/>
          </a:xfrm>
          <a:prstGeom prst="rect">
            <a:avLst/>
          </a:prstGeom>
          <a:noFill/>
          <a:ln w="9525">
            <a:noFill/>
            <a:miter lim="800000"/>
            <a:headEnd/>
            <a:tailEnd/>
          </a:ln>
        </p:spPr>
      </p:pic>
      <p:sp>
        <p:nvSpPr>
          <p:cNvPr id="356" name="テキスト ボックス 355"/>
          <p:cNvSpPr txBox="1"/>
          <p:nvPr/>
        </p:nvSpPr>
        <p:spPr>
          <a:xfrm>
            <a:off x="3059832" y="5703639"/>
            <a:ext cx="2016224" cy="461665"/>
          </a:xfrm>
          <a:prstGeom prst="rect">
            <a:avLst/>
          </a:prstGeom>
          <a:noFill/>
        </p:spPr>
        <p:txBody>
          <a:bodyPr wrap="square" rtlCol="0">
            <a:spAutoFit/>
          </a:bodyPr>
          <a:lstStyle/>
          <a:p>
            <a:r>
              <a:rPr kumimoji="1" lang="en-US" altLang="ja-JP" sz="1200" dirty="0" smtClean="0">
                <a:latin typeface="Arial" pitchFamily="34" charset="0"/>
                <a:cs typeface="Arial" pitchFamily="34" charset="0"/>
              </a:rPr>
              <a:t>Molecular sieves with defined pores</a:t>
            </a:r>
            <a:endParaRPr kumimoji="1" lang="ja-JP" altLang="en-US" sz="1200" dirty="0">
              <a:latin typeface="Arial" pitchFamily="34" charset="0"/>
              <a:cs typeface="Arial" pitchFamily="34" charset="0"/>
            </a:endParaRPr>
          </a:p>
        </p:txBody>
      </p:sp>
      <p:pic>
        <p:nvPicPr>
          <p:cNvPr id="182279" name="Picture 7"/>
          <p:cNvPicPr>
            <a:picLocks noChangeAspect="1" noChangeArrowheads="1"/>
          </p:cNvPicPr>
          <p:nvPr/>
        </p:nvPicPr>
        <p:blipFill>
          <a:blip r:embed="rId7" cstate="print"/>
          <a:srcRect/>
          <a:stretch>
            <a:fillRect/>
          </a:stretch>
        </p:blipFill>
        <p:spPr bwMode="auto">
          <a:xfrm>
            <a:off x="4932040" y="4293096"/>
            <a:ext cx="1371600" cy="1200150"/>
          </a:xfrm>
          <a:prstGeom prst="rect">
            <a:avLst/>
          </a:prstGeom>
          <a:noFill/>
          <a:ln w="9525">
            <a:noFill/>
            <a:miter lim="800000"/>
            <a:headEnd/>
            <a:tailEnd/>
          </a:ln>
        </p:spPr>
      </p:pic>
      <p:pic>
        <p:nvPicPr>
          <p:cNvPr id="182280" name="Picture 8"/>
          <p:cNvPicPr>
            <a:picLocks noChangeAspect="1" noChangeArrowheads="1"/>
          </p:cNvPicPr>
          <p:nvPr/>
        </p:nvPicPr>
        <p:blipFill>
          <a:blip r:embed="rId8" cstate="print"/>
          <a:srcRect/>
          <a:stretch>
            <a:fillRect/>
          </a:stretch>
        </p:blipFill>
        <p:spPr bwMode="auto">
          <a:xfrm>
            <a:off x="6444208" y="4221088"/>
            <a:ext cx="1371600" cy="1183005"/>
          </a:xfrm>
          <a:prstGeom prst="rect">
            <a:avLst/>
          </a:prstGeom>
          <a:noFill/>
          <a:ln w="9525">
            <a:noFill/>
            <a:miter lim="800000"/>
            <a:headEnd/>
            <a:tailEnd/>
          </a:ln>
        </p:spPr>
      </p:pic>
      <p:sp>
        <p:nvSpPr>
          <p:cNvPr id="357" name="テキスト ボックス 356"/>
          <p:cNvSpPr txBox="1"/>
          <p:nvPr/>
        </p:nvSpPr>
        <p:spPr>
          <a:xfrm>
            <a:off x="5220072" y="5805264"/>
            <a:ext cx="2428800"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Bottom-up 3D construction</a:t>
            </a:r>
            <a:endParaRPr kumimoji="1" lang="ja-JP" altLang="en-US" sz="1200" dirty="0">
              <a:latin typeface="Arial" pitchFamily="34" charset="0"/>
              <a:cs typeface="Arial" pitchFamily="34" charset="0"/>
            </a:endParaRPr>
          </a:p>
        </p:txBody>
      </p:sp>
      <p:sp>
        <p:nvSpPr>
          <p:cNvPr id="358" name="テキスト ボックス 357"/>
          <p:cNvSpPr txBox="1"/>
          <p:nvPr/>
        </p:nvSpPr>
        <p:spPr>
          <a:xfrm>
            <a:off x="467544" y="6237312"/>
            <a:ext cx="3744416" cy="246221"/>
          </a:xfrm>
          <a:prstGeom prst="rect">
            <a:avLst/>
          </a:prstGeom>
          <a:noFill/>
        </p:spPr>
        <p:txBody>
          <a:bodyPr wrap="square" rtlCol="0">
            <a:spAutoFit/>
          </a:bodyPr>
          <a:lstStyle/>
          <a:p>
            <a:r>
              <a:rPr lang="en-US" altLang="ja-JP" sz="1000" dirty="0" err="1" smtClean="0">
                <a:latin typeface="Arial"/>
                <a:cs typeface="Arial"/>
              </a:rPr>
              <a:t>Schlüter</a:t>
            </a:r>
            <a:r>
              <a:rPr lang="en-US" altLang="ja-JP" sz="1000" dirty="0" smtClean="0">
                <a:latin typeface="Arial"/>
                <a:cs typeface="Arial"/>
              </a:rPr>
              <a:t>, A. D. et al. </a:t>
            </a:r>
            <a:r>
              <a:rPr lang="en-US" altLang="ja-JP" sz="1000" i="1" dirty="0" err="1" smtClean="0">
                <a:latin typeface="Arial"/>
                <a:cs typeface="Arial"/>
              </a:rPr>
              <a:t>Angew</a:t>
            </a:r>
            <a:r>
              <a:rPr lang="en-US" altLang="ja-JP" sz="1000" i="1" dirty="0" smtClean="0">
                <a:latin typeface="Arial"/>
                <a:cs typeface="Arial"/>
              </a:rPr>
              <a:t>. Chem. Int. Ed. </a:t>
            </a:r>
            <a:r>
              <a:rPr lang="en-US" altLang="ja-JP" sz="1000" b="1" dirty="0" smtClean="0">
                <a:latin typeface="Arial"/>
                <a:cs typeface="Arial"/>
              </a:rPr>
              <a:t>2009</a:t>
            </a:r>
            <a:r>
              <a:rPr lang="en-US" altLang="ja-JP" sz="1000" dirty="0" smtClean="0">
                <a:latin typeface="Arial"/>
                <a:cs typeface="Arial"/>
              </a:rPr>
              <a:t>, </a:t>
            </a:r>
            <a:r>
              <a:rPr lang="en-US" altLang="ja-JP" sz="1000" i="1" dirty="0" smtClean="0">
                <a:latin typeface="Arial"/>
                <a:cs typeface="Arial"/>
              </a:rPr>
              <a:t>48</a:t>
            </a:r>
            <a:r>
              <a:rPr lang="en-US" altLang="ja-JP" sz="1000" dirty="0" smtClean="0">
                <a:latin typeface="Arial"/>
                <a:cs typeface="Arial"/>
              </a:rPr>
              <a:t>, 1030.</a:t>
            </a:r>
            <a:endParaRPr lang="ja-JP" altLang="en-US" sz="10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a:bodyPr>
          <a:lstStyle/>
          <a:p>
            <a:r>
              <a:rPr lang="en-US" altLang="ja-JP" sz="3200" b="1" dirty="0" smtClean="0">
                <a:latin typeface="Arial" pitchFamily="34" charset="0"/>
                <a:cs typeface="Arial" pitchFamily="34" charset="0"/>
              </a:rPr>
              <a:t>Approach for the Synthesis of 2D Polymer</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latin typeface="Arial" pitchFamily="34" charset="0"/>
                <a:cs typeface="Arial" pitchFamily="34" charset="0"/>
              </a:rPr>
              <a:pPr/>
              <a:t>5</a:t>
            </a:fld>
            <a:endParaRPr kumimoji="1" lang="ja-JP" altLang="en-US" dirty="0">
              <a:latin typeface="Arial" pitchFamily="34" charset="0"/>
              <a:cs typeface="Arial" pitchFamily="34" charset="0"/>
            </a:endParaRPr>
          </a:p>
        </p:txBody>
      </p:sp>
      <p:sp>
        <p:nvSpPr>
          <p:cNvPr id="15" name="テキスト ボックス 14"/>
          <p:cNvSpPr txBox="1"/>
          <p:nvPr/>
        </p:nvSpPr>
        <p:spPr>
          <a:xfrm>
            <a:off x="395536" y="3645024"/>
            <a:ext cx="6984776" cy="338554"/>
          </a:xfrm>
          <a:prstGeom prst="rect">
            <a:avLst/>
          </a:prstGeom>
          <a:noFill/>
        </p:spPr>
        <p:txBody>
          <a:bodyPr wrap="square" rtlCol="0">
            <a:spAutoFit/>
          </a:bodyPr>
          <a:lstStyle/>
          <a:p>
            <a:r>
              <a:rPr lang="en-US" altLang="ja-JP" sz="1600" b="1" dirty="0" smtClean="0">
                <a:latin typeface="Arial"/>
                <a:cs typeface="Arial"/>
              </a:rPr>
              <a:t>Environment used for synthesis of 2D polymers</a:t>
            </a:r>
            <a:endParaRPr kumimoji="1" lang="ja-JP" altLang="en-US" sz="1600" dirty="0">
              <a:latin typeface="Arial" pitchFamily="34" charset="0"/>
              <a:cs typeface="Arial" pitchFamily="34" charset="0"/>
            </a:endParaRPr>
          </a:p>
        </p:txBody>
      </p:sp>
      <p:sp>
        <p:nvSpPr>
          <p:cNvPr id="357" name="テキスト ボックス 356"/>
          <p:cNvSpPr txBox="1"/>
          <p:nvPr/>
        </p:nvSpPr>
        <p:spPr>
          <a:xfrm>
            <a:off x="1043608" y="5445224"/>
            <a:ext cx="1152128"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Solid surface</a:t>
            </a:r>
            <a:endParaRPr kumimoji="1" lang="ja-JP" altLang="en-US" sz="1200" dirty="0">
              <a:latin typeface="Arial" pitchFamily="34" charset="0"/>
              <a:cs typeface="Arial" pitchFamily="34" charset="0"/>
            </a:endParaRPr>
          </a:p>
        </p:txBody>
      </p:sp>
      <p:sp>
        <p:nvSpPr>
          <p:cNvPr id="25" name="右矢印 24"/>
          <p:cNvSpPr/>
          <p:nvPr/>
        </p:nvSpPr>
        <p:spPr>
          <a:xfrm>
            <a:off x="2645693" y="2158380"/>
            <a:ext cx="2880320"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p:cNvSpPr txBox="1"/>
          <p:nvPr/>
        </p:nvSpPr>
        <p:spPr>
          <a:xfrm>
            <a:off x="3365773" y="1870348"/>
            <a:ext cx="1368152" cy="307777"/>
          </a:xfrm>
          <a:prstGeom prst="rect">
            <a:avLst/>
          </a:prstGeom>
          <a:noFill/>
          <a:ln>
            <a:solidFill>
              <a:schemeClr val="tx1"/>
            </a:solid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smtClean="0">
                <a:latin typeface="Arial" pitchFamily="34" charset="0"/>
                <a:cs typeface="Arial" pitchFamily="34" charset="0"/>
              </a:rPr>
              <a:t>Polymerization</a:t>
            </a:r>
            <a:endParaRPr kumimoji="1" lang="ja-JP" altLang="en-US" dirty="0">
              <a:latin typeface="Arial" pitchFamily="34" charset="0"/>
              <a:cs typeface="Arial" pitchFamily="34" charset="0"/>
            </a:endParaRPr>
          </a:p>
        </p:txBody>
      </p:sp>
      <p:sp>
        <p:nvSpPr>
          <p:cNvPr id="27" name="テキスト ボックス 26"/>
          <p:cNvSpPr txBox="1"/>
          <p:nvPr/>
        </p:nvSpPr>
        <p:spPr>
          <a:xfrm>
            <a:off x="1853605" y="980728"/>
            <a:ext cx="1440160" cy="307777"/>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err="1" smtClean="0">
                <a:latin typeface="Arial" pitchFamily="34" charset="0"/>
                <a:cs typeface="Arial" pitchFamily="34" charset="0"/>
              </a:rPr>
              <a:t>Preorganization</a:t>
            </a:r>
            <a:endParaRPr kumimoji="1" lang="ja-JP" altLang="en-US" sz="1400" dirty="0">
              <a:latin typeface="Arial" pitchFamily="34" charset="0"/>
              <a:cs typeface="Arial" pitchFamily="34" charset="0"/>
            </a:endParaRPr>
          </a:p>
        </p:txBody>
      </p:sp>
      <p:sp>
        <p:nvSpPr>
          <p:cNvPr id="28" name="テキスト ボックス 27"/>
          <p:cNvSpPr txBox="1"/>
          <p:nvPr/>
        </p:nvSpPr>
        <p:spPr>
          <a:xfrm>
            <a:off x="5889821" y="3132512"/>
            <a:ext cx="1224136"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smtClean="0">
                <a:latin typeface="Arial" pitchFamily="34" charset="0"/>
                <a:cs typeface="Arial" pitchFamily="34" charset="0"/>
              </a:rPr>
              <a:t>2D polymer</a:t>
            </a:r>
            <a:endParaRPr kumimoji="1" lang="ja-JP" altLang="en-US" sz="1400" dirty="0">
              <a:latin typeface="Arial" pitchFamily="34" charset="0"/>
              <a:cs typeface="Arial" pitchFamily="34" charset="0"/>
            </a:endParaRPr>
          </a:p>
        </p:txBody>
      </p:sp>
      <p:sp>
        <p:nvSpPr>
          <p:cNvPr id="29" name="右矢印 28"/>
          <p:cNvSpPr/>
          <p:nvPr/>
        </p:nvSpPr>
        <p:spPr>
          <a:xfrm>
            <a:off x="2645693" y="2158380"/>
            <a:ext cx="576064"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右矢印 29"/>
          <p:cNvSpPr/>
          <p:nvPr/>
        </p:nvSpPr>
        <p:spPr>
          <a:xfrm>
            <a:off x="4877941" y="2158380"/>
            <a:ext cx="648072" cy="216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1" name="直線コネクタ 30"/>
          <p:cNvCxnSpPr>
            <a:stCxn id="27" idx="2"/>
          </p:cNvCxnSpPr>
          <p:nvPr/>
        </p:nvCxnSpPr>
        <p:spPr>
          <a:xfrm>
            <a:off x="2573685" y="1288505"/>
            <a:ext cx="288032" cy="9163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角丸四角形 31"/>
          <p:cNvSpPr/>
          <p:nvPr/>
        </p:nvSpPr>
        <p:spPr>
          <a:xfrm>
            <a:off x="4572000" y="980728"/>
            <a:ext cx="1440160" cy="28803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400" dirty="0" smtClean="0">
                <a:solidFill>
                  <a:schemeClr val="tx1"/>
                </a:solidFill>
                <a:latin typeface="Arial" pitchFamily="34" charset="0"/>
                <a:cs typeface="Arial" pitchFamily="34" charset="0"/>
              </a:rPr>
              <a:t>Polymerization</a:t>
            </a:r>
            <a:endParaRPr kumimoji="1" lang="ja-JP" altLang="en-US" sz="1400" dirty="0">
              <a:solidFill>
                <a:schemeClr val="tx1"/>
              </a:solidFill>
              <a:latin typeface="Arial" pitchFamily="34" charset="0"/>
              <a:cs typeface="Arial" pitchFamily="34" charset="0"/>
            </a:endParaRPr>
          </a:p>
        </p:txBody>
      </p:sp>
      <p:cxnSp>
        <p:nvCxnSpPr>
          <p:cNvPr id="33" name="直線コネクタ 32"/>
          <p:cNvCxnSpPr>
            <a:stCxn id="32" idx="2"/>
          </p:cNvCxnSpPr>
          <p:nvPr/>
        </p:nvCxnSpPr>
        <p:spPr>
          <a:xfrm flipH="1">
            <a:off x="5093965" y="1268760"/>
            <a:ext cx="198115" cy="936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1416984" y="3122647"/>
            <a:ext cx="1080120"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smtClean="0">
                <a:latin typeface="Arial" pitchFamily="34" charset="0"/>
                <a:cs typeface="Arial" pitchFamily="34" charset="0"/>
              </a:rPr>
              <a:t>Monomers</a:t>
            </a:r>
            <a:endParaRPr kumimoji="1" lang="ja-JP" altLang="en-US" sz="1400" dirty="0">
              <a:latin typeface="Arial" pitchFamily="34" charset="0"/>
              <a:cs typeface="Arial" pitchFamily="34" charset="0"/>
            </a:endParaRPr>
          </a:p>
        </p:txBody>
      </p:sp>
      <p:sp>
        <p:nvSpPr>
          <p:cNvPr id="35" name="乗算記号 34"/>
          <p:cNvSpPr/>
          <p:nvPr/>
        </p:nvSpPr>
        <p:spPr>
          <a:xfrm>
            <a:off x="3797821" y="2034109"/>
            <a:ext cx="360040" cy="504056"/>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 name="グループ化 579"/>
          <p:cNvGrpSpPr>
            <a:grpSpLocks noChangeAspect="1"/>
          </p:cNvGrpSpPr>
          <p:nvPr/>
        </p:nvGrpSpPr>
        <p:grpSpPr>
          <a:xfrm>
            <a:off x="5593448" y="1326676"/>
            <a:ext cx="1644927" cy="1666058"/>
            <a:chOff x="6319827" y="4365104"/>
            <a:chExt cx="2284621" cy="2313969"/>
          </a:xfrm>
        </p:grpSpPr>
        <p:grpSp>
          <p:nvGrpSpPr>
            <p:cNvPr id="5" name="グループ化 1799"/>
            <p:cNvGrpSpPr/>
            <p:nvPr/>
          </p:nvGrpSpPr>
          <p:grpSpPr>
            <a:xfrm>
              <a:off x="6319827" y="4365104"/>
              <a:ext cx="2284621" cy="2313969"/>
              <a:chOff x="6372200" y="4365104"/>
              <a:chExt cx="2284621" cy="2313969"/>
            </a:xfrm>
          </p:grpSpPr>
          <p:grpSp>
            <p:nvGrpSpPr>
              <p:cNvPr id="6" name="グループ化 100"/>
              <p:cNvGrpSpPr/>
              <p:nvPr/>
            </p:nvGrpSpPr>
            <p:grpSpPr>
              <a:xfrm>
                <a:off x="6516216" y="4708314"/>
                <a:ext cx="283269" cy="623025"/>
                <a:chOff x="7058939" y="4443272"/>
                <a:chExt cx="283269" cy="623025"/>
              </a:xfrm>
            </p:grpSpPr>
            <p:sp>
              <p:nvSpPr>
                <p:cNvPr id="314" name="円/楕円 31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15" name="直線コネクタ 31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6" name="直線コネクタ 31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17" name="直線コネクタ 31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18" name="直線コネクタ 31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19" name="直線コネクタ 31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20" name="直線コネクタ 31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 name="グループ化 1699"/>
              <p:cNvGrpSpPr/>
              <p:nvPr/>
            </p:nvGrpSpPr>
            <p:grpSpPr>
              <a:xfrm>
                <a:off x="6387272" y="4706141"/>
                <a:ext cx="540959" cy="630227"/>
                <a:chOff x="6387272" y="4706141"/>
                <a:chExt cx="540959" cy="630227"/>
              </a:xfrm>
            </p:grpSpPr>
            <p:sp>
              <p:nvSpPr>
                <p:cNvPr id="308" name="正方形/長方形 30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9" name="正方形/長方形 30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0" name="正方形/長方形 30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1" name="正方形/長方形 31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2" name="正方形/長方形 31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3" name="正方形/長方形 31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8" name="グループ化 956"/>
              <p:cNvGrpSpPr/>
              <p:nvPr/>
            </p:nvGrpSpPr>
            <p:grpSpPr>
              <a:xfrm>
                <a:off x="6372200" y="5380196"/>
                <a:ext cx="571935" cy="624262"/>
                <a:chOff x="2627784" y="4797152"/>
                <a:chExt cx="571935" cy="624262"/>
              </a:xfrm>
            </p:grpSpPr>
            <p:grpSp>
              <p:nvGrpSpPr>
                <p:cNvPr id="9" name="グループ化 100"/>
                <p:cNvGrpSpPr/>
                <p:nvPr/>
              </p:nvGrpSpPr>
              <p:grpSpPr>
                <a:xfrm>
                  <a:off x="2771800" y="4797152"/>
                  <a:ext cx="283269" cy="623025"/>
                  <a:chOff x="7058939" y="4443272"/>
                  <a:chExt cx="283269" cy="623025"/>
                </a:xfrm>
              </p:grpSpPr>
              <p:sp>
                <p:nvSpPr>
                  <p:cNvPr id="301" name="円/楕円 300"/>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02" name="直線コネクタ 301"/>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3" name="直線コネクタ 302"/>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4" name="直線コネクタ 303"/>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5" name="直線コネクタ 304"/>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6" name="直線コネクタ 305"/>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307" name="直線コネクタ 306"/>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95" name="正方形/長方形 294"/>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6" name="正方形/長方形 295"/>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7" name="正方形/長方形 296"/>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8" name="正方形/長方形 297"/>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9" name="正方形/長方形 298"/>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0" name="正方形/長方形 299"/>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0" name="グループ化 761"/>
              <p:cNvGrpSpPr/>
              <p:nvPr/>
            </p:nvGrpSpPr>
            <p:grpSpPr>
              <a:xfrm>
                <a:off x="6372200" y="6052078"/>
                <a:ext cx="571935" cy="624262"/>
                <a:chOff x="2627784" y="4797152"/>
                <a:chExt cx="571935" cy="624262"/>
              </a:xfrm>
            </p:grpSpPr>
            <p:grpSp>
              <p:nvGrpSpPr>
                <p:cNvPr id="11" name="グループ化 100"/>
                <p:cNvGrpSpPr/>
                <p:nvPr/>
              </p:nvGrpSpPr>
              <p:grpSpPr>
                <a:xfrm>
                  <a:off x="2771800" y="4797152"/>
                  <a:ext cx="283269" cy="623025"/>
                  <a:chOff x="7058939" y="4443272"/>
                  <a:chExt cx="283269" cy="623025"/>
                </a:xfrm>
              </p:grpSpPr>
              <p:sp>
                <p:nvSpPr>
                  <p:cNvPr id="287" name="円/楕円 28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88" name="直線コネクタ 287"/>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9" name="直線コネクタ 288"/>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0" name="直線コネクタ 289"/>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1" name="直線コネクタ 290"/>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2" name="直線コネクタ 291"/>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93" name="直線コネクタ 292"/>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1" name="正方形/長方形 280"/>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2" name="正方形/長方形 281"/>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3" name="正方形/長方形 282"/>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4" name="正方形/長方形 283"/>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5" name="正方形/長方形 284"/>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6" name="正方形/長方形 285"/>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2" name="グループ化 1098"/>
              <p:cNvGrpSpPr/>
              <p:nvPr/>
            </p:nvGrpSpPr>
            <p:grpSpPr>
              <a:xfrm>
                <a:off x="6941121" y="4369703"/>
                <a:ext cx="571935" cy="1296144"/>
                <a:chOff x="4860032" y="4509120"/>
                <a:chExt cx="571935" cy="1296144"/>
              </a:xfrm>
            </p:grpSpPr>
            <p:grpSp>
              <p:nvGrpSpPr>
                <p:cNvPr id="13" name="グループ化 761"/>
                <p:cNvGrpSpPr/>
                <p:nvPr/>
              </p:nvGrpSpPr>
              <p:grpSpPr>
                <a:xfrm>
                  <a:off x="4860032" y="4509120"/>
                  <a:ext cx="571935" cy="624262"/>
                  <a:chOff x="2627784" y="4797152"/>
                  <a:chExt cx="571935" cy="624262"/>
                </a:xfrm>
              </p:grpSpPr>
              <p:grpSp>
                <p:nvGrpSpPr>
                  <p:cNvPr id="14" name="グループ化 100"/>
                  <p:cNvGrpSpPr/>
                  <p:nvPr/>
                </p:nvGrpSpPr>
                <p:grpSpPr>
                  <a:xfrm>
                    <a:off x="2771800" y="4797152"/>
                    <a:ext cx="283269" cy="623025"/>
                    <a:chOff x="7058939" y="4443272"/>
                    <a:chExt cx="283269" cy="623025"/>
                  </a:xfrm>
                </p:grpSpPr>
                <p:sp>
                  <p:nvSpPr>
                    <p:cNvPr id="273" name="円/楕円 27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4" name="直線コネクタ 27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5" name="直線コネクタ 27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6" name="直線コネクタ 27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7" name="直線コネクタ 27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8" name="直線コネクタ 27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79" name="直線コネクタ 27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67" name="正方形/長方形 266"/>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8" name="正方形/長方形 267"/>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9" name="正方形/長方形 268"/>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0" name="正方形/長方形 269"/>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1" name="正方形/長方形 270"/>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2" name="正方形/長方形 271"/>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6" name="グループ化 956"/>
                <p:cNvGrpSpPr/>
                <p:nvPr/>
              </p:nvGrpSpPr>
              <p:grpSpPr>
                <a:xfrm>
                  <a:off x="4860032" y="5181002"/>
                  <a:ext cx="571935" cy="624262"/>
                  <a:chOff x="2627784" y="4797152"/>
                  <a:chExt cx="571935" cy="624262"/>
                </a:xfrm>
              </p:grpSpPr>
              <p:grpSp>
                <p:nvGrpSpPr>
                  <p:cNvPr id="17" name="グループ化 100"/>
                  <p:cNvGrpSpPr/>
                  <p:nvPr/>
                </p:nvGrpSpPr>
                <p:grpSpPr>
                  <a:xfrm>
                    <a:off x="2771800" y="4797152"/>
                    <a:ext cx="283269" cy="623025"/>
                    <a:chOff x="7058939" y="4443272"/>
                    <a:chExt cx="283269" cy="623025"/>
                  </a:xfrm>
                </p:grpSpPr>
                <p:sp>
                  <p:nvSpPr>
                    <p:cNvPr id="259" name="円/楕円 258"/>
                    <p:cNvSpPr>
                      <a:spLocks noChangeAspect="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60" name="直線コネクタ 25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1" name="直線コネクタ 26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2" name="直線コネクタ 26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3" name="直線コネクタ 26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4" name="直線コネクタ 26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65" name="直線コネクタ 26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53" name="正方形/長方形 25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4" name="正方形/長方形 25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5" name="正方形/長方形 25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6" name="正方形/長方形 25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7" name="正方形/長方形 25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8" name="正方形/長方形 25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18" name="グループ化 761"/>
              <p:cNvGrpSpPr/>
              <p:nvPr/>
            </p:nvGrpSpPr>
            <p:grpSpPr>
              <a:xfrm>
                <a:off x="6941121" y="5713467"/>
                <a:ext cx="571935" cy="624262"/>
                <a:chOff x="2627784" y="4797152"/>
                <a:chExt cx="571935" cy="624262"/>
              </a:xfrm>
            </p:grpSpPr>
            <p:grpSp>
              <p:nvGrpSpPr>
                <p:cNvPr id="19" name="グループ化 100"/>
                <p:cNvGrpSpPr/>
                <p:nvPr/>
              </p:nvGrpSpPr>
              <p:grpSpPr>
                <a:xfrm>
                  <a:off x="2771800" y="4797152"/>
                  <a:ext cx="283269" cy="623025"/>
                  <a:chOff x="7058939" y="4443272"/>
                  <a:chExt cx="283269" cy="623025"/>
                </a:xfrm>
              </p:grpSpPr>
              <p:sp>
                <p:nvSpPr>
                  <p:cNvPr id="243" name="円/楕円 24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44" name="直線コネクタ 24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6" name="直線コネクタ 24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8" name="直線コネクタ 24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49" name="直線コネクタ 24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7" name="正方形/長方形 236"/>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8" name="正方形/長方形 237"/>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9" name="正方形/長方形 238"/>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0" name="正方形/長方形 239"/>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1" name="正方形/長方形 240"/>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2" name="正方形/長方形 241"/>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0" name="グループ化 1160"/>
              <p:cNvGrpSpPr/>
              <p:nvPr/>
            </p:nvGrpSpPr>
            <p:grpSpPr>
              <a:xfrm>
                <a:off x="7515965" y="4703715"/>
                <a:ext cx="571935" cy="1296144"/>
                <a:chOff x="4860032" y="4509120"/>
                <a:chExt cx="571935" cy="1296144"/>
              </a:xfrm>
            </p:grpSpPr>
            <p:grpSp>
              <p:nvGrpSpPr>
                <p:cNvPr id="21" name="グループ化 761"/>
                <p:cNvGrpSpPr/>
                <p:nvPr/>
              </p:nvGrpSpPr>
              <p:grpSpPr>
                <a:xfrm>
                  <a:off x="4860032" y="4509120"/>
                  <a:ext cx="571935" cy="624262"/>
                  <a:chOff x="2627784" y="4797152"/>
                  <a:chExt cx="571935" cy="624262"/>
                </a:xfrm>
              </p:grpSpPr>
              <p:grpSp>
                <p:nvGrpSpPr>
                  <p:cNvPr id="22" name="グループ化 100"/>
                  <p:cNvGrpSpPr/>
                  <p:nvPr/>
                </p:nvGrpSpPr>
                <p:grpSpPr>
                  <a:xfrm>
                    <a:off x="2771800" y="4797152"/>
                    <a:ext cx="283269" cy="623025"/>
                    <a:chOff x="7058939" y="4443272"/>
                    <a:chExt cx="283269" cy="623025"/>
                  </a:xfrm>
                </p:grpSpPr>
                <p:sp>
                  <p:nvSpPr>
                    <p:cNvPr id="229" name="円/楕円 22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30" name="直線コネクタ 22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1" name="直線コネクタ 23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2" name="直線コネクタ 23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3" name="直線コネクタ 23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4" name="直線コネクタ 23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5" name="直線コネクタ 23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3" name="正方形/長方形 22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4" name="正方形/長方形 22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5" name="正方形/長方形 22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6" name="正方形/長方形 22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7" name="正方形/長方形 22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8" name="正方形/長方形 22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3" name="グループ化 956"/>
                <p:cNvGrpSpPr/>
                <p:nvPr/>
              </p:nvGrpSpPr>
              <p:grpSpPr>
                <a:xfrm>
                  <a:off x="4860032" y="5181002"/>
                  <a:ext cx="571935" cy="624262"/>
                  <a:chOff x="2627784" y="4797152"/>
                  <a:chExt cx="571935" cy="624262"/>
                </a:xfrm>
              </p:grpSpPr>
              <p:grpSp>
                <p:nvGrpSpPr>
                  <p:cNvPr id="24" name="グループ化 100"/>
                  <p:cNvGrpSpPr/>
                  <p:nvPr/>
                </p:nvGrpSpPr>
                <p:grpSpPr>
                  <a:xfrm>
                    <a:off x="2771800" y="4797152"/>
                    <a:ext cx="283269" cy="623025"/>
                    <a:chOff x="7058939" y="4443272"/>
                    <a:chExt cx="283269" cy="623025"/>
                  </a:xfrm>
                </p:grpSpPr>
                <p:sp>
                  <p:nvSpPr>
                    <p:cNvPr id="215" name="円/楕円 21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16" name="直線コネクタ 21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7" name="直線コネクタ 21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8" name="直線コネクタ 21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19" name="直線コネクタ 21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0" name="直線コネクタ 21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21" name="直線コネクタ 22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9" name="正方形/長方形 20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0" name="正方形/長方形 20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1" name="正方形/長方形 21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2" name="正方形/長方形 21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3" name="正方形/長方形 21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4" name="正方形/長方形 21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6" name="グループ化 761"/>
              <p:cNvGrpSpPr/>
              <p:nvPr/>
            </p:nvGrpSpPr>
            <p:grpSpPr>
              <a:xfrm>
                <a:off x="7515965" y="6047479"/>
                <a:ext cx="571935" cy="624262"/>
                <a:chOff x="2627784" y="4797152"/>
                <a:chExt cx="571935" cy="624262"/>
              </a:xfrm>
            </p:grpSpPr>
            <p:grpSp>
              <p:nvGrpSpPr>
                <p:cNvPr id="37" name="グループ化 100"/>
                <p:cNvGrpSpPr/>
                <p:nvPr/>
              </p:nvGrpSpPr>
              <p:grpSpPr>
                <a:xfrm>
                  <a:off x="2771800" y="4797152"/>
                  <a:ext cx="283269" cy="623025"/>
                  <a:chOff x="7058939" y="4443272"/>
                  <a:chExt cx="283269" cy="623025"/>
                </a:xfrm>
              </p:grpSpPr>
              <p:sp>
                <p:nvSpPr>
                  <p:cNvPr id="199" name="円/楕円 19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0" name="直線コネクタ 19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2" name="直線コネクタ 20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3" name="直線コネクタ 20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5" name="直線コネクタ 20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3" name="正方形/長方形 192"/>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4" name="正方形/長方形 193"/>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5" name="正方形/長方形 194"/>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6" name="正方形/長方形 195"/>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7" name="正方形/長方形 196"/>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8" name="正方形/長方形 197"/>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1" name="グループ化 1222"/>
              <p:cNvGrpSpPr/>
              <p:nvPr/>
            </p:nvGrpSpPr>
            <p:grpSpPr>
              <a:xfrm>
                <a:off x="8084886" y="4365104"/>
                <a:ext cx="571935" cy="1296144"/>
                <a:chOff x="4860032" y="4509120"/>
                <a:chExt cx="571935" cy="1296144"/>
              </a:xfrm>
            </p:grpSpPr>
            <p:grpSp>
              <p:nvGrpSpPr>
                <p:cNvPr id="62" name="グループ化 761"/>
                <p:cNvGrpSpPr/>
                <p:nvPr/>
              </p:nvGrpSpPr>
              <p:grpSpPr>
                <a:xfrm>
                  <a:off x="4860032" y="4509120"/>
                  <a:ext cx="571935" cy="624262"/>
                  <a:chOff x="2627784" y="4797152"/>
                  <a:chExt cx="571935" cy="624262"/>
                </a:xfrm>
              </p:grpSpPr>
              <p:grpSp>
                <p:nvGrpSpPr>
                  <p:cNvPr id="63" name="グループ化 100"/>
                  <p:cNvGrpSpPr/>
                  <p:nvPr/>
                </p:nvGrpSpPr>
                <p:grpSpPr>
                  <a:xfrm>
                    <a:off x="2771800" y="4797152"/>
                    <a:ext cx="283269" cy="623025"/>
                    <a:chOff x="7058939" y="4443272"/>
                    <a:chExt cx="283269" cy="623025"/>
                  </a:xfrm>
                </p:grpSpPr>
                <p:sp>
                  <p:nvSpPr>
                    <p:cNvPr id="185" name="円/楕円 18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6" name="直線コネクタ 18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7" name="直線コネクタ 18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8" name="直線コネクタ 18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9" name="直線コネクタ 18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0" name="直線コネクタ 18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1" name="直線コネクタ 19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79" name="正方形/長方形 17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0" name="正方形/長方形 17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1" name="正方形/長方形 18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2" name="正方形/長方形 18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3" name="正方形/長方形 18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4" name="正方形/長方形 18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4" name="グループ化 956"/>
                <p:cNvGrpSpPr/>
                <p:nvPr/>
              </p:nvGrpSpPr>
              <p:grpSpPr>
                <a:xfrm>
                  <a:off x="4860032" y="5181002"/>
                  <a:ext cx="571935" cy="624262"/>
                  <a:chOff x="2627784" y="4797152"/>
                  <a:chExt cx="571935" cy="624262"/>
                </a:xfrm>
              </p:grpSpPr>
              <p:grpSp>
                <p:nvGrpSpPr>
                  <p:cNvPr id="65" name="グループ化 100"/>
                  <p:cNvGrpSpPr/>
                  <p:nvPr/>
                </p:nvGrpSpPr>
                <p:grpSpPr>
                  <a:xfrm>
                    <a:off x="2771800" y="4797152"/>
                    <a:ext cx="283269" cy="623025"/>
                    <a:chOff x="7058939" y="4443272"/>
                    <a:chExt cx="283269" cy="623025"/>
                  </a:xfrm>
                </p:grpSpPr>
                <p:sp>
                  <p:nvSpPr>
                    <p:cNvPr id="171" name="円/楕円 170"/>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2" name="直線コネクタ 171"/>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3" name="直線コネクタ 172"/>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4" name="直線コネクタ 173"/>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5" name="直線コネクタ 174"/>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7" name="直線コネクタ 176"/>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65" name="正方形/長方形 164"/>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正方形/長方形 165"/>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7" name="正方形/長方形 166"/>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正方形/長方形 167"/>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正方形/長方形 168"/>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正方形/長方形 169"/>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66" name="グループ化 761"/>
              <p:cNvGrpSpPr/>
              <p:nvPr/>
            </p:nvGrpSpPr>
            <p:grpSpPr>
              <a:xfrm>
                <a:off x="8084886" y="5708868"/>
                <a:ext cx="571935" cy="624262"/>
                <a:chOff x="2627784" y="4797152"/>
                <a:chExt cx="571935" cy="624262"/>
              </a:xfrm>
            </p:grpSpPr>
            <p:grpSp>
              <p:nvGrpSpPr>
                <p:cNvPr id="67" name="グループ化 100"/>
                <p:cNvGrpSpPr/>
                <p:nvPr/>
              </p:nvGrpSpPr>
              <p:grpSpPr>
                <a:xfrm>
                  <a:off x="2771800" y="4797152"/>
                  <a:ext cx="283269" cy="623025"/>
                  <a:chOff x="7058939" y="4443272"/>
                  <a:chExt cx="283269" cy="623025"/>
                </a:xfrm>
              </p:grpSpPr>
              <p:sp>
                <p:nvSpPr>
                  <p:cNvPr id="155" name="円/楕円 15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6" name="直線コネクタ 15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7" name="直線コネクタ 15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8" name="直線コネクタ 15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9" name="直線コネクタ 15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0" name="直線コネクタ 15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1" name="直線コネクタ 16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49" name="正方形/長方形 148"/>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正方形/長方形 149"/>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正方形/長方形 150"/>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正方形/長方形 151"/>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正方形/長方形 152"/>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正方形/長方形 153"/>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8" name="グループ化 1700"/>
              <p:cNvGrpSpPr/>
              <p:nvPr/>
            </p:nvGrpSpPr>
            <p:grpSpPr>
              <a:xfrm>
                <a:off x="6955537" y="4369080"/>
                <a:ext cx="540959" cy="630227"/>
                <a:chOff x="6387272" y="4706141"/>
                <a:chExt cx="540959" cy="630227"/>
              </a:xfrm>
            </p:grpSpPr>
            <p:sp>
              <p:nvSpPr>
                <p:cNvPr id="142" name="正方形/長方形 14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正方形/長方形 14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正方形/長方形 14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正方形/長方形 14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正方形/長方形 14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正方形/長方形 14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9" name="グループ化 1707"/>
              <p:cNvGrpSpPr/>
              <p:nvPr/>
            </p:nvGrpSpPr>
            <p:grpSpPr>
              <a:xfrm>
                <a:off x="6955537" y="5038973"/>
                <a:ext cx="540959" cy="630227"/>
                <a:chOff x="6387272" y="4706141"/>
                <a:chExt cx="540959" cy="630227"/>
              </a:xfrm>
            </p:grpSpPr>
            <p:sp>
              <p:nvSpPr>
                <p:cNvPr id="136" name="正方形/長方形 135"/>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7" name="正方形/長方形 136"/>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正方形/長方形 137"/>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正方形/長方形 138"/>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正方形/長方形 139"/>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正方形/長方形 140"/>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0" name="グループ化 1714"/>
              <p:cNvGrpSpPr/>
              <p:nvPr/>
            </p:nvGrpSpPr>
            <p:grpSpPr>
              <a:xfrm>
                <a:off x="6388544" y="5379133"/>
                <a:ext cx="540959" cy="630227"/>
                <a:chOff x="6387272" y="4706141"/>
                <a:chExt cx="540959" cy="630227"/>
              </a:xfrm>
            </p:grpSpPr>
            <p:sp>
              <p:nvSpPr>
                <p:cNvPr id="130" name="正方形/長方形 129"/>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正方形/長方形 130"/>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2" name="正方形/長方形 131"/>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3" name="正方形/長方形 132"/>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4" name="正方形/長方形 133"/>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5" name="正方形/長方形 134"/>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1" name="グループ化 1743"/>
              <p:cNvGrpSpPr/>
              <p:nvPr/>
            </p:nvGrpSpPr>
            <p:grpSpPr>
              <a:xfrm>
                <a:off x="7530329" y="4701288"/>
                <a:ext cx="540959" cy="630227"/>
                <a:chOff x="6387272" y="4706141"/>
                <a:chExt cx="540959" cy="630227"/>
              </a:xfrm>
            </p:grpSpPr>
            <p:sp>
              <p:nvSpPr>
                <p:cNvPr id="124" name="正方形/長方形 123"/>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5" name="正方形/長方形 124"/>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正方形/長方形 125"/>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正方形/長方形 126"/>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正方形/長方形 127"/>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正方形/長方形 128"/>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2" name="グループ化 1750"/>
              <p:cNvGrpSpPr/>
              <p:nvPr/>
            </p:nvGrpSpPr>
            <p:grpSpPr>
              <a:xfrm>
                <a:off x="7531601" y="5374280"/>
                <a:ext cx="540959" cy="630227"/>
                <a:chOff x="6387272" y="4706141"/>
                <a:chExt cx="540959" cy="630227"/>
              </a:xfrm>
            </p:grpSpPr>
            <p:sp>
              <p:nvSpPr>
                <p:cNvPr id="118" name="正方形/長方形 11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9" name="正方形/長方形 11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0" name="正方形/長方形 11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1" name="正方形/長方形 12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2" name="正方形/長方形 12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3" name="正方形/長方形 12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3" name="グループ化 1757"/>
              <p:cNvGrpSpPr/>
              <p:nvPr/>
            </p:nvGrpSpPr>
            <p:grpSpPr>
              <a:xfrm>
                <a:off x="8099300" y="4367554"/>
                <a:ext cx="540959" cy="630227"/>
                <a:chOff x="6387272" y="4706141"/>
                <a:chExt cx="540959" cy="630227"/>
              </a:xfrm>
            </p:grpSpPr>
            <p:sp>
              <p:nvSpPr>
                <p:cNvPr id="112" name="正方形/長方形 11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正方形/長方形 11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4" name="正方形/長方形 11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正方形/長方形 11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6" name="正方形/長方形 11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7" name="正方形/長方形 11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4" name="グループ化 1764"/>
              <p:cNvGrpSpPr/>
              <p:nvPr/>
            </p:nvGrpSpPr>
            <p:grpSpPr>
              <a:xfrm>
                <a:off x="8100572" y="5040546"/>
                <a:ext cx="540959" cy="630227"/>
                <a:chOff x="6387272" y="4706141"/>
                <a:chExt cx="540959" cy="630227"/>
              </a:xfrm>
            </p:grpSpPr>
            <p:sp>
              <p:nvSpPr>
                <p:cNvPr id="106" name="正方形/長方形 105"/>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7" name="正方形/長方形 106"/>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8" name="正方形/長方形 107"/>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正方形/長方形 108"/>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正方形/長方形 109"/>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正方形/長方形 110"/>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5" name="グループ化 1771"/>
              <p:cNvGrpSpPr/>
              <p:nvPr/>
            </p:nvGrpSpPr>
            <p:grpSpPr>
              <a:xfrm>
                <a:off x="8100392" y="5707668"/>
                <a:ext cx="540959" cy="630227"/>
                <a:chOff x="6387272" y="4706141"/>
                <a:chExt cx="540959" cy="630227"/>
              </a:xfrm>
            </p:grpSpPr>
            <p:sp>
              <p:nvSpPr>
                <p:cNvPr id="100" name="正方形/長方形 99"/>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正方形/長方形 100"/>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正方形/長方形 101"/>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正方形/長方形 102"/>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正方形/長方形 103"/>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 name="正方形/長方形 104"/>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6" name="グループ化 1778"/>
              <p:cNvGrpSpPr/>
              <p:nvPr/>
            </p:nvGrpSpPr>
            <p:grpSpPr>
              <a:xfrm>
                <a:off x="7530678" y="6048846"/>
                <a:ext cx="540959" cy="630227"/>
                <a:chOff x="6387272" y="4706141"/>
                <a:chExt cx="540959" cy="630227"/>
              </a:xfrm>
            </p:grpSpPr>
            <p:sp>
              <p:nvSpPr>
                <p:cNvPr id="94" name="正方形/長方形 93"/>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正方形/長方形 94"/>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正方形/長方形 95"/>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正方形/長方形 96"/>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正方形/長方形 97"/>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9" name="正方形/長方形 98"/>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7" name="グループ化 1785"/>
              <p:cNvGrpSpPr/>
              <p:nvPr/>
            </p:nvGrpSpPr>
            <p:grpSpPr>
              <a:xfrm>
                <a:off x="6957789" y="5712048"/>
                <a:ext cx="540959" cy="630227"/>
                <a:chOff x="6387272" y="4706141"/>
                <a:chExt cx="540959" cy="630227"/>
              </a:xfrm>
            </p:grpSpPr>
            <p:sp>
              <p:nvSpPr>
                <p:cNvPr id="88" name="正方形/長方形 87"/>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正方形/長方形 88"/>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正方形/長方形 89"/>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正方形/長方形 90"/>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正方形/長方形 91"/>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3" name="正方形/長方形 92"/>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8" name="グループ化 1792"/>
              <p:cNvGrpSpPr/>
              <p:nvPr/>
            </p:nvGrpSpPr>
            <p:grpSpPr>
              <a:xfrm>
                <a:off x="6388075" y="6045483"/>
                <a:ext cx="540959" cy="630227"/>
                <a:chOff x="6387272" y="4706141"/>
                <a:chExt cx="540959" cy="630227"/>
              </a:xfrm>
            </p:grpSpPr>
            <p:sp>
              <p:nvSpPr>
                <p:cNvPr id="82" name="正方形/長方形 81"/>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正方形/長方形 82"/>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正方形/長方形 8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正方形/長方形 85"/>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正方形/長方形 86"/>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38" name="減算記号 37"/>
            <p:cNvSpPr/>
            <p:nvPr/>
          </p:nvSpPr>
          <p:spPr>
            <a:xfrm>
              <a:off x="7341060" y="4719812"/>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減算記号 38"/>
            <p:cNvSpPr/>
            <p:nvPr/>
          </p:nvSpPr>
          <p:spPr>
            <a:xfrm>
              <a:off x="7913013" y="47132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減算記号 39"/>
            <p:cNvSpPr/>
            <p:nvPr/>
          </p:nvSpPr>
          <p:spPr>
            <a:xfrm>
              <a:off x="7048917" y="488763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減算記号 40"/>
            <p:cNvSpPr/>
            <p:nvPr/>
          </p:nvSpPr>
          <p:spPr>
            <a:xfrm>
              <a:off x="6482304" y="522443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減算記号 41"/>
            <p:cNvSpPr/>
            <p:nvPr/>
          </p:nvSpPr>
          <p:spPr>
            <a:xfrm>
              <a:off x="8191521" y="4885510"/>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減算記号 42"/>
            <p:cNvSpPr/>
            <p:nvPr/>
          </p:nvSpPr>
          <p:spPr>
            <a:xfrm>
              <a:off x="7624908" y="5222318"/>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減算記号 43"/>
            <p:cNvSpPr/>
            <p:nvPr/>
          </p:nvSpPr>
          <p:spPr>
            <a:xfrm>
              <a:off x="6767377" y="5058415"/>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減算記号 44"/>
            <p:cNvSpPr/>
            <p:nvPr/>
          </p:nvSpPr>
          <p:spPr>
            <a:xfrm>
              <a:off x="7339330" y="5051842"/>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減算記号 45"/>
            <p:cNvSpPr/>
            <p:nvPr/>
          </p:nvSpPr>
          <p:spPr>
            <a:xfrm>
              <a:off x="6765647" y="471980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減算記号 46"/>
            <p:cNvSpPr/>
            <p:nvPr/>
          </p:nvSpPr>
          <p:spPr>
            <a:xfrm>
              <a:off x="7913591" y="505391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減算記号 47"/>
            <p:cNvSpPr/>
            <p:nvPr/>
          </p:nvSpPr>
          <p:spPr>
            <a:xfrm>
              <a:off x="7340859" y="5393821"/>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減算記号 48"/>
            <p:cNvSpPr/>
            <p:nvPr/>
          </p:nvSpPr>
          <p:spPr>
            <a:xfrm>
              <a:off x="7912812" y="5387248"/>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減算記号 49"/>
            <p:cNvSpPr/>
            <p:nvPr/>
          </p:nvSpPr>
          <p:spPr>
            <a:xfrm>
              <a:off x="7048716" y="556163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減算記号 50"/>
            <p:cNvSpPr/>
            <p:nvPr/>
          </p:nvSpPr>
          <p:spPr>
            <a:xfrm>
              <a:off x="6767176" y="5732424"/>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減算記号 51"/>
            <p:cNvSpPr/>
            <p:nvPr/>
          </p:nvSpPr>
          <p:spPr>
            <a:xfrm>
              <a:off x="7339129" y="5725851"/>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減算記号 52"/>
            <p:cNvSpPr/>
            <p:nvPr/>
          </p:nvSpPr>
          <p:spPr>
            <a:xfrm>
              <a:off x="6765446" y="5393813"/>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減算記号 53"/>
            <p:cNvSpPr/>
            <p:nvPr/>
          </p:nvSpPr>
          <p:spPr>
            <a:xfrm>
              <a:off x="7913390" y="5727923"/>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減算記号 54"/>
            <p:cNvSpPr/>
            <p:nvPr/>
          </p:nvSpPr>
          <p:spPr>
            <a:xfrm>
              <a:off x="7340859" y="6064347"/>
              <a:ext cx="241200" cy="259143"/>
            </a:xfrm>
            <a:prstGeom prst="mathMinus">
              <a:avLst/>
            </a:prstGeom>
            <a:solidFill>
              <a:schemeClr val="tx1"/>
            </a:solidFill>
            <a:ln>
              <a:solidFill>
                <a:schemeClr val="tx1"/>
              </a:solidFill>
            </a:ln>
            <a:scene3d>
              <a:camera prst="orthographicFront">
                <a:rot lat="0" lon="0" rev="19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減算記号 55"/>
            <p:cNvSpPr/>
            <p:nvPr/>
          </p:nvSpPr>
          <p:spPr>
            <a:xfrm>
              <a:off x="7912812" y="6057774"/>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減算記号 56"/>
            <p:cNvSpPr/>
            <p:nvPr/>
          </p:nvSpPr>
          <p:spPr>
            <a:xfrm>
              <a:off x="6765446" y="6064339"/>
              <a:ext cx="241200" cy="259143"/>
            </a:xfrm>
            <a:prstGeom prst="mathMinus">
              <a:avLst/>
            </a:prstGeom>
            <a:solidFill>
              <a:schemeClr val="tx1"/>
            </a:solidFill>
            <a:ln>
              <a:solidFill>
                <a:schemeClr val="tx1"/>
              </a:solidFill>
            </a:ln>
            <a:scene3d>
              <a:camera prst="orthographicFront">
                <a:rot lat="0" lon="0" rev="1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減算記号 57"/>
            <p:cNvSpPr/>
            <p:nvPr/>
          </p:nvSpPr>
          <p:spPr>
            <a:xfrm>
              <a:off x="6482304" y="589978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減算記号 58"/>
            <p:cNvSpPr/>
            <p:nvPr/>
          </p:nvSpPr>
          <p:spPr>
            <a:xfrm>
              <a:off x="8191521" y="5560859"/>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減算記号 59"/>
            <p:cNvSpPr/>
            <p:nvPr/>
          </p:nvSpPr>
          <p:spPr>
            <a:xfrm>
              <a:off x="7624908" y="5897667"/>
              <a:ext cx="241200" cy="259143"/>
            </a:xfrm>
            <a:prstGeom prst="mathMinus">
              <a:avLst/>
            </a:prstGeom>
            <a:solidFill>
              <a:schemeClr val="tx1"/>
            </a:solidFill>
            <a:ln>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79" name="グループ化 940"/>
          <p:cNvGrpSpPr>
            <a:grpSpLocks noChangeAspect="1"/>
          </p:cNvGrpSpPr>
          <p:nvPr/>
        </p:nvGrpSpPr>
        <p:grpSpPr>
          <a:xfrm>
            <a:off x="3229000" y="1359469"/>
            <a:ext cx="1644927" cy="1666058"/>
            <a:chOff x="3563888" y="4365104"/>
            <a:chExt cx="2284621" cy="2313969"/>
          </a:xfrm>
        </p:grpSpPr>
        <p:grpSp>
          <p:nvGrpSpPr>
            <p:cNvPr id="80" name="グループ化 2061"/>
            <p:cNvGrpSpPr/>
            <p:nvPr/>
          </p:nvGrpSpPr>
          <p:grpSpPr>
            <a:xfrm>
              <a:off x="3578960" y="4706141"/>
              <a:ext cx="540959" cy="630227"/>
              <a:chOff x="3578960" y="4706141"/>
              <a:chExt cx="540959" cy="630227"/>
            </a:xfrm>
          </p:grpSpPr>
          <p:grpSp>
            <p:nvGrpSpPr>
              <p:cNvPr id="81" name="グループ化 100"/>
              <p:cNvGrpSpPr/>
              <p:nvPr/>
            </p:nvGrpSpPr>
            <p:grpSpPr>
              <a:xfrm>
                <a:off x="3707904" y="4708314"/>
                <a:ext cx="283269" cy="623025"/>
                <a:chOff x="7058939" y="4443272"/>
                <a:chExt cx="283269" cy="623025"/>
              </a:xfrm>
            </p:grpSpPr>
            <p:sp>
              <p:nvSpPr>
                <p:cNvPr id="589" name="円/楕円 588"/>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90" name="直線コネクタ 589"/>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1" name="直線コネクタ 590"/>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2" name="直線コネクタ 591"/>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3" name="直線コネクタ 592"/>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4" name="直線コネクタ 593"/>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95" name="直線コネクタ 594"/>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8" name="グループ化 1699"/>
              <p:cNvGrpSpPr/>
              <p:nvPr/>
            </p:nvGrpSpPr>
            <p:grpSpPr>
              <a:xfrm>
                <a:off x="3578960" y="4706141"/>
                <a:ext cx="540959" cy="630227"/>
                <a:chOff x="6387272" y="4706141"/>
                <a:chExt cx="540959" cy="630227"/>
              </a:xfrm>
            </p:grpSpPr>
            <p:sp>
              <p:nvSpPr>
                <p:cNvPr id="583" name="正方形/長方形 58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4" name="正方形/長方形 58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5" name="正方形/長方形 58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6" name="正方形/長方形 58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7" name="正方形/長方形 58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8" name="正方形/長方形 58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162" name="グループ化 956"/>
            <p:cNvGrpSpPr/>
            <p:nvPr/>
          </p:nvGrpSpPr>
          <p:grpSpPr>
            <a:xfrm>
              <a:off x="3563888" y="5380196"/>
              <a:ext cx="571935" cy="624262"/>
              <a:chOff x="2627784" y="4797152"/>
              <a:chExt cx="571935" cy="624262"/>
            </a:xfrm>
          </p:grpSpPr>
          <p:grpSp>
            <p:nvGrpSpPr>
              <p:cNvPr id="163" name="グループ化 100"/>
              <p:cNvGrpSpPr/>
              <p:nvPr/>
            </p:nvGrpSpPr>
            <p:grpSpPr>
              <a:xfrm>
                <a:off x="2771800" y="4797152"/>
                <a:ext cx="283269" cy="623025"/>
                <a:chOff x="7058939" y="4443272"/>
                <a:chExt cx="283269" cy="623025"/>
              </a:xfrm>
            </p:grpSpPr>
            <p:sp>
              <p:nvSpPr>
                <p:cNvPr id="574" name="円/楕円 57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75" name="直線コネクタ 57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6" name="直線コネクタ 57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77" name="直線コネクタ 57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78" name="直線コネクタ 57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79" name="直線コネクタ 57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80" name="直線コネクタ 57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68" name="正方形/長方形 567"/>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9" name="正方形/長方形 568"/>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0" name="正方形/長方形 569"/>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1" name="正方形/長方形 570"/>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2" name="正方形/長方形 571"/>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3" name="正方形/長方形 572"/>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64" name="グループ化 761"/>
            <p:cNvGrpSpPr/>
            <p:nvPr/>
          </p:nvGrpSpPr>
          <p:grpSpPr>
            <a:xfrm>
              <a:off x="3563888" y="6052078"/>
              <a:ext cx="571935" cy="624262"/>
              <a:chOff x="2627784" y="4797152"/>
              <a:chExt cx="571935" cy="624262"/>
            </a:xfrm>
          </p:grpSpPr>
          <p:grpSp>
            <p:nvGrpSpPr>
              <p:cNvPr id="178" name="グループ化 100"/>
              <p:cNvGrpSpPr/>
              <p:nvPr/>
            </p:nvGrpSpPr>
            <p:grpSpPr>
              <a:xfrm>
                <a:off x="2771800" y="4797152"/>
                <a:ext cx="283269" cy="623025"/>
                <a:chOff x="7058939" y="4443272"/>
                <a:chExt cx="283269" cy="623025"/>
              </a:xfrm>
            </p:grpSpPr>
            <p:sp>
              <p:nvSpPr>
                <p:cNvPr id="560" name="円/楕円 559"/>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61" name="直線コネクタ 560"/>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2" name="直線コネクタ 561"/>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3" name="直線コネクタ 562"/>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4" name="直線コネクタ 563"/>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5" name="直線コネクタ 564"/>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66" name="直線コネクタ 565"/>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54" name="正方形/長方形 553"/>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5" name="正方形/長方形 554"/>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6" name="正方形/長方形 555"/>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7" name="正方形/長方形 556"/>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8" name="正方形/長方形 557"/>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9" name="正方形/長方形 558"/>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92" name="グループ化 1098"/>
            <p:cNvGrpSpPr/>
            <p:nvPr/>
          </p:nvGrpSpPr>
          <p:grpSpPr>
            <a:xfrm>
              <a:off x="4132809" y="4369703"/>
              <a:ext cx="571935" cy="1296144"/>
              <a:chOff x="4860032" y="4509120"/>
              <a:chExt cx="571935" cy="1296144"/>
            </a:xfrm>
          </p:grpSpPr>
          <p:grpSp>
            <p:nvGrpSpPr>
              <p:cNvPr id="206" name="グループ化 761"/>
              <p:cNvGrpSpPr/>
              <p:nvPr/>
            </p:nvGrpSpPr>
            <p:grpSpPr>
              <a:xfrm>
                <a:off x="4860032" y="4509120"/>
                <a:ext cx="571935" cy="624262"/>
                <a:chOff x="2627784" y="4797152"/>
                <a:chExt cx="571935" cy="624262"/>
              </a:xfrm>
            </p:grpSpPr>
            <p:grpSp>
              <p:nvGrpSpPr>
                <p:cNvPr id="207" name="グループ化 100"/>
                <p:cNvGrpSpPr/>
                <p:nvPr/>
              </p:nvGrpSpPr>
              <p:grpSpPr>
                <a:xfrm>
                  <a:off x="2771800" y="4797152"/>
                  <a:ext cx="283269" cy="623025"/>
                  <a:chOff x="7058939" y="4443272"/>
                  <a:chExt cx="283269" cy="623025"/>
                </a:xfrm>
              </p:grpSpPr>
              <p:sp>
                <p:nvSpPr>
                  <p:cNvPr id="546" name="円/楕円 54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47" name="直線コネクタ 54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8" name="直線コネクタ 54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49" name="直線コネクタ 54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50" name="直線コネクタ 54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51" name="直線コネクタ 55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52" name="直線コネクタ 55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40" name="正方形/長方形 53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1" name="正方形/長方形 54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2" name="正方形/長方形 54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3" name="正方形/長方形 54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4" name="正方形/長方形 54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5" name="正方形/長方形 54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08" name="グループ化 956"/>
              <p:cNvGrpSpPr/>
              <p:nvPr/>
            </p:nvGrpSpPr>
            <p:grpSpPr>
              <a:xfrm>
                <a:off x="4860032" y="5181002"/>
                <a:ext cx="571935" cy="624262"/>
                <a:chOff x="2627784" y="4797152"/>
                <a:chExt cx="571935" cy="624262"/>
              </a:xfrm>
            </p:grpSpPr>
            <p:grpSp>
              <p:nvGrpSpPr>
                <p:cNvPr id="222" name="グループ化 100"/>
                <p:cNvGrpSpPr/>
                <p:nvPr/>
              </p:nvGrpSpPr>
              <p:grpSpPr>
                <a:xfrm>
                  <a:off x="2771800" y="4797152"/>
                  <a:ext cx="283269" cy="623025"/>
                  <a:chOff x="7058939" y="4443272"/>
                  <a:chExt cx="283269" cy="623025"/>
                </a:xfrm>
              </p:grpSpPr>
              <p:sp>
                <p:nvSpPr>
                  <p:cNvPr id="532" name="円/楕円 53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33" name="直線コネクタ 532"/>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4" name="直線コネクタ 533"/>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5" name="直線コネクタ 534"/>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6" name="直線コネクタ 535"/>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7" name="直線コネクタ 536"/>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38" name="直線コネクタ 537"/>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26" name="正方形/長方形 525"/>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7" name="正方形/長方形 526"/>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8" name="正方形/長方形 527"/>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9" name="正方形/長方形 528"/>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0" name="正方形/長方形 529"/>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1" name="正方形/長方形 530"/>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236" name="グループ化 761"/>
            <p:cNvGrpSpPr/>
            <p:nvPr/>
          </p:nvGrpSpPr>
          <p:grpSpPr>
            <a:xfrm>
              <a:off x="4132809" y="5713467"/>
              <a:ext cx="571935" cy="624262"/>
              <a:chOff x="2627784" y="4797152"/>
              <a:chExt cx="571935" cy="624262"/>
            </a:xfrm>
          </p:grpSpPr>
          <p:grpSp>
            <p:nvGrpSpPr>
              <p:cNvPr id="250" name="グループ化 100"/>
              <p:cNvGrpSpPr/>
              <p:nvPr/>
            </p:nvGrpSpPr>
            <p:grpSpPr>
              <a:xfrm>
                <a:off x="2771800" y="4797152"/>
                <a:ext cx="283269" cy="623025"/>
                <a:chOff x="7058939" y="4443272"/>
                <a:chExt cx="283269" cy="623025"/>
              </a:xfrm>
            </p:grpSpPr>
            <p:sp>
              <p:nvSpPr>
                <p:cNvPr id="516" name="円/楕円 515"/>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17" name="直線コネクタ 516"/>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8" name="直線コネクタ 517"/>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19" name="直線コネクタ 518"/>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20" name="直線コネクタ 519"/>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21" name="直線コネクタ 520"/>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22" name="直線コネクタ 521"/>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10" name="正方形/長方形 509"/>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1" name="正方形/長方形 510"/>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2" name="正方形/長方形 511"/>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3" name="正方形/長方形 512"/>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4" name="正方形/長方形 513"/>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5" name="正方形/長方形 514"/>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51" name="グループ化 1160"/>
            <p:cNvGrpSpPr/>
            <p:nvPr/>
          </p:nvGrpSpPr>
          <p:grpSpPr>
            <a:xfrm>
              <a:off x="4707653" y="4703715"/>
              <a:ext cx="571935" cy="1296144"/>
              <a:chOff x="4860032" y="4509120"/>
              <a:chExt cx="571935" cy="1296144"/>
            </a:xfrm>
          </p:grpSpPr>
          <p:grpSp>
            <p:nvGrpSpPr>
              <p:cNvPr id="252" name="グループ化 761"/>
              <p:cNvGrpSpPr/>
              <p:nvPr/>
            </p:nvGrpSpPr>
            <p:grpSpPr>
              <a:xfrm>
                <a:off x="4860032" y="4509120"/>
                <a:ext cx="571935" cy="624262"/>
                <a:chOff x="2627784" y="4797152"/>
                <a:chExt cx="571935" cy="624262"/>
              </a:xfrm>
            </p:grpSpPr>
            <p:grpSp>
              <p:nvGrpSpPr>
                <p:cNvPr id="266" name="グループ化 100"/>
                <p:cNvGrpSpPr/>
                <p:nvPr/>
              </p:nvGrpSpPr>
              <p:grpSpPr>
                <a:xfrm>
                  <a:off x="2771800" y="4797152"/>
                  <a:ext cx="283269" cy="623025"/>
                  <a:chOff x="7058939" y="4443272"/>
                  <a:chExt cx="283269" cy="623025"/>
                </a:xfrm>
              </p:grpSpPr>
              <p:sp>
                <p:nvSpPr>
                  <p:cNvPr id="502" name="円/楕円 50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03" name="直線コネクタ 502"/>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4" name="直線コネクタ 503"/>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5" name="直線コネクタ 504"/>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6" name="直線コネクタ 505"/>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7" name="直線コネクタ 506"/>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508" name="直線コネクタ 507"/>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96" name="正方形/長方形 495"/>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7" name="正方形/長方形 496"/>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8" name="正方形/長方形 497"/>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9" name="正方形/長方形 498"/>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0" name="正方形/長方形 499"/>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1" name="正方形/長方形 500"/>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80" name="グループ化 956"/>
              <p:cNvGrpSpPr/>
              <p:nvPr/>
            </p:nvGrpSpPr>
            <p:grpSpPr>
              <a:xfrm>
                <a:off x="4860032" y="5181002"/>
                <a:ext cx="571935" cy="624262"/>
                <a:chOff x="2627784" y="4797152"/>
                <a:chExt cx="571935" cy="624262"/>
              </a:xfrm>
            </p:grpSpPr>
            <p:grpSp>
              <p:nvGrpSpPr>
                <p:cNvPr id="294" name="グループ化 100"/>
                <p:cNvGrpSpPr/>
                <p:nvPr/>
              </p:nvGrpSpPr>
              <p:grpSpPr>
                <a:xfrm>
                  <a:off x="2771800" y="4797152"/>
                  <a:ext cx="283269" cy="623025"/>
                  <a:chOff x="7058939" y="4443272"/>
                  <a:chExt cx="283269" cy="623025"/>
                </a:xfrm>
              </p:grpSpPr>
              <p:sp>
                <p:nvSpPr>
                  <p:cNvPr id="488" name="円/楕円 487"/>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89" name="直線コネクタ 488"/>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0" name="直線コネクタ 489"/>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91" name="直線コネクタ 490"/>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92" name="直線コネクタ 491"/>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93" name="直線コネクタ 492"/>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94" name="直線コネクタ 493"/>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82" name="正方形/長方形 481"/>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3" name="正方形/長方形 482"/>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4" name="正方形/長方形 483"/>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5" name="正方形/長方形 484"/>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6" name="正方形/長方形 485"/>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7" name="正方形/長方形 486"/>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21" name="グループ化 761"/>
            <p:cNvGrpSpPr/>
            <p:nvPr/>
          </p:nvGrpSpPr>
          <p:grpSpPr>
            <a:xfrm>
              <a:off x="4707653" y="6047479"/>
              <a:ext cx="571935" cy="624262"/>
              <a:chOff x="2627784" y="4797152"/>
              <a:chExt cx="571935" cy="624262"/>
            </a:xfrm>
          </p:grpSpPr>
          <p:grpSp>
            <p:nvGrpSpPr>
              <p:cNvPr id="322" name="グループ化 100"/>
              <p:cNvGrpSpPr/>
              <p:nvPr/>
            </p:nvGrpSpPr>
            <p:grpSpPr>
              <a:xfrm>
                <a:off x="2771800" y="4797152"/>
                <a:ext cx="283269" cy="623025"/>
                <a:chOff x="7058939" y="4443272"/>
                <a:chExt cx="283269" cy="623025"/>
              </a:xfrm>
            </p:grpSpPr>
            <p:sp>
              <p:nvSpPr>
                <p:cNvPr id="472" name="円/楕円 471"/>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3" name="直線コネクタ 472"/>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4" name="直線コネクタ 473"/>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5" name="直線コネクタ 474"/>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6" name="直線コネクタ 475"/>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7" name="直線コネクタ 476"/>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8" name="直線コネクタ 477"/>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66" name="正方形/長方形 465"/>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7" name="正方形/長方形 466"/>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8" name="正方形/長方形 467"/>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9" name="正方形/長方形 468"/>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0" name="正方形/長方形 469"/>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1" name="正方形/長方形 470"/>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23" name="グループ化 1222"/>
            <p:cNvGrpSpPr/>
            <p:nvPr/>
          </p:nvGrpSpPr>
          <p:grpSpPr>
            <a:xfrm>
              <a:off x="5276574" y="4365104"/>
              <a:ext cx="571935" cy="1296144"/>
              <a:chOff x="4860032" y="4509120"/>
              <a:chExt cx="571935" cy="1296144"/>
            </a:xfrm>
          </p:grpSpPr>
          <p:grpSp>
            <p:nvGrpSpPr>
              <p:cNvPr id="324" name="グループ化 761"/>
              <p:cNvGrpSpPr/>
              <p:nvPr/>
            </p:nvGrpSpPr>
            <p:grpSpPr>
              <a:xfrm>
                <a:off x="4860032" y="4509120"/>
                <a:ext cx="571935" cy="624262"/>
                <a:chOff x="2627784" y="4797152"/>
                <a:chExt cx="571935" cy="624262"/>
              </a:xfrm>
            </p:grpSpPr>
            <p:grpSp>
              <p:nvGrpSpPr>
                <p:cNvPr id="325" name="グループ化 100"/>
                <p:cNvGrpSpPr/>
                <p:nvPr/>
              </p:nvGrpSpPr>
              <p:grpSpPr>
                <a:xfrm>
                  <a:off x="2771800" y="4797152"/>
                  <a:ext cx="283269" cy="623025"/>
                  <a:chOff x="7058939" y="4443272"/>
                  <a:chExt cx="283269" cy="623025"/>
                </a:xfrm>
              </p:grpSpPr>
              <p:sp>
                <p:nvSpPr>
                  <p:cNvPr id="458" name="円/楕円 457"/>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59" name="直線コネクタ 458"/>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0" name="直線コネクタ 459"/>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1" name="直線コネクタ 460"/>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2" name="直線コネクタ 461"/>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3" name="直線コネクタ 462"/>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4" name="直線コネクタ 463"/>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52" name="正方形/長方形 451"/>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3" name="正方形/長方形 452"/>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4" name="正方形/長方形 453"/>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5" name="正方形/長方形 454"/>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6" name="正方形/長方形 455"/>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7" name="正方形/長方形 456"/>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26" name="グループ化 956"/>
              <p:cNvGrpSpPr/>
              <p:nvPr/>
            </p:nvGrpSpPr>
            <p:grpSpPr>
              <a:xfrm>
                <a:off x="4860032" y="5181002"/>
                <a:ext cx="571935" cy="624262"/>
                <a:chOff x="2627784" y="4797152"/>
                <a:chExt cx="571935" cy="624262"/>
              </a:xfrm>
            </p:grpSpPr>
            <p:grpSp>
              <p:nvGrpSpPr>
                <p:cNvPr id="327" name="グループ化 100"/>
                <p:cNvGrpSpPr/>
                <p:nvPr/>
              </p:nvGrpSpPr>
              <p:grpSpPr>
                <a:xfrm>
                  <a:off x="2771800" y="4797152"/>
                  <a:ext cx="283269" cy="623025"/>
                  <a:chOff x="7058939" y="4443272"/>
                  <a:chExt cx="283269" cy="623025"/>
                </a:xfrm>
              </p:grpSpPr>
              <p:sp>
                <p:nvSpPr>
                  <p:cNvPr id="444" name="円/楕円 443"/>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45" name="直線コネクタ 444"/>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6" name="直線コネクタ 445"/>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47" name="直線コネクタ 446"/>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48" name="直線コネクタ 447"/>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49" name="直線コネクタ 448"/>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50" name="直線コネクタ 449"/>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38" name="正方形/長方形 437"/>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9" name="正方形/長方形 438"/>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0" name="正方形/長方形 439"/>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1" name="正方形/長方形 440"/>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2" name="正方形/長方形 441"/>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3" name="正方形/長方形 442"/>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28" name="グループ化 761"/>
            <p:cNvGrpSpPr/>
            <p:nvPr/>
          </p:nvGrpSpPr>
          <p:grpSpPr>
            <a:xfrm>
              <a:off x="5276574" y="5708868"/>
              <a:ext cx="571935" cy="624262"/>
              <a:chOff x="2627784" y="4797152"/>
              <a:chExt cx="571935" cy="624262"/>
            </a:xfrm>
          </p:grpSpPr>
          <p:grpSp>
            <p:nvGrpSpPr>
              <p:cNvPr id="329" name="グループ化 100"/>
              <p:cNvGrpSpPr/>
              <p:nvPr/>
            </p:nvGrpSpPr>
            <p:grpSpPr>
              <a:xfrm>
                <a:off x="2771800" y="4797152"/>
                <a:ext cx="283269" cy="623025"/>
                <a:chOff x="7058939" y="4443272"/>
                <a:chExt cx="283269" cy="623025"/>
              </a:xfrm>
            </p:grpSpPr>
            <p:sp>
              <p:nvSpPr>
                <p:cNvPr id="428" name="円/楕円 427"/>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29" name="直線コネクタ 428"/>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0" name="直線コネクタ 429"/>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31" name="直線コネクタ 430"/>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32" name="直線コネクタ 431"/>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33" name="直線コネクタ 432"/>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34" name="直線コネクタ 433"/>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22" name="正方形/長方形 421"/>
              <p:cNvSpPr/>
              <p:nvPr/>
            </p:nvSpPr>
            <p:spPr>
              <a:xfrm>
                <a:off x="3122314" y="5241393"/>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3" name="正方形/長方形 422"/>
              <p:cNvSpPr/>
              <p:nvPr/>
            </p:nvSpPr>
            <p:spPr>
              <a:xfrm>
                <a:off x="2869999" y="4798955"/>
                <a:ext cx="756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4" name="正方形/長方形 423"/>
              <p:cNvSpPr/>
              <p:nvPr/>
            </p:nvSpPr>
            <p:spPr>
              <a:xfrm>
                <a:off x="3124119" y="4943549"/>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5" name="正方形/長方形 424"/>
              <p:cNvSpPr/>
              <p:nvPr/>
            </p:nvSpPr>
            <p:spPr>
              <a:xfrm>
                <a:off x="2627784" y="5241398"/>
                <a:ext cx="75600" cy="36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6" name="正方形/長方形 425"/>
              <p:cNvSpPr/>
              <p:nvPr/>
            </p:nvSpPr>
            <p:spPr>
              <a:xfrm>
                <a:off x="2627784" y="4948311"/>
                <a:ext cx="75600" cy="36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7" name="正方形/長方形 426"/>
              <p:cNvSpPr/>
              <p:nvPr/>
            </p:nvSpPr>
            <p:spPr>
              <a:xfrm>
                <a:off x="2867618" y="5385414"/>
                <a:ext cx="79200" cy="36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0" name="グループ化 1700"/>
            <p:cNvGrpSpPr/>
            <p:nvPr/>
          </p:nvGrpSpPr>
          <p:grpSpPr>
            <a:xfrm>
              <a:off x="4147225" y="4369080"/>
              <a:ext cx="540959" cy="630227"/>
              <a:chOff x="6387272" y="4706141"/>
              <a:chExt cx="540959" cy="630227"/>
            </a:xfrm>
          </p:grpSpPr>
          <p:sp>
            <p:nvSpPr>
              <p:cNvPr id="415" name="正方形/長方形 41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6" name="正方形/長方形 41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7" name="正方形/長方形 41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8" name="正方形/長方形 41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9" name="正方形/長方形 41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0" name="正方形/長方形 41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1" name="グループ化 1707"/>
            <p:cNvGrpSpPr/>
            <p:nvPr/>
          </p:nvGrpSpPr>
          <p:grpSpPr>
            <a:xfrm>
              <a:off x="4147225" y="5038973"/>
              <a:ext cx="540959" cy="630227"/>
              <a:chOff x="6387272" y="4706141"/>
              <a:chExt cx="540959" cy="630227"/>
            </a:xfrm>
          </p:grpSpPr>
          <p:sp>
            <p:nvSpPr>
              <p:cNvPr id="409" name="正方形/長方形 40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0" name="正方形/長方形 40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1" name="正方形/長方形 41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2" name="正方形/長方形 41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3" name="正方形/長方形 41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4" name="正方形/長方形 41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2" name="グループ化 1714"/>
            <p:cNvGrpSpPr/>
            <p:nvPr/>
          </p:nvGrpSpPr>
          <p:grpSpPr>
            <a:xfrm>
              <a:off x="3580232" y="5379133"/>
              <a:ext cx="540959" cy="630227"/>
              <a:chOff x="6387272" y="4706141"/>
              <a:chExt cx="540959" cy="630227"/>
            </a:xfrm>
          </p:grpSpPr>
          <p:sp>
            <p:nvSpPr>
              <p:cNvPr id="403" name="正方形/長方形 40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4" name="正方形/長方形 40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5" name="正方形/長方形 40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6" name="正方形/長方形 40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7" name="正方形/長方形 40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8" name="正方形/長方形 40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3" name="グループ化 1743"/>
            <p:cNvGrpSpPr/>
            <p:nvPr/>
          </p:nvGrpSpPr>
          <p:grpSpPr>
            <a:xfrm>
              <a:off x="4722017" y="4701288"/>
              <a:ext cx="540959" cy="630227"/>
              <a:chOff x="6387272" y="4706141"/>
              <a:chExt cx="540959" cy="630227"/>
            </a:xfrm>
          </p:grpSpPr>
          <p:sp>
            <p:nvSpPr>
              <p:cNvPr id="397" name="正方形/長方形 39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8" name="正方形/長方形 39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9" name="正方形/長方形 39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0" name="正方形/長方形 39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1" name="正方形/長方形 40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2" name="正方形/長方形 40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4" name="グループ化 1750"/>
            <p:cNvGrpSpPr/>
            <p:nvPr/>
          </p:nvGrpSpPr>
          <p:grpSpPr>
            <a:xfrm>
              <a:off x="4723289" y="5374280"/>
              <a:ext cx="540959" cy="630227"/>
              <a:chOff x="6387272" y="4706141"/>
              <a:chExt cx="540959" cy="630227"/>
            </a:xfrm>
          </p:grpSpPr>
          <p:sp>
            <p:nvSpPr>
              <p:cNvPr id="391" name="正方形/長方形 39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2" name="正方形/長方形 39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3" name="正方形/長方形 39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4" name="正方形/長方形 39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5" name="正方形/長方形 39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6" name="正方形/長方形 39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5" name="グループ化 1757"/>
            <p:cNvGrpSpPr/>
            <p:nvPr/>
          </p:nvGrpSpPr>
          <p:grpSpPr>
            <a:xfrm>
              <a:off x="5290988" y="4367554"/>
              <a:ext cx="540959" cy="630227"/>
              <a:chOff x="6387272" y="4706141"/>
              <a:chExt cx="540959" cy="630227"/>
            </a:xfrm>
          </p:grpSpPr>
          <p:sp>
            <p:nvSpPr>
              <p:cNvPr id="385" name="正方形/長方形 38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6" name="正方形/長方形 38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7" name="正方形/長方形 38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8" name="正方形/長方形 38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9" name="正方形/長方形 38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0" name="正方形/長方形 38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6" name="グループ化 1764"/>
            <p:cNvGrpSpPr/>
            <p:nvPr/>
          </p:nvGrpSpPr>
          <p:grpSpPr>
            <a:xfrm>
              <a:off x="5292260" y="5040546"/>
              <a:ext cx="540959" cy="630227"/>
              <a:chOff x="6387272" y="4706141"/>
              <a:chExt cx="540959" cy="630227"/>
            </a:xfrm>
          </p:grpSpPr>
          <p:sp>
            <p:nvSpPr>
              <p:cNvPr id="379" name="正方形/長方形 37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0" name="正方形/長方形 37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1" name="正方形/長方形 38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2" name="正方形/長方形 38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3" name="正方形/長方形 38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4" name="正方形/長方形 38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7" name="グループ化 1771"/>
            <p:cNvGrpSpPr/>
            <p:nvPr/>
          </p:nvGrpSpPr>
          <p:grpSpPr>
            <a:xfrm>
              <a:off x="5292080" y="5707668"/>
              <a:ext cx="540959" cy="630227"/>
              <a:chOff x="6387272" y="4706141"/>
              <a:chExt cx="540959" cy="630227"/>
            </a:xfrm>
          </p:grpSpPr>
          <p:sp>
            <p:nvSpPr>
              <p:cNvPr id="373" name="正方形/長方形 372"/>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4" name="正方形/長方形 373"/>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5" name="正方形/長方形 374"/>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6" name="正方形/長方形 375"/>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7" name="正方形/長方形 376"/>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8" name="正方形/長方形 377"/>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8" name="グループ化 1778"/>
            <p:cNvGrpSpPr/>
            <p:nvPr/>
          </p:nvGrpSpPr>
          <p:grpSpPr>
            <a:xfrm>
              <a:off x="4722366" y="6048846"/>
              <a:ext cx="540959" cy="630227"/>
              <a:chOff x="6387272" y="4706141"/>
              <a:chExt cx="540959" cy="630227"/>
            </a:xfrm>
          </p:grpSpPr>
          <p:sp>
            <p:nvSpPr>
              <p:cNvPr id="367" name="正方形/長方形 36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8" name="正方形/長方形 36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9" name="正方形/長方形 36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0" name="正方形/長方形 36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1" name="正方形/長方形 37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2" name="正方形/長方形 37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39" name="グループ化 1785"/>
            <p:cNvGrpSpPr/>
            <p:nvPr/>
          </p:nvGrpSpPr>
          <p:grpSpPr>
            <a:xfrm>
              <a:off x="4149477" y="5712048"/>
              <a:ext cx="540959" cy="630227"/>
              <a:chOff x="6387272" y="4706141"/>
              <a:chExt cx="540959" cy="630227"/>
            </a:xfrm>
          </p:grpSpPr>
          <p:sp>
            <p:nvSpPr>
              <p:cNvPr id="361" name="正方形/長方形 36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2" name="正方形/長方形 36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3" name="正方形/長方形 36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4" name="正方形/長方形 36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5" name="正方形/長方形 36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6" name="正方形/長方形 36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40" name="グループ化 1792"/>
            <p:cNvGrpSpPr/>
            <p:nvPr/>
          </p:nvGrpSpPr>
          <p:grpSpPr>
            <a:xfrm>
              <a:off x="3579763" y="6045483"/>
              <a:ext cx="540959" cy="630227"/>
              <a:chOff x="6387272" y="4706141"/>
              <a:chExt cx="540959" cy="630227"/>
            </a:xfrm>
          </p:grpSpPr>
          <p:sp>
            <p:nvSpPr>
              <p:cNvPr id="347" name="正方形/長方形 34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8" name="正方形/長方形 34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9" name="正方形/長方形 34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5" name="正方形/長方形 354"/>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9" name="正方形/長方形 35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0" name="正方形/長方形 35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41" name="グループ化 2062"/>
          <p:cNvGrpSpPr/>
          <p:nvPr/>
        </p:nvGrpSpPr>
        <p:grpSpPr>
          <a:xfrm>
            <a:off x="2007883" y="1901909"/>
            <a:ext cx="389490" cy="453764"/>
            <a:chOff x="3578960" y="4706141"/>
            <a:chExt cx="540959" cy="630227"/>
          </a:xfrm>
        </p:grpSpPr>
        <p:grpSp>
          <p:nvGrpSpPr>
            <p:cNvPr id="342" name="グループ化 100"/>
            <p:cNvGrpSpPr/>
            <p:nvPr/>
          </p:nvGrpSpPr>
          <p:grpSpPr>
            <a:xfrm>
              <a:off x="3707904" y="4708314"/>
              <a:ext cx="283269" cy="623025"/>
              <a:chOff x="7058939" y="4443272"/>
              <a:chExt cx="283269" cy="623025"/>
            </a:xfrm>
          </p:grpSpPr>
          <p:sp>
            <p:nvSpPr>
              <p:cNvPr id="605" name="円/楕円 604"/>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06" name="直線コネクタ 605"/>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7" name="直線コネクタ 606"/>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08" name="直線コネクタ 607"/>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09" name="直線コネクタ 608"/>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10" name="直線コネクタ 609"/>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11" name="直線コネクタ 610"/>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43" name="グループ化 1699"/>
            <p:cNvGrpSpPr/>
            <p:nvPr/>
          </p:nvGrpSpPr>
          <p:grpSpPr>
            <a:xfrm>
              <a:off x="3578960" y="4706141"/>
              <a:ext cx="540959" cy="630227"/>
              <a:chOff x="6387272" y="4706141"/>
              <a:chExt cx="540959" cy="630227"/>
            </a:xfrm>
          </p:grpSpPr>
          <p:sp>
            <p:nvSpPr>
              <p:cNvPr id="599" name="正方形/長方形 598"/>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0" name="正方形/長方形 599"/>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1" name="正方形/長方形 600"/>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2" name="正方形/長方形 601"/>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3" name="正方形/長方形 602"/>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4" name="正方形/長方形 603"/>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44" name="グループ化 2078"/>
          <p:cNvGrpSpPr/>
          <p:nvPr/>
        </p:nvGrpSpPr>
        <p:grpSpPr>
          <a:xfrm rot="1046838">
            <a:off x="1444800" y="1742477"/>
            <a:ext cx="389490" cy="453764"/>
            <a:chOff x="3578960" y="4706141"/>
            <a:chExt cx="540959" cy="630227"/>
          </a:xfrm>
        </p:grpSpPr>
        <p:grpSp>
          <p:nvGrpSpPr>
            <p:cNvPr id="345" name="グループ化 100"/>
            <p:cNvGrpSpPr/>
            <p:nvPr/>
          </p:nvGrpSpPr>
          <p:grpSpPr>
            <a:xfrm>
              <a:off x="3707904" y="4708314"/>
              <a:ext cx="283269" cy="623025"/>
              <a:chOff x="7058939" y="4443272"/>
              <a:chExt cx="283269" cy="623025"/>
            </a:xfrm>
          </p:grpSpPr>
          <p:sp>
            <p:nvSpPr>
              <p:cNvPr id="621" name="円/楕円 620"/>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22" name="直線コネクタ 621"/>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3" name="直線コネクタ 622"/>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4" name="直線コネクタ 623"/>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5" name="直線コネクタ 624"/>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6" name="直線コネクタ 625"/>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7" name="直線コネクタ 626"/>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46" name="グループ化 1699"/>
            <p:cNvGrpSpPr/>
            <p:nvPr/>
          </p:nvGrpSpPr>
          <p:grpSpPr>
            <a:xfrm>
              <a:off x="3578960" y="4706141"/>
              <a:ext cx="540959" cy="630227"/>
              <a:chOff x="6387272" y="4706141"/>
              <a:chExt cx="540959" cy="630227"/>
            </a:xfrm>
          </p:grpSpPr>
          <p:sp>
            <p:nvSpPr>
              <p:cNvPr id="615" name="正方形/長方形 614"/>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6" name="正方形/長方形 615"/>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7" name="正方形/長方形 616"/>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8" name="正方形/長方形 617"/>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9" name="正方形/長方形 618"/>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0" name="正方形/長方形 619"/>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50" name="グループ化 2094"/>
          <p:cNvGrpSpPr/>
          <p:nvPr/>
        </p:nvGrpSpPr>
        <p:grpSpPr>
          <a:xfrm rot="1867767">
            <a:off x="1496646" y="2333416"/>
            <a:ext cx="389490" cy="453764"/>
            <a:chOff x="3578960" y="4706141"/>
            <a:chExt cx="540959" cy="630227"/>
          </a:xfrm>
        </p:grpSpPr>
        <p:grpSp>
          <p:nvGrpSpPr>
            <p:cNvPr id="351" name="グループ化 100"/>
            <p:cNvGrpSpPr/>
            <p:nvPr/>
          </p:nvGrpSpPr>
          <p:grpSpPr>
            <a:xfrm>
              <a:off x="3707904" y="4708314"/>
              <a:ext cx="283269" cy="623025"/>
              <a:chOff x="7058939" y="4443272"/>
              <a:chExt cx="283269" cy="623025"/>
            </a:xfrm>
          </p:grpSpPr>
          <p:sp>
            <p:nvSpPr>
              <p:cNvPr id="637" name="円/楕円 636"/>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38" name="直線コネクタ 637"/>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9" name="直線コネクタ 638"/>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40" name="直線コネクタ 639"/>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41" name="直線コネクタ 640"/>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42" name="直線コネクタ 641"/>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43" name="直線コネクタ 642"/>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52" name="グループ化 1699"/>
            <p:cNvGrpSpPr/>
            <p:nvPr/>
          </p:nvGrpSpPr>
          <p:grpSpPr>
            <a:xfrm>
              <a:off x="3578960" y="4706141"/>
              <a:ext cx="540959" cy="630227"/>
              <a:chOff x="6387272" y="4706141"/>
              <a:chExt cx="540959" cy="630227"/>
            </a:xfrm>
          </p:grpSpPr>
          <p:sp>
            <p:nvSpPr>
              <p:cNvPr id="631" name="正方形/長方形 630"/>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2" name="正方形/長方形 631"/>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3" name="正方形/長方形 632"/>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4" name="正方形/長方形 633"/>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5" name="正方形/長方形 634"/>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6" name="正方形/長方形 635"/>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grpSp>
        <p:nvGrpSpPr>
          <p:cNvPr id="353" name="グループ化 2110"/>
          <p:cNvGrpSpPr/>
          <p:nvPr/>
        </p:nvGrpSpPr>
        <p:grpSpPr>
          <a:xfrm rot="2525913">
            <a:off x="1995755" y="2443144"/>
            <a:ext cx="389490" cy="453764"/>
            <a:chOff x="3578960" y="4706141"/>
            <a:chExt cx="540959" cy="630227"/>
          </a:xfrm>
        </p:grpSpPr>
        <p:grpSp>
          <p:nvGrpSpPr>
            <p:cNvPr id="354" name="グループ化 100"/>
            <p:cNvGrpSpPr/>
            <p:nvPr/>
          </p:nvGrpSpPr>
          <p:grpSpPr>
            <a:xfrm>
              <a:off x="3707904" y="4708314"/>
              <a:ext cx="283269" cy="623025"/>
              <a:chOff x="7058939" y="4443272"/>
              <a:chExt cx="283269" cy="623025"/>
            </a:xfrm>
          </p:grpSpPr>
          <p:sp>
            <p:nvSpPr>
              <p:cNvPr id="653" name="円/楕円 652"/>
              <p:cNvSpPr/>
              <p:nvPr/>
            </p:nvSpPr>
            <p:spPr>
              <a:xfrm>
                <a:off x="7170187" y="4737116"/>
                <a:ext cx="49766" cy="49766"/>
              </a:xfrm>
              <a:prstGeom prst="ellipse">
                <a:avLst/>
              </a:prstGeom>
              <a:solidFill>
                <a:srgbClr val="FFFF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54" name="直線コネクタ 653"/>
              <p:cNvCxnSpPr>
                <a:cxnSpLocks noChangeAspect="1"/>
              </p:cNvCxnSpPr>
              <p:nvPr/>
            </p:nvCxnSpPr>
            <p:spPr>
              <a:xfrm flipV="1">
                <a:off x="7195070" y="4443272"/>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5" name="直線コネクタ 654"/>
              <p:cNvCxnSpPr/>
              <p:nvPr/>
            </p:nvCxnSpPr>
            <p:spPr>
              <a:xfrm flipV="1">
                <a:off x="7058939" y="4701506"/>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56" name="直線コネクタ 655"/>
              <p:cNvCxnSpPr/>
              <p:nvPr/>
            </p:nvCxnSpPr>
            <p:spPr>
              <a:xfrm flipV="1">
                <a:off x="7338809" y="4701008"/>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57" name="直線コネクタ 656"/>
              <p:cNvCxnSpPr/>
              <p:nvPr/>
            </p:nvCxnSpPr>
            <p:spPr>
              <a:xfrm flipV="1">
                <a:off x="7059502" y="4532935"/>
                <a:ext cx="120" cy="282041"/>
              </a:xfrm>
              <a:prstGeom prst="line">
                <a:avLst/>
              </a:prstGeom>
              <a:ln w="76200">
                <a:solidFill>
                  <a:srgbClr val="FF0000"/>
                </a:solidFill>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58" name="直線コネクタ 657"/>
              <p:cNvCxnSpPr/>
              <p:nvPr/>
            </p:nvCxnSpPr>
            <p:spPr>
              <a:xfrm flipV="1">
                <a:off x="7342088" y="4528172"/>
                <a:ext cx="120" cy="282041"/>
              </a:xfrm>
              <a:prstGeom prst="line">
                <a:avLst/>
              </a:prstGeom>
              <a:ln w="76200">
                <a:solidFill>
                  <a:srgbClr val="FF0000"/>
                </a:solidFill>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59" name="直線コネクタ 658"/>
              <p:cNvCxnSpPr>
                <a:cxnSpLocks noChangeAspect="1"/>
              </p:cNvCxnSpPr>
              <p:nvPr/>
            </p:nvCxnSpPr>
            <p:spPr>
              <a:xfrm flipV="1">
                <a:off x="7193309" y="4784256"/>
                <a:ext cx="120" cy="28204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56" name="グループ化 1699"/>
            <p:cNvGrpSpPr/>
            <p:nvPr/>
          </p:nvGrpSpPr>
          <p:grpSpPr>
            <a:xfrm>
              <a:off x="3578960" y="4706141"/>
              <a:ext cx="540959" cy="630227"/>
              <a:chOff x="6387272" y="4706141"/>
              <a:chExt cx="540959" cy="630227"/>
            </a:xfrm>
          </p:grpSpPr>
          <p:sp>
            <p:nvSpPr>
              <p:cNvPr id="647" name="正方形/長方形 646"/>
              <p:cNvSpPr/>
              <p:nvPr/>
            </p:nvSpPr>
            <p:spPr>
              <a:xfrm>
                <a:off x="6850826" y="5124944"/>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8" name="正方形/長方形 647"/>
              <p:cNvSpPr/>
              <p:nvPr/>
            </p:nvSpPr>
            <p:spPr>
              <a:xfrm>
                <a:off x="6614415" y="4706141"/>
                <a:ext cx="756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9" name="正方形/長方形 648"/>
              <p:cNvSpPr/>
              <p:nvPr/>
            </p:nvSpPr>
            <p:spPr>
              <a:xfrm>
                <a:off x="6852631" y="4842783"/>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0" name="正方形/長方形 649"/>
              <p:cNvSpPr/>
              <p:nvPr/>
            </p:nvSpPr>
            <p:spPr>
              <a:xfrm>
                <a:off x="6388320" y="5126392"/>
                <a:ext cx="75600" cy="72000"/>
              </a:xfrm>
              <a:prstGeom prst="rect">
                <a:avLst/>
              </a:prstGeom>
              <a:solidFill>
                <a:srgbClr val="0070C0"/>
              </a:solidFill>
              <a:ln>
                <a:noFill/>
              </a:ln>
              <a:scene3d>
                <a:camera prst="orthographicFront">
                  <a:rot lat="0" lon="0" rev="7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1" name="正方形/長方形 650"/>
              <p:cNvSpPr/>
              <p:nvPr/>
            </p:nvSpPr>
            <p:spPr>
              <a:xfrm>
                <a:off x="6387272" y="4847392"/>
                <a:ext cx="75600" cy="72000"/>
              </a:xfrm>
              <a:prstGeom prst="rect">
                <a:avLst/>
              </a:prstGeom>
              <a:solidFill>
                <a:srgbClr val="0070C0"/>
              </a:solidFill>
              <a:ln>
                <a:noFill/>
              </a:ln>
              <a:scene3d>
                <a:camera prst="orthographicFront">
                  <a:rot lat="0" lon="0" rev="3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2" name="正方形/長方形 651"/>
              <p:cNvSpPr/>
              <p:nvPr/>
            </p:nvSpPr>
            <p:spPr>
              <a:xfrm>
                <a:off x="6612034" y="5264368"/>
                <a:ext cx="79200" cy="72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661" name="正方形/長方形 660"/>
          <p:cNvSpPr/>
          <p:nvPr/>
        </p:nvSpPr>
        <p:spPr>
          <a:xfrm>
            <a:off x="827584" y="4818418"/>
            <a:ext cx="1440160" cy="504056"/>
          </a:xfrm>
          <a:prstGeom prst="rect">
            <a:avLst/>
          </a:prstGeom>
          <a:solidFill>
            <a:schemeClr val="tx1"/>
          </a:solidFill>
          <a:ln>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bg1"/>
                </a:solidFill>
                <a:latin typeface="Arial" pitchFamily="34" charset="0"/>
                <a:cs typeface="Arial" pitchFamily="34" charset="0"/>
              </a:rPr>
              <a:t>solid</a:t>
            </a:r>
            <a:endParaRPr kumimoji="1" lang="ja-JP" altLang="en-US" dirty="0">
              <a:solidFill>
                <a:schemeClr val="bg1"/>
              </a:solidFill>
              <a:latin typeface="Arial" pitchFamily="34" charset="0"/>
              <a:cs typeface="Arial" pitchFamily="34" charset="0"/>
            </a:endParaRPr>
          </a:p>
        </p:txBody>
      </p:sp>
      <p:sp>
        <p:nvSpPr>
          <p:cNvPr id="666" name="正方形/長方形 665"/>
          <p:cNvSpPr/>
          <p:nvPr/>
        </p:nvSpPr>
        <p:spPr>
          <a:xfrm>
            <a:off x="2771800" y="4293096"/>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liquid</a:t>
            </a:r>
            <a:endParaRPr kumimoji="1" lang="ja-JP" altLang="en-US" dirty="0">
              <a:latin typeface="Arial" pitchFamily="34" charset="0"/>
              <a:cs typeface="Arial" pitchFamily="34" charset="0"/>
            </a:endParaRPr>
          </a:p>
        </p:txBody>
      </p:sp>
      <p:sp>
        <p:nvSpPr>
          <p:cNvPr id="667" name="正方形/長方形 666"/>
          <p:cNvSpPr/>
          <p:nvPr/>
        </p:nvSpPr>
        <p:spPr>
          <a:xfrm>
            <a:off x="2771800" y="4818418"/>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liquid</a:t>
            </a:r>
            <a:endParaRPr kumimoji="1" lang="ja-JP" altLang="en-US" dirty="0">
              <a:latin typeface="Arial" pitchFamily="34" charset="0"/>
              <a:cs typeface="Arial" pitchFamily="34" charset="0"/>
            </a:endParaRPr>
          </a:p>
        </p:txBody>
      </p:sp>
      <p:sp>
        <p:nvSpPr>
          <p:cNvPr id="668" name="正方形/長方形 667"/>
          <p:cNvSpPr/>
          <p:nvPr/>
        </p:nvSpPr>
        <p:spPr>
          <a:xfrm>
            <a:off x="4716016" y="4818418"/>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liquid</a:t>
            </a:r>
            <a:endParaRPr kumimoji="1" lang="ja-JP" altLang="en-US" dirty="0">
              <a:latin typeface="Arial" pitchFamily="34" charset="0"/>
              <a:cs typeface="Arial" pitchFamily="34" charset="0"/>
            </a:endParaRPr>
          </a:p>
        </p:txBody>
      </p:sp>
      <p:sp>
        <p:nvSpPr>
          <p:cNvPr id="669" name="正方形/長方形 668"/>
          <p:cNvSpPr/>
          <p:nvPr/>
        </p:nvSpPr>
        <p:spPr>
          <a:xfrm>
            <a:off x="4716016" y="4293096"/>
            <a:ext cx="1440160" cy="50405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air</a:t>
            </a:r>
            <a:endParaRPr kumimoji="1" lang="ja-JP" altLang="en-US" dirty="0">
              <a:latin typeface="Arial" pitchFamily="34" charset="0"/>
              <a:cs typeface="Arial" pitchFamily="34" charset="0"/>
            </a:endParaRPr>
          </a:p>
        </p:txBody>
      </p:sp>
      <p:grpSp>
        <p:nvGrpSpPr>
          <p:cNvPr id="358" name="グループ化 713"/>
          <p:cNvGrpSpPr/>
          <p:nvPr/>
        </p:nvGrpSpPr>
        <p:grpSpPr>
          <a:xfrm>
            <a:off x="6444208" y="3933056"/>
            <a:ext cx="1682296" cy="1440160"/>
            <a:chOff x="6428729" y="3861048"/>
            <a:chExt cx="1682296" cy="1440160"/>
          </a:xfrm>
        </p:grpSpPr>
        <p:grpSp>
          <p:nvGrpSpPr>
            <p:cNvPr id="421" name="グループ化 680"/>
            <p:cNvGrpSpPr/>
            <p:nvPr/>
          </p:nvGrpSpPr>
          <p:grpSpPr>
            <a:xfrm>
              <a:off x="6428729" y="4166982"/>
              <a:ext cx="216024" cy="1134226"/>
              <a:chOff x="6428729" y="4166982"/>
              <a:chExt cx="216024" cy="1134226"/>
            </a:xfrm>
          </p:grpSpPr>
          <p:sp>
            <p:nvSpPr>
              <p:cNvPr id="670" name="円/楕円 669"/>
              <p:cNvSpPr/>
              <p:nvPr/>
            </p:nvSpPr>
            <p:spPr>
              <a:xfrm>
                <a:off x="6428729" y="4166982"/>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72" name="直線コネクタ 671"/>
              <p:cNvCxnSpPr/>
              <p:nvPr/>
            </p:nvCxnSpPr>
            <p:spPr>
              <a:xfrm>
                <a:off x="6537482" y="4365104"/>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73" name="円/楕円 672"/>
              <p:cNvSpPr/>
              <p:nvPr/>
            </p:nvSpPr>
            <p:spPr>
              <a:xfrm>
                <a:off x="6428729" y="5085184"/>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76" name="直線コネクタ 675"/>
            <p:cNvCxnSpPr/>
            <p:nvPr/>
          </p:nvCxnSpPr>
          <p:spPr>
            <a:xfrm>
              <a:off x="6649599" y="4271830"/>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35" name="グループ化 681"/>
            <p:cNvGrpSpPr/>
            <p:nvPr/>
          </p:nvGrpSpPr>
          <p:grpSpPr>
            <a:xfrm>
              <a:off x="7375466" y="4166982"/>
              <a:ext cx="216024" cy="1134226"/>
              <a:chOff x="7343567" y="4383006"/>
              <a:chExt cx="216024" cy="1134226"/>
            </a:xfrm>
          </p:grpSpPr>
          <p:sp>
            <p:nvSpPr>
              <p:cNvPr id="678" name="円/楕円 677"/>
              <p:cNvSpPr/>
              <p:nvPr/>
            </p:nvSpPr>
            <p:spPr>
              <a:xfrm>
                <a:off x="7343567" y="4383006"/>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79" name="直線コネクタ 678"/>
              <p:cNvCxnSpPr/>
              <p:nvPr/>
            </p:nvCxnSpPr>
            <p:spPr>
              <a:xfrm>
                <a:off x="7452320" y="4581128"/>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80" name="円/楕円 679"/>
              <p:cNvSpPr/>
              <p:nvPr/>
            </p:nvSpPr>
            <p:spPr>
              <a:xfrm>
                <a:off x="7343567" y="5301208"/>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683" name="直線コネクタ 682"/>
            <p:cNvCxnSpPr/>
            <p:nvPr/>
          </p:nvCxnSpPr>
          <p:spPr>
            <a:xfrm>
              <a:off x="6649599" y="5178458"/>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36" name="グループ化 698"/>
            <p:cNvGrpSpPr/>
            <p:nvPr/>
          </p:nvGrpSpPr>
          <p:grpSpPr>
            <a:xfrm>
              <a:off x="6948264" y="3861048"/>
              <a:ext cx="216024" cy="1134226"/>
              <a:chOff x="6428729" y="4166982"/>
              <a:chExt cx="216024" cy="1134226"/>
            </a:xfrm>
          </p:grpSpPr>
          <p:sp>
            <p:nvSpPr>
              <p:cNvPr id="700" name="円/楕円 699"/>
              <p:cNvSpPr/>
              <p:nvPr/>
            </p:nvSpPr>
            <p:spPr>
              <a:xfrm>
                <a:off x="6428729" y="4166982"/>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01" name="直線コネクタ 700"/>
              <p:cNvCxnSpPr/>
              <p:nvPr/>
            </p:nvCxnSpPr>
            <p:spPr>
              <a:xfrm>
                <a:off x="6537482" y="4365104"/>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02" name="円/楕円 701"/>
              <p:cNvSpPr/>
              <p:nvPr/>
            </p:nvSpPr>
            <p:spPr>
              <a:xfrm>
                <a:off x="6428729" y="5085184"/>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703" name="直線コネクタ 702"/>
            <p:cNvCxnSpPr/>
            <p:nvPr/>
          </p:nvCxnSpPr>
          <p:spPr>
            <a:xfrm>
              <a:off x="7169134" y="3965896"/>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37" name="グループ化 703"/>
            <p:cNvGrpSpPr/>
            <p:nvPr/>
          </p:nvGrpSpPr>
          <p:grpSpPr>
            <a:xfrm>
              <a:off x="7895001" y="3861048"/>
              <a:ext cx="216024" cy="1134226"/>
              <a:chOff x="7343567" y="4383006"/>
              <a:chExt cx="216024" cy="1134226"/>
            </a:xfrm>
          </p:grpSpPr>
          <p:sp>
            <p:nvSpPr>
              <p:cNvPr id="705" name="円/楕円 704"/>
              <p:cNvSpPr/>
              <p:nvPr/>
            </p:nvSpPr>
            <p:spPr>
              <a:xfrm>
                <a:off x="7343567" y="4383006"/>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06" name="直線コネクタ 705"/>
              <p:cNvCxnSpPr/>
              <p:nvPr/>
            </p:nvCxnSpPr>
            <p:spPr>
              <a:xfrm>
                <a:off x="7452320" y="4581128"/>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07" name="円/楕円 706"/>
              <p:cNvSpPr/>
              <p:nvPr/>
            </p:nvSpPr>
            <p:spPr>
              <a:xfrm>
                <a:off x="7343567" y="5301208"/>
                <a:ext cx="216024" cy="216024"/>
              </a:xfrm>
              <a:prstGeom prst="ellipse">
                <a:avLst/>
              </a:prstGeom>
              <a:solidFill>
                <a:srgbClr val="FFFF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708" name="直線コネクタ 707"/>
            <p:cNvCxnSpPr/>
            <p:nvPr/>
          </p:nvCxnSpPr>
          <p:spPr>
            <a:xfrm>
              <a:off x="7169134" y="4872524"/>
              <a:ext cx="72008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直線コネクタ 709"/>
            <p:cNvCxnSpPr>
              <a:stCxn id="670" idx="7"/>
            </p:cNvCxnSpPr>
            <p:nvPr/>
          </p:nvCxnSpPr>
          <p:spPr>
            <a:xfrm flipV="1">
              <a:off x="6613117" y="4005064"/>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1" name="直線コネクタ 710"/>
            <p:cNvCxnSpPr/>
            <p:nvPr/>
          </p:nvCxnSpPr>
          <p:spPr>
            <a:xfrm flipV="1">
              <a:off x="6628333" y="4930535"/>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2" name="直線コネクタ 711"/>
            <p:cNvCxnSpPr/>
            <p:nvPr/>
          </p:nvCxnSpPr>
          <p:spPr>
            <a:xfrm flipV="1">
              <a:off x="7575070" y="4015697"/>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直線コネクタ 712"/>
            <p:cNvCxnSpPr/>
            <p:nvPr/>
          </p:nvCxnSpPr>
          <p:spPr>
            <a:xfrm flipV="1">
              <a:off x="7590286" y="4941168"/>
              <a:ext cx="335147" cy="19355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5" name="テキスト ボックス 714"/>
          <p:cNvSpPr txBox="1"/>
          <p:nvPr/>
        </p:nvSpPr>
        <p:spPr>
          <a:xfrm>
            <a:off x="2693762" y="5445224"/>
            <a:ext cx="1656184"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Liquid/liquid interface</a:t>
            </a:r>
            <a:endParaRPr kumimoji="1" lang="ja-JP" altLang="en-US" sz="1200" dirty="0">
              <a:latin typeface="Arial" pitchFamily="34" charset="0"/>
              <a:cs typeface="Arial" pitchFamily="34" charset="0"/>
            </a:endParaRPr>
          </a:p>
        </p:txBody>
      </p:sp>
      <p:sp>
        <p:nvSpPr>
          <p:cNvPr id="716" name="テキスト ボックス 715"/>
          <p:cNvSpPr txBox="1"/>
          <p:nvPr/>
        </p:nvSpPr>
        <p:spPr>
          <a:xfrm>
            <a:off x="4716016" y="5445224"/>
            <a:ext cx="1512168"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Air/liquid interface</a:t>
            </a:r>
            <a:endParaRPr kumimoji="1" lang="ja-JP" altLang="en-US" sz="1200" dirty="0">
              <a:latin typeface="Arial" pitchFamily="34" charset="0"/>
              <a:cs typeface="Arial" pitchFamily="34" charset="0"/>
            </a:endParaRPr>
          </a:p>
        </p:txBody>
      </p:sp>
      <p:sp>
        <p:nvSpPr>
          <p:cNvPr id="717" name="テキスト ボックス 716"/>
          <p:cNvSpPr txBox="1"/>
          <p:nvPr/>
        </p:nvSpPr>
        <p:spPr>
          <a:xfrm>
            <a:off x="6732240" y="5445224"/>
            <a:ext cx="1512168" cy="276999"/>
          </a:xfrm>
          <a:prstGeom prst="rect">
            <a:avLst/>
          </a:prstGeom>
          <a:noFill/>
        </p:spPr>
        <p:txBody>
          <a:bodyPr wrap="square" rtlCol="0">
            <a:spAutoFit/>
          </a:bodyPr>
          <a:lstStyle/>
          <a:p>
            <a:r>
              <a:rPr kumimoji="1" lang="en-US" altLang="ja-JP" sz="1200" dirty="0" smtClean="0">
                <a:latin typeface="Arial" pitchFamily="34" charset="0"/>
                <a:cs typeface="Arial" pitchFamily="34" charset="0"/>
              </a:rPr>
              <a:t>3D crystal</a:t>
            </a:r>
            <a:endParaRPr kumimoji="1" lang="ja-JP" altLang="en-US" sz="1200" dirty="0">
              <a:latin typeface="Arial" pitchFamily="34" charset="0"/>
              <a:cs typeface="Arial" pitchFamily="34" charset="0"/>
            </a:endParaRPr>
          </a:p>
        </p:txBody>
      </p:sp>
      <p:sp>
        <p:nvSpPr>
          <p:cNvPr id="722" name="正方形/長方形 721"/>
          <p:cNvSpPr/>
          <p:nvPr/>
        </p:nvSpPr>
        <p:spPr>
          <a:xfrm>
            <a:off x="827584" y="4714511"/>
            <a:ext cx="1450793"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surface</a:t>
            </a:r>
            <a:endParaRPr kumimoji="1" lang="ja-JP" altLang="en-US" dirty="0">
              <a:solidFill>
                <a:schemeClr val="tx1"/>
              </a:solidFill>
              <a:latin typeface="Arial" pitchFamily="34" charset="0"/>
              <a:cs typeface="Arial" pitchFamily="34" charset="0"/>
            </a:endParaRPr>
          </a:p>
        </p:txBody>
      </p:sp>
      <p:sp>
        <p:nvSpPr>
          <p:cNvPr id="723" name="正方形/長方形 722"/>
          <p:cNvSpPr/>
          <p:nvPr/>
        </p:nvSpPr>
        <p:spPr>
          <a:xfrm>
            <a:off x="2771800" y="4703878"/>
            <a:ext cx="1450793"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interface</a:t>
            </a:r>
            <a:endParaRPr kumimoji="1" lang="ja-JP" altLang="en-US" dirty="0">
              <a:solidFill>
                <a:schemeClr val="tx1"/>
              </a:solidFill>
              <a:latin typeface="Arial" pitchFamily="34" charset="0"/>
              <a:cs typeface="Arial" pitchFamily="34" charset="0"/>
            </a:endParaRPr>
          </a:p>
        </p:txBody>
      </p:sp>
      <p:sp>
        <p:nvSpPr>
          <p:cNvPr id="724" name="正方形/長方形 723"/>
          <p:cNvSpPr/>
          <p:nvPr/>
        </p:nvSpPr>
        <p:spPr>
          <a:xfrm>
            <a:off x="4716016" y="4714511"/>
            <a:ext cx="1450793"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interface</a:t>
            </a:r>
            <a:endParaRPr kumimoji="1" lang="ja-JP" altLang="en-US" dirty="0">
              <a:solidFill>
                <a:schemeClr val="tx1"/>
              </a:solidFill>
              <a:latin typeface="Arial" pitchFamily="34" charset="0"/>
              <a:cs typeface="Arial" pitchFamily="34" charset="0"/>
            </a:endParaRPr>
          </a:p>
        </p:txBody>
      </p:sp>
      <p:sp>
        <p:nvSpPr>
          <p:cNvPr id="725" name="テキスト ボックス 724"/>
          <p:cNvSpPr txBox="1"/>
          <p:nvPr/>
        </p:nvSpPr>
        <p:spPr>
          <a:xfrm>
            <a:off x="683568" y="5733256"/>
            <a:ext cx="6984776" cy="830997"/>
          </a:xfrm>
          <a:prstGeom prst="rect">
            <a:avLst/>
          </a:prstGeom>
          <a:noFill/>
        </p:spPr>
        <p:txBody>
          <a:bodyPr wrap="square" rtlCol="0">
            <a:spAutoFit/>
          </a:bodyPr>
          <a:lstStyle/>
          <a:p>
            <a:r>
              <a:rPr lang="en-US" altLang="ja-JP" sz="1600" dirty="0" smtClean="0">
                <a:latin typeface="Arial"/>
                <a:cs typeface="Arial"/>
              </a:rPr>
              <a:t>Only in the 3D crystal, there is one study that reported the synthesis of 2D polymer on the basis of some characterization of resulting polymer.</a:t>
            </a:r>
          </a:p>
          <a:p>
            <a:r>
              <a:rPr kumimoji="1" lang="en-US" altLang="ja-JP" sz="1600" dirty="0" smtClean="0">
                <a:latin typeface="Arial"/>
                <a:cs typeface="Arial"/>
              </a:rPr>
              <a:t>But it didn’t address its physical property.</a:t>
            </a:r>
            <a:endParaRPr kumimoji="1" lang="ja-JP" altLang="en-US" sz="1600" dirty="0">
              <a:latin typeface="Arial" pitchFamily="34" charset="0"/>
              <a:cs typeface="Arial" pitchFamily="34" charset="0"/>
            </a:endParaRPr>
          </a:p>
        </p:txBody>
      </p:sp>
      <p:sp>
        <p:nvSpPr>
          <p:cNvPr id="726" name="円/楕円 725"/>
          <p:cNvSpPr/>
          <p:nvPr/>
        </p:nvSpPr>
        <p:spPr>
          <a:xfrm>
            <a:off x="4499992" y="4293096"/>
            <a:ext cx="1872208" cy="11521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7" name="テキスト ボックス 726"/>
          <p:cNvSpPr txBox="1"/>
          <p:nvPr/>
        </p:nvSpPr>
        <p:spPr>
          <a:xfrm>
            <a:off x="4860032" y="4077072"/>
            <a:ext cx="1152128" cy="27699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kumimoji="1" lang="en-US" altLang="ja-JP" sz="1200" dirty="0" smtClean="0">
                <a:latin typeface="Arial" pitchFamily="34" charset="0"/>
                <a:cs typeface="Arial" pitchFamily="34" charset="0"/>
              </a:rPr>
              <a:t>Pay attention</a:t>
            </a:r>
            <a:endParaRPr kumimoji="1" lang="ja-JP" altLang="en-US" sz="12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3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dissolve">
                                      <p:cBhvr>
                                        <p:cTn id="24" dur="500"/>
                                        <p:tgtEl>
                                          <p:spTgt spid="30"/>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par>
                                <p:cTn id="28" presetID="9" presetClass="entr" presetSubtype="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dissolve">
                                      <p:cBhvr>
                                        <p:cTn id="30" dur="500"/>
                                        <p:tgtEl>
                                          <p:spTgt spid="3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dissolve">
                                      <p:cBhvr>
                                        <p:cTn id="33" dur="500"/>
                                        <p:tgtEl>
                                          <p:spTgt spid="32"/>
                                        </p:tgtEl>
                                      </p:cBhvr>
                                    </p:animEffect>
                                  </p:childTnLst>
                                </p:cTn>
                              </p:par>
                              <p:par>
                                <p:cTn id="34" presetID="9" presetClass="entr" presetSubtype="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dissolve">
                                      <p:cBhvr>
                                        <p:cTn id="36" dur="500"/>
                                        <p:tgtEl>
                                          <p:spTgt spid="33"/>
                                        </p:tgtEl>
                                      </p:cBhvr>
                                    </p:animEffect>
                                  </p:childTnLst>
                                </p:cTn>
                              </p:par>
                              <p:par>
                                <p:cTn id="37" presetID="9" presetClass="entr" presetSubtype="0" fill="hold" nodeType="withEffect">
                                  <p:stCondLst>
                                    <p:cond delay="0"/>
                                  </p:stCondLst>
                                  <p:childTnLst>
                                    <p:set>
                                      <p:cBhvr>
                                        <p:cTn id="38" dur="1" fill="hold">
                                          <p:stCondLst>
                                            <p:cond delay="0"/>
                                          </p:stCondLst>
                                        </p:cTn>
                                        <p:tgtEl>
                                          <p:spTgt spid="79"/>
                                        </p:tgtEl>
                                        <p:attrNameLst>
                                          <p:attrName>style.visibility</p:attrName>
                                        </p:attrNameLst>
                                      </p:cBhvr>
                                      <p:to>
                                        <p:strVal val="visible"/>
                                      </p:to>
                                    </p:set>
                                    <p:animEffect transition="in" filter="dissolve">
                                      <p:cBhvr>
                                        <p:cTn id="39" dur="500"/>
                                        <p:tgtEl>
                                          <p:spTgt spid="7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726"/>
                                        </p:tgtEl>
                                        <p:attrNameLst>
                                          <p:attrName>style.visibility</p:attrName>
                                        </p:attrNameLst>
                                      </p:cBhvr>
                                      <p:to>
                                        <p:strVal val="visible"/>
                                      </p:to>
                                    </p:set>
                                    <p:animEffect transition="in" filter="dissolve">
                                      <p:cBhvr>
                                        <p:cTn id="44" dur="500"/>
                                        <p:tgtEl>
                                          <p:spTgt spid="72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727"/>
                                        </p:tgtEl>
                                        <p:attrNameLst>
                                          <p:attrName>style.visibility</p:attrName>
                                        </p:attrNameLst>
                                      </p:cBhvr>
                                      <p:to>
                                        <p:strVal val="visible"/>
                                      </p:to>
                                    </p:set>
                                    <p:animEffect transition="in" filter="dissolve">
                                      <p:cBhvr>
                                        <p:cTn id="47" dur="500"/>
                                        <p:tgtEl>
                                          <p:spTgt spid="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9" grpId="0" animBg="1"/>
      <p:bldP spid="30" grpId="0" animBg="1"/>
      <p:bldP spid="32" grpId="0" animBg="1"/>
      <p:bldP spid="35" grpId="0" animBg="1"/>
      <p:bldP spid="35" grpId="1" animBg="1"/>
      <p:bldP spid="726" grpId="0" animBg="1"/>
      <p:bldP spid="7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Langmuir-Blodgett (LB) Film</a:t>
            </a:r>
            <a:endParaRPr kumimoji="1" lang="ja-JP" altLang="en-US" sz="40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p:txBody>
          <a:bodyPr/>
          <a:lstStyle/>
          <a:p>
            <a:fld id="{24D45414-7D34-4754-9E6B-EEFAF6B11107}" type="slidenum">
              <a:rPr kumimoji="1" lang="ja-JP" altLang="en-US" smtClean="0">
                <a:latin typeface="Arial" pitchFamily="34" charset="0"/>
                <a:cs typeface="Arial" pitchFamily="34" charset="0"/>
              </a:rPr>
              <a:pPr/>
              <a:t>6</a:t>
            </a:fld>
            <a:endParaRPr kumimoji="1" lang="ja-JP" altLang="en-US">
              <a:latin typeface="Arial" pitchFamily="34" charset="0"/>
              <a:cs typeface="Arial" pitchFamily="34" charset="0"/>
            </a:endParaRPr>
          </a:p>
        </p:txBody>
      </p:sp>
      <p:sp>
        <p:nvSpPr>
          <p:cNvPr id="668" name="正方形/長方形 667"/>
          <p:cNvSpPr/>
          <p:nvPr/>
        </p:nvSpPr>
        <p:spPr>
          <a:xfrm>
            <a:off x="755576" y="2010106"/>
            <a:ext cx="1440160" cy="504056"/>
          </a:xfrm>
          <a:prstGeom prst="rect">
            <a:avLst/>
          </a:prstGeom>
          <a:solidFill>
            <a:schemeClr val="accent1"/>
          </a:solidFill>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water</a:t>
            </a:r>
            <a:endParaRPr kumimoji="1" lang="ja-JP" altLang="en-US" dirty="0">
              <a:latin typeface="Arial" pitchFamily="34" charset="0"/>
              <a:cs typeface="Arial" pitchFamily="34" charset="0"/>
            </a:endParaRPr>
          </a:p>
        </p:txBody>
      </p:sp>
      <p:sp>
        <p:nvSpPr>
          <p:cNvPr id="669" name="正方形/長方形 668"/>
          <p:cNvSpPr/>
          <p:nvPr/>
        </p:nvSpPr>
        <p:spPr>
          <a:xfrm>
            <a:off x="755576" y="1484784"/>
            <a:ext cx="1440160" cy="50405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ja-JP" dirty="0" smtClean="0">
                <a:latin typeface="Arial" pitchFamily="34" charset="0"/>
                <a:cs typeface="Arial" pitchFamily="34" charset="0"/>
              </a:rPr>
              <a:t>air</a:t>
            </a:r>
            <a:endParaRPr kumimoji="1" lang="ja-JP" altLang="en-US" dirty="0">
              <a:latin typeface="Arial" pitchFamily="34" charset="0"/>
              <a:cs typeface="Arial" pitchFamily="34" charset="0"/>
            </a:endParaRPr>
          </a:p>
        </p:txBody>
      </p:sp>
      <p:sp>
        <p:nvSpPr>
          <p:cNvPr id="724" name="正方形/長方形 723"/>
          <p:cNvSpPr/>
          <p:nvPr/>
        </p:nvSpPr>
        <p:spPr>
          <a:xfrm>
            <a:off x="755576" y="1906199"/>
            <a:ext cx="1450793" cy="239713"/>
          </a:xfrm>
          <a:prstGeom prst="rect">
            <a:avLst/>
          </a:prstGeom>
          <a:solidFill>
            <a:srgbClr val="FF0000"/>
          </a:solid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ja-JP" dirty="0" smtClean="0">
                <a:solidFill>
                  <a:schemeClr val="tx1"/>
                </a:solidFill>
                <a:latin typeface="Arial" pitchFamily="34" charset="0"/>
                <a:cs typeface="Arial" pitchFamily="34" charset="0"/>
              </a:rPr>
              <a:t>interface</a:t>
            </a:r>
            <a:endParaRPr kumimoji="1" lang="ja-JP" altLang="en-US" dirty="0">
              <a:solidFill>
                <a:schemeClr val="tx1"/>
              </a:solidFill>
              <a:latin typeface="Arial" pitchFamily="34" charset="0"/>
              <a:cs typeface="Arial" pitchFamily="34" charset="0"/>
            </a:endParaRPr>
          </a:p>
        </p:txBody>
      </p:sp>
      <p:sp>
        <p:nvSpPr>
          <p:cNvPr id="665" name="テキスト ボックス 664"/>
          <p:cNvSpPr txBox="1"/>
          <p:nvPr/>
        </p:nvSpPr>
        <p:spPr>
          <a:xfrm>
            <a:off x="539552" y="908720"/>
            <a:ext cx="7416824" cy="338554"/>
          </a:xfrm>
          <a:prstGeom prst="rect">
            <a:avLst/>
          </a:prstGeom>
          <a:noFill/>
        </p:spPr>
        <p:txBody>
          <a:bodyPr wrap="square" rtlCol="0">
            <a:spAutoFit/>
          </a:bodyPr>
          <a:lstStyle/>
          <a:p>
            <a:r>
              <a:rPr lang="en-US" altLang="ja-JP" sz="1600" b="1" dirty="0" smtClean="0">
                <a:latin typeface="Arial"/>
                <a:cs typeface="Arial"/>
              </a:rPr>
              <a:t>Why do I choose the air/water interface for the synthesis of 2D polymer?  </a:t>
            </a:r>
            <a:endParaRPr kumimoji="1" lang="ja-JP" altLang="en-US" sz="1600" dirty="0">
              <a:latin typeface="Arial" pitchFamily="34" charset="0"/>
              <a:cs typeface="Arial" pitchFamily="34" charset="0"/>
            </a:endParaRPr>
          </a:p>
        </p:txBody>
      </p:sp>
      <p:sp>
        <p:nvSpPr>
          <p:cNvPr id="674" name="四角形吹き出し 673"/>
          <p:cNvSpPr/>
          <p:nvPr/>
        </p:nvSpPr>
        <p:spPr>
          <a:xfrm>
            <a:off x="2555776" y="1340768"/>
            <a:ext cx="1872208" cy="576064"/>
          </a:xfrm>
          <a:prstGeom prst="wedgeRectCallout">
            <a:avLst>
              <a:gd name="adj1" fmla="val -77435"/>
              <a:gd name="adj2" fmla="val 42196"/>
            </a:avLst>
          </a:prstGeom>
        </p:spPr>
        <p:style>
          <a:lnRef idx="2">
            <a:schemeClr val="dk1"/>
          </a:lnRef>
          <a:fillRef idx="1">
            <a:schemeClr val="lt1"/>
          </a:fillRef>
          <a:effectRef idx="0">
            <a:schemeClr val="dk1"/>
          </a:effectRef>
          <a:fontRef idx="minor">
            <a:schemeClr val="dk1"/>
          </a:fontRef>
        </p:style>
        <p:txBody>
          <a:bodyPr rtlCol="0" anchor="ctr"/>
          <a:lstStyle/>
          <a:p>
            <a:pPr algn="ctr"/>
            <a:r>
              <a:rPr kumimoji="1" lang="en-US" altLang="ja-JP" sz="1200" dirty="0" smtClean="0">
                <a:latin typeface="Arial" pitchFamily="34" charset="0"/>
                <a:cs typeface="Arial" pitchFamily="34" charset="0"/>
              </a:rPr>
              <a:t>Hydrophobic parts tend to orient to air phase.</a:t>
            </a:r>
            <a:endParaRPr kumimoji="1" lang="ja-JP" altLang="en-US" sz="1200" dirty="0">
              <a:latin typeface="Arial" pitchFamily="34" charset="0"/>
              <a:cs typeface="Arial" pitchFamily="34" charset="0"/>
            </a:endParaRPr>
          </a:p>
        </p:txBody>
      </p:sp>
      <p:sp>
        <p:nvSpPr>
          <p:cNvPr id="675" name="四角形吹き出し 674"/>
          <p:cNvSpPr/>
          <p:nvPr/>
        </p:nvSpPr>
        <p:spPr>
          <a:xfrm>
            <a:off x="2555776" y="2060848"/>
            <a:ext cx="1872208" cy="576064"/>
          </a:xfrm>
          <a:prstGeom prst="wedgeRectCallout">
            <a:avLst>
              <a:gd name="adj1" fmla="val -75589"/>
              <a:gd name="adj2" fmla="val -31633"/>
            </a:avLst>
          </a:prstGeom>
        </p:spPr>
        <p:style>
          <a:lnRef idx="2">
            <a:schemeClr val="dk1"/>
          </a:lnRef>
          <a:fillRef idx="1">
            <a:schemeClr val="lt1"/>
          </a:fillRef>
          <a:effectRef idx="0">
            <a:schemeClr val="dk1"/>
          </a:effectRef>
          <a:fontRef idx="minor">
            <a:schemeClr val="dk1"/>
          </a:fontRef>
        </p:style>
        <p:txBody>
          <a:bodyPr rtlCol="0" anchor="ctr"/>
          <a:lstStyle/>
          <a:p>
            <a:pPr algn="ctr"/>
            <a:r>
              <a:rPr kumimoji="1" lang="en-US" altLang="ja-JP" sz="1200" dirty="0" smtClean="0">
                <a:latin typeface="Arial" pitchFamily="34" charset="0"/>
                <a:cs typeface="Arial" pitchFamily="34" charset="0"/>
              </a:rPr>
              <a:t>Hydrophilic parts tend to orient to water phase.</a:t>
            </a:r>
            <a:endParaRPr kumimoji="1" lang="ja-JP" altLang="en-US" sz="1200" dirty="0">
              <a:latin typeface="Arial" pitchFamily="34" charset="0"/>
              <a:cs typeface="Arial" pitchFamily="34" charset="0"/>
            </a:endParaRPr>
          </a:p>
        </p:txBody>
      </p:sp>
      <p:pic>
        <p:nvPicPr>
          <p:cNvPr id="677" name="Picture 4"/>
          <p:cNvPicPr>
            <a:picLocks noChangeAspect="1" noChangeArrowheads="1"/>
          </p:cNvPicPr>
          <p:nvPr/>
        </p:nvPicPr>
        <p:blipFill>
          <a:blip r:embed="rId3" cstate="print"/>
          <a:srcRect/>
          <a:stretch>
            <a:fillRect/>
          </a:stretch>
        </p:blipFill>
        <p:spPr bwMode="auto">
          <a:xfrm>
            <a:off x="6444208" y="1628800"/>
            <a:ext cx="2567335" cy="936104"/>
          </a:xfrm>
          <a:prstGeom prst="rect">
            <a:avLst/>
          </a:prstGeom>
          <a:noFill/>
          <a:ln w="9525">
            <a:noFill/>
            <a:miter lim="800000"/>
            <a:headEnd/>
            <a:tailEnd/>
          </a:ln>
        </p:spPr>
      </p:pic>
      <p:sp>
        <p:nvSpPr>
          <p:cNvPr id="682" name="右矢印 681"/>
          <p:cNvSpPr/>
          <p:nvPr/>
        </p:nvSpPr>
        <p:spPr>
          <a:xfrm>
            <a:off x="4499992" y="1916832"/>
            <a:ext cx="1872208" cy="36004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9" name="テキスト ボックス 688"/>
          <p:cNvSpPr txBox="1"/>
          <p:nvPr/>
        </p:nvSpPr>
        <p:spPr>
          <a:xfrm>
            <a:off x="683568" y="2708920"/>
            <a:ext cx="6624736" cy="1077218"/>
          </a:xfrm>
          <a:prstGeom prst="rect">
            <a:avLst/>
          </a:prstGeom>
          <a:noFill/>
        </p:spPr>
        <p:txBody>
          <a:bodyPr wrap="square" rtlCol="0">
            <a:spAutoFit/>
          </a:bodyPr>
          <a:lstStyle/>
          <a:p>
            <a:r>
              <a:rPr lang="en-US" altLang="ja-JP" sz="1600" b="1" dirty="0" smtClean="0">
                <a:latin typeface="Arial" pitchFamily="34" charset="0"/>
                <a:cs typeface="Arial" pitchFamily="34" charset="0"/>
              </a:rPr>
              <a:t>Advantages of syntheses at the air/water interface:</a:t>
            </a:r>
          </a:p>
          <a:p>
            <a:r>
              <a:rPr lang="en-US" altLang="ja-JP" sz="1600" dirty="0" smtClean="0">
                <a:latin typeface="Arial" pitchFamily="34" charset="0"/>
                <a:cs typeface="Arial" pitchFamily="34" charset="0"/>
              </a:rPr>
              <a:t>Synthesizing 2D polymer with two distinguishable faces</a:t>
            </a:r>
          </a:p>
          <a:p>
            <a:r>
              <a:rPr lang="en-US" altLang="ja-JP" sz="1600" dirty="0" smtClean="0">
                <a:latin typeface="Arial" pitchFamily="34" charset="0"/>
                <a:cs typeface="Arial" pitchFamily="34" charset="0"/>
              </a:rPr>
              <a:t>Air/water interface is larger than solid substrate or 3D crystal</a:t>
            </a:r>
          </a:p>
          <a:p>
            <a:r>
              <a:rPr lang="en-US" altLang="ja-JP" sz="1600" dirty="0" smtClean="0">
                <a:latin typeface="Arial" pitchFamily="34" charset="0"/>
                <a:cs typeface="Arial" pitchFamily="34" charset="0"/>
              </a:rPr>
              <a:t> → Synthesizing large 2D polymer</a:t>
            </a:r>
          </a:p>
        </p:txBody>
      </p:sp>
      <p:sp>
        <p:nvSpPr>
          <p:cNvPr id="690" name="テキスト ボックス 689"/>
          <p:cNvSpPr txBox="1"/>
          <p:nvPr/>
        </p:nvSpPr>
        <p:spPr>
          <a:xfrm>
            <a:off x="4427984" y="2276872"/>
            <a:ext cx="1944216" cy="276999"/>
          </a:xfrm>
          <a:prstGeom prst="rect">
            <a:avLst/>
          </a:prstGeom>
          <a:noFill/>
        </p:spPr>
        <p:txBody>
          <a:bodyPr wrap="square" rtlCol="0">
            <a:spAutoFit/>
          </a:bodyPr>
          <a:lstStyle/>
          <a:p>
            <a:r>
              <a:rPr lang="en-US" altLang="ja-JP" sz="1200" dirty="0" smtClean="0">
                <a:latin typeface="Arial" pitchFamily="34" charset="0"/>
                <a:cs typeface="Arial" pitchFamily="34" charset="0"/>
              </a:rPr>
              <a:t>Two distinguishable faces</a:t>
            </a:r>
            <a:endParaRPr kumimoji="1" lang="ja-JP" altLang="en-US" sz="1200" dirty="0">
              <a:latin typeface="Arial" pitchFamily="34" charset="0"/>
              <a:cs typeface="Arial" pitchFamily="34" charset="0"/>
            </a:endParaRPr>
          </a:p>
        </p:txBody>
      </p:sp>
      <p:pic>
        <p:nvPicPr>
          <p:cNvPr id="147457" name="Picture 1" descr="C:\Users\kazuki\Desktop\Mコロ資料\参考画像\img005.gif"/>
          <p:cNvPicPr>
            <a:picLocks noChangeAspect="1" noChangeArrowheads="1"/>
          </p:cNvPicPr>
          <p:nvPr/>
        </p:nvPicPr>
        <p:blipFill>
          <a:blip r:embed="rId4" cstate="print"/>
          <a:srcRect/>
          <a:stretch>
            <a:fillRect/>
          </a:stretch>
        </p:blipFill>
        <p:spPr bwMode="auto">
          <a:xfrm>
            <a:off x="755576" y="5013176"/>
            <a:ext cx="3548554" cy="1512168"/>
          </a:xfrm>
          <a:prstGeom prst="rect">
            <a:avLst/>
          </a:prstGeom>
          <a:noFill/>
        </p:spPr>
      </p:pic>
      <p:pic>
        <p:nvPicPr>
          <p:cNvPr id="147458" name="Picture 2" descr="C:\Users\kazuki\Desktop\Mコロ資料\参考画像\img008.gif"/>
          <p:cNvPicPr>
            <a:picLocks noChangeAspect="1" noChangeArrowheads="1"/>
          </p:cNvPicPr>
          <p:nvPr/>
        </p:nvPicPr>
        <p:blipFill>
          <a:blip r:embed="rId5" cstate="print"/>
          <a:srcRect/>
          <a:stretch>
            <a:fillRect/>
          </a:stretch>
        </p:blipFill>
        <p:spPr bwMode="auto">
          <a:xfrm rot="5400000">
            <a:off x="6457694" y="4855674"/>
            <a:ext cx="1540022" cy="1855027"/>
          </a:xfrm>
          <a:prstGeom prst="rect">
            <a:avLst/>
          </a:prstGeom>
          <a:noFill/>
        </p:spPr>
      </p:pic>
      <p:sp>
        <p:nvSpPr>
          <p:cNvPr id="692" name="テキスト ボックス 691"/>
          <p:cNvSpPr txBox="1"/>
          <p:nvPr/>
        </p:nvSpPr>
        <p:spPr>
          <a:xfrm>
            <a:off x="539552" y="3789040"/>
            <a:ext cx="6984776" cy="338554"/>
          </a:xfrm>
          <a:prstGeom prst="rect">
            <a:avLst/>
          </a:prstGeom>
          <a:noFill/>
        </p:spPr>
        <p:txBody>
          <a:bodyPr wrap="square" rtlCol="0">
            <a:spAutoFit/>
          </a:bodyPr>
          <a:lstStyle/>
          <a:p>
            <a:r>
              <a:rPr lang="en-US" altLang="ja-JP" sz="1600" b="1" dirty="0" err="1" smtClean="0">
                <a:latin typeface="Arial"/>
                <a:cs typeface="Arial"/>
              </a:rPr>
              <a:t>Preorganization</a:t>
            </a:r>
            <a:r>
              <a:rPr lang="en-US" altLang="ja-JP" sz="1600" b="1" dirty="0" smtClean="0">
                <a:latin typeface="Arial"/>
                <a:cs typeface="Arial"/>
              </a:rPr>
              <a:t> of monomers at the air/water interface </a:t>
            </a:r>
            <a:endParaRPr kumimoji="1" lang="ja-JP" altLang="en-US" sz="1600" dirty="0">
              <a:latin typeface="Arial" pitchFamily="34" charset="0"/>
              <a:cs typeface="Arial" pitchFamily="34" charset="0"/>
            </a:endParaRPr>
          </a:p>
        </p:txBody>
      </p:sp>
      <p:sp>
        <p:nvSpPr>
          <p:cNvPr id="693" name="テキスト ボックス 692"/>
          <p:cNvSpPr txBox="1"/>
          <p:nvPr/>
        </p:nvSpPr>
        <p:spPr>
          <a:xfrm>
            <a:off x="1979712" y="5733256"/>
            <a:ext cx="864096" cy="338554"/>
          </a:xfrm>
          <a:prstGeom prst="rect">
            <a:avLst/>
          </a:prstGeom>
          <a:noFill/>
        </p:spPr>
        <p:txBody>
          <a:bodyPr wrap="square" rtlCol="0">
            <a:spAutoFit/>
          </a:bodyPr>
          <a:lstStyle/>
          <a:p>
            <a:r>
              <a:rPr lang="en-US" altLang="ja-JP" sz="1600" b="1" dirty="0" smtClean="0">
                <a:latin typeface="Arial"/>
                <a:cs typeface="Arial"/>
              </a:rPr>
              <a:t>water</a:t>
            </a:r>
            <a:endParaRPr kumimoji="1" lang="ja-JP" altLang="en-US" sz="1600" dirty="0">
              <a:latin typeface="Arial" pitchFamily="34" charset="0"/>
              <a:cs typeface="Arial" pitchFamily="34" charset="0"/>
            </a:endParaRPr>
          </a:p>
        </p:txBody>
      </p:sp>
      <p:sp>
        <p:nvSpPr>
          <p:cNvPr id="694" name="テキスト ボックス 693"/>
          <p:cNvSpPr txBox="1"/>
          <p:nvPr/>
        </p:nvSpPr>
        <p:spPr>
          <a:xfrm>
            <a:off x="1979712" y="4581128"/>
            <a:ext cx="864096" cy="338554"/>
          </a:xfrm>
          <a:prstGeom prst="rect">
            <a:avLst/>
          </a:prstGeom>
          <a:noFill/>
        </p:spPr>
        <p:txBody>
          <a:bodyPr wrap="square" rtlCol="0">
            <a:spAutoFit/>
          </a:bodyPr>
          <a:lstStyle/>
          <a:p>
            <a:pPr algn="ctr"/>
            <a:r>
              <a:rPr lang="en-US" altLang="ja-JP" sz="1600" b="1" dirty="0" smtClean="0">
                <a:latin typeface="Arial"/>
                <a:cs typeface="Arial"/>
              </a:rPr>
              <a:t>air</a:t>
            </a:r>
            <a:endParaRPr kumimoji="1" lang="ja-JP" altLang="en-US" sz="1600" dirty="0">
              <a:latin typeface="Arial" pitchFamily="34" charset="0"/>
              <a:cs typeface="Arial" pitchFamily="34" charset="0"/>
            </a:endParaRPr>
          </a:p>
        </p:txBody>
      </p:sp>
      <p:cxnSp>
        <p:nvCxnSpPr>
          <p:cNvPr id="704" name="直線コネクタ 703"/>
          <p:cNvCxnSpPr/>
          <p:nvPr/>
        </p:nvCxnSpPr>
        <p:spPr>
          <a:xfrm flipV="1">
            <a:off x="1187624" y="4581128"/>
            <a:ext cx="144016"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19" name="テキスト ボックス 718"/>
          <p:cNvSpPr txBox="1"/>
          <p:nvPr/>
        </p:nvSpPr>
        <p:spPr>
          <a:xfrm>
            <a:off x="683568" y="4077072"/>
            <a:ext cx="3816424" cy="523220"/>
          </a:xfrm>
          <a:prstGeom prst="rect">
            <a:avLst/>
          </a:prstGeom>
          <a:noFill/>
        </p:spPr>
        <p:txBody>
          <a:bodyPr wrap="square" rtlCol="0">
            <a:spAutoFit/>
          </a:bodyPr>
          <a:lstStyle/>
          <a:p>
            <a:r>
              <a:rPr lang="en-US" altLang="ja-JP" sz="1400" dirty="0" smtClean="0">
                <a:latin typeface="Arial"/>
                <a:cs typeface="Arial"/>
              </a:rPr>
              <a:t>Monomers with hydrophobic and hydrophilic parts (</a:t>
            </a:r>
            <a:r>
              <a:rPr lang="en-US" altLang="ja-JP" sz="1400" dirty="0" err="1" smtClean="0">
                <a:latin typeface="Arial"/>
                <a:cs typeface="Arial"/>
              </a:rPr>
              <a:t>amphiphilic</a:t>
            </a:r>
            <a:r>
              <a:rPr lang="en-US" altLang="ja-JP" sz="1400" dirty="0" smtClean="0">
                <a:latin typeface="Arial"/>
                <a:cs typeface="Arial"/>
              </a:rPr>
              <a:t> monomer)</a:t>
            </a:r>
            <a:endParaRPr kumimoji="1" lang="ja-JP" altLang="en-US" sz="1400" dirty="0">
              <a:latin typeface="Arial" pitchFamily="34" charset="0"/>
              <a:cs typeface="Arial" pitchFamily="34" charset="0"/>
            </a:endParaRPr>
          </a:p>
        </p:txBody>
      </p:sp>
      <p:sp>
        <p:nvSpPr>
          <p:cNvPr id="720" name="右矢印 719"/>
          <p:cNvSpPr/>
          <p:nvPr/>
        </p:nvSpPr>
        <p:spPr>
          <a:xfrm>
            <a:off x="4355976" y="5517232"/>
            <a:ext cx="1872208" cy="36004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1" name="テキスト ボックス 720"/>
          <p:cNvSpPr txBox="1"/>
          <p:nvPr/>
        </p:nvSpPr>
        <p:spPr>
          <a:xfrm>
            <a:off x="4644008" y="5085184"/>
            <a:ext cx="1368152" cy="461665"/>
          </a:xfrm>
          <a:prstGeom prst="rect">
            <a:avLst/>
          </a:prstGeom>
          <a:noFill/>
        </p:spPr>
        <p:txBody>
          <a:bodyPr wrap="square" rtlCol="0">
            <a:spAutoFit/>
          </a:bodyPr>
          <a:lstStyle/>
          <a:p>
            <a:r>
              <a:rPr lang="en-US" altLang="ja-JP" sz="1200" dirty="0" smtClean="0">
                <a:latin typeface="Arial" pitchFamily="34" charset="0"/>
                <a:cs typeface="Arial" pitchFamily="34" charset="0"/>
              </a:rPr>
              <a:t>Transferring on the substrate</a:t>
            </a:r>
            <a:endParaRPr kumimoji="1" lang="ja-JP" altLang="en-US" sz="1200" dirty="0">
              <a:latin typeface="Arial" pitchFamily="34" charset="0"/>
              <a:cs typeface="Arial" pitchFamily="34" charset="0"/>
            </a:endParaRPr>
          </a:p>
        </p:txBody>
      </p:sp>
      <p:sp>
        <p:nvSpPr>
          <p:cNvPr id="726" name="テキスト ボックス 725"/>
          <p:cNvSpPr txBox="1"/>
          <p:nvPr/>
        </p:nvSpPr>
        <p:spPr>
          <a:xfrm>
            <a:off x="6372200" y="4221088"/>
            <a:ext cx="1728192" cy="5232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kumimoji="1" lang="en-US" altLang="ja-JP" sz="1400" dirty="0" smtClean="0">
                <a:latin typeface="Arial" pitchFamily="34" charset="0"/>
                <a:cs typeface="Arial" pitchFamily="34" charset="0"/>
              </a:rPr>
              <a:t>Langmuir</a:t>
            </a:r>
            <a:r>
              <a:rPr lang="en-US" altLang="ja-JP" sz="1400" dirty="0" smtClean="0">
                <a:latin typeface="Arial" pitchFamily="34" charset="0"/>
                <a:cs typeface="Arial" pitchFamily="34" charset="0"/>
              </a:rPr>
              <a:t>-Blodgett</a:t>
            </a:r>
          </a:p>
          <a:p>
            <a:pPr algn="ctr"/>
            <a:r>
              <a:rPr lang="en-US" altLang="ja-JP" sz="1400" dirty="0" smtClean="0">
                <a:latin typeface="Arial" pitchFamily="34" charset="0"/>
                <a:cs typeface="Arial" pitchFamily="34" charset="0"/>
              </a:rPr>
              <a:t>(LB) film </a:t>
            </a:r>
            <a:endParaRPr kumimoji="1" lang="ja-JP" altLang="en-US" sz="1400" dirty="0">
              <a:latin typeface="Arial" pitchFamily="34" charset="0"/>
              <a:cs typeface="Arial" pitchFamily="34" charset="0"/>
            </a:endParaRPr>
          </a:p>
        </p:txBody>
      </p:sp>
      <p:sp>
        <p:nvSpPr>
          <p:cNvPr id="728" name="テキスト ボックス 727"/>
          <p:cNvSpPr txBox="1"/>
          <p:nvPr/>
        </p:nvSpPr>
        <p:spPr>
          <a:xfrm>
            <a:off x="683568" y="6525344"/>
            <a:ext cx="6912768"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s://staff.aist.go.jp/k.ikegami/LB_kaisetsu/LB_kaisetsu.html</a:t>
            </a:r>
          </a:p>
        </p:txBody>
      </p:sp>
      <p:sp>
        <p:nvSpPr>
          <p:cNvPr id="729" name="テキスト ボックス 728"/>
          <p:cNvSpPr txBox="1"/>
          <p:nvPr/>
        </p:nvSpPr>
        <p:spPr>
          <a:xfrm>
            <a:off x="6444208" y="6186570"/>
            <a:ext cx="1656184" cy="338554"/>
          </a:xfrm>
          <a:prstGeom prst="rect">
            <a:avLst/>
          </a:prstGeom>
          <a:noFill/>
        </p:spPr>
        <p:txBody>
          <a:bodyPr wrap="square" rtlCol="0">
            <a:spAutoFit/>
          </a:bodyPr>
          <a:lstStyle/>
          <a:p>
            <a:pPr algn="ctr"/>
            <a:r>
              <a:rPr lang="en-US" altLang="ja-JP" sz="1600" b="1" dirty="0" smtClean="0">
                <a:latin typeface="Arial"/>
                <a:cs typeface="Arial"/>
              </a:rPr>
              <a:t>substrate</a:t>
            </a:r>
            <a:endParaRPr kumimoji="1" lang="ja-JP" alt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Langmuir-Blodgett (LB) Film</a:t>
            </a:r>
            <a:endParaRPr kumimoji="1" lang="ja-JP" altLang="en-US" sz="4000" b="1" dirty="0">
              <a:latin typeface="Arial" pitchFamily="34" charset="0"/>
              <a:cs typeface="Arial" pitchFamily="34" charset="0"/>
            </a:endParaRPr>
          </a:p>
        </p:txBody>
      </p:sp>
      <p:pic>
        <p:nvPicPr>
          <p:cNvPr id="30" name="Picture 1" descr="C:\Users\kazuki\Desktop\Mコロ資料\参考画像\katherine_blodgett.jpg"/>
          <p:cNvPicPr>
            <a:picLocks noChangeAspect="1" noChangeArrowheads="1"/>
          </p:cNvPicPr>
          <p:nvPr/>
        </p:nvPicPr>
        <p:blipFill>
          <a:blip r:embed="rId3" cstate="print"/>
          <a:srcRect/>
          <a:stretch>
            <a:fillRect/>
          </a:stretch>
        </p:blipFill>
        <p:spPr bwMode="auto">
          <a:xfrm>
            <a:off x="4572000" y="1196752"/>
            <a:ext cx="1130300" cy="1689100"/>
          </a:xfrm>
          <a:prstGeom prst="rect">
            <a:avLst/>
          </a:prstGeom>
          <a:noFill/>
        </p:spPr>
      </p:pic>
      <p:sp>
        <p:nvSpPr>
          <p:cNvPr id="32" name="テキスト ボックス 31"/>
          <p:cNvSpPr txBox="1"/>
          <p:nvPr/>
        </p:nvSpPr>
        <p:spPr>
          <a:xfrm>
            <a:off x="1979712" y="1196752"/>
            <a:ext cx="1728192" cy="338554"/>
          </a:xfrm>
          <a:prstGeom prst="rect">
            <a:avLst/>
          </a:prstGeom>
          <a:noFill/>
        </p:spPr>
        <p:txBody>
          <a:bodyPr wrap="square" rtlCol="0">
            <a:spAutoFit/>
          </a:bodyPr>
          <a:lstStyle/>
          <a:p>
            <a:r>
              <a:rPr lang="en-US" altLang="ja-JP" sz="1600" b="1" dirty="0" smtClean="0">
                <a:latin typeface="Arial"/>
                <a:cs typeface="Arial"/>
              </a:rPr>
              <a:t>Irving Langmuir</a:t>
            </a:r>
            <a:endParaRPr kumimoji="1" lang="ja-JP" altLang="en-US" sz="1600" dirty="0">
              <a:latin typeface="Arial" pitchFamily="34" charset="0"/>
              <a:cs typeface="Arial" pitchFamily="34" charset="0"/>
            </a:endParaRPr>
          </a:p>
        </p:txBody>
      </p:sp>
      <p:sp>
        <p:nvSpPr>
          <p:cNvPr id="33" name="正方形/長方形 32"/>
          <p:cNvSpPr/>
          <p:nvPr/>
        </p:nvSpPr>
        <p:spPr>
          <a:xfrm>
            <a:off x="1979712" y="1628800"/>
            <a:ext cx="2376263" cy="1077218"/>
          </a:xfrm>
          <a:prstGeom prst="rect">
            <a:avLst/>
          </a:prstGeom>
        </p:spPr>
        <p:txBody>
          <a:bodyPr wrap="square">
            <a:spAutoFit/>
          </a:bodyPr>
          <a:lstStyle/>
          <a:p>
            <a:r>
              <a:rPr lang="en-US" altLang="ja-JP" sz="3200" dirty="0" smtClean="0">
                <a:latin typeface="Arial" pitchFamily="34" charset="0"/>
                <a:cs typeface="Arial" pitchFamily="34" charset="0"/>
              </a:rPr>
              <a:t>Nobel Prize</a:t>
            </a:r>
            <a:r>
              <a:rPr lang="ja-JP" altLang="en-US" sz="3200" dirty="0" smtClean="0">
                <a:latin typeface="Arial" pitchFamily="34" charset="0"/>
                <a:cs typeface="Arial" pitchFamily="34" charset="0"/>
              </a:rPr>
              <a:t> </a:t>
            </a:r>
            <a:r>
              <a:rPr lang="en-US" altLang="ja-JP" sz="3200" dirty="0" smtClean="0">
                <a:latin typeface="Arial" pitchFamily="34" charset="0"/>
                <a:cs typeface="Arial" pitchFamily="34" charset="0"/>
              </a:rPr>
              <a:t>in 1932.</a:t>
            </a:r>
            <a:endParaRPr lang="ja-JP" altLang="en-US" sz="3200" dirty="0"/>
          </a:p>
        </p:txBody>
      </p:sp>
      <p:sp>
        <p:nvSpPr>
          <p:cNvPr id="34" name="テキスト ボックス 33"/>
          <p:cNvSpPr txBox="1"/>
          <p:nvPr/>
        </p:nvSpPr>
        <p:spPr>
          <a:xfrm>
            <a:off x="467544" y="2924944"/>
            <a:ext cx="3888432"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upload.wikimedia.org/wikipedia/commons/4/4e/Langmuir.jpg</a:t>
            </a:r>
          </a:p>
        </p:txBody>
      </p:sp>
      <p:pic>
        <p:nvPicPr>
          <p:cNvPr id="184323" name="Picture 3" descr="C:\Users\kazuki\Desktop\Mコロ資料\参考画像\Langmuir.jpg"/>
          <p:cNvPicPr>
            <a:picLocks noChangeAspect="1" noChangeArrowheads="1"/>
          </p:cNvPicPr>
          <p:nvPr/>
        </p:nvPicPr>
        <p:blipFill>
          <a:blip r:embed="rId4" cstate="print"/>
          <a:srcRect/>
          <a:stretch>
            <a:fillRect/>
          </a:stretch>
        </p:blipFill>
        <p:spPr bwMode="auto">
          <a:xfrm>
            <a:off x="755576" y="1196752"/>
            <a:ext cx="1080120" cy="1527598"/>
          </a:xfrm>
          <a:prstGeom prst="rect">
            <a:avLst/>
          </a:prstGeom>
          <a:noFill/>
        </p:spPr>
      </p:pic>
      <p:sp>
        <p:nvSpPr>
          <p:cNvPr id="36" name="テキスト ボックス 35"/>
          <p:cNvSpPr txBox="1"/>
          <p:nvPr/>
        </p:nvSpPr>
        <p:spPr>
          <a:xfrm>
            <a:off x="5796136" y="1196752"/>
            <a:ext cx="2736304" cy="338554"/>
          </a:xfrm>
          <a:prstGeom prst="rect">
            <a:avLst/>
          </a:prstGeom>
          <a:noFill/>
        </p:spPr>
        <p:txBody>
          <a:bodyPr wrap="square" rtlCol="0">
            <a:spAutoFit/>
          </a:bodyPr>
          <a:lstStyle/>
          <a:p>
            <a:r>
              <a:rPr lang="en-US" altLang="ja-JP" sz="1600" b="1" dirty="0" smtClean="0">
                <a:latin typeface="Arial"/>
                <a:cs typeface="Arial"/>
              </a:rPr>
              <a:t>Katharine Blodgett</a:t>
            </a:r>
            <a:endParaRPr kumimoji="1" lang="ja-JP" altLang="en-US" sz="1600" dirty="0">
              <a:latin typeface="Arial" pitchFamily="34" charset="0"/>
              <a:cs typeface="Arial" pitchFamily="34" charset="0"/>
            </a:endParaRPr>
          </a:p>
        </p:txBody>
      </p:sp>
      <p:sp>
        <p:nvSpPr>
          <p:cNvPr id="37" name="テキスト ボックス 36"/>
          <p:cNvSpPr txBox="1"/>
          <p:nvPr/>
        </p:nvSpPr>
        <p:spPr>
          <a:xfrm>
            <a:off x="5796136" y="1700808"/>
            <a:ext cx="2664296" cy="954107"/>
          </a:xfrm>
          <a:prstGeom prst="rect">
            <a:avLst/>
          </a:prstGeom>
          <a:noFill/>
        </p:spPr>
        <p:txBody>
          <a:bodyPr wrap="square" rtlCol="0">
            <a:spAutoFit/>
          </a:bodyPr>
          <a:lstStyle/>
          <a:p>
            <a:r>
              <a:rPr lang="en-US" altLang="ja-JP" sz="1400" dirty="0" smtClean="0">
                <a:latin typeface="Arial"/>
                <a:cs typeface="Arial"/>
              </a:rPr>
              <a:t>The first article about LB film written by Langmuir shows that Blodgett mainly performed preparation of LB film.</a:t>
            </a:r>
            <a:endParaRPr kumimoji="1" lang="ja-JP" altLang="en-US" sz="1400" dirty="0">
              <a:latin typeface="Arial" pitchFamily="34" charset="0"/>
              <a:cs typeface="Arial" pitchFamily="34" charset="0"/>
            </a:endParaRPr>
          </a:p>
        </p:txBody>
      </p:sp>
      <p:sp>
        <p:nvSpPr>
          <p:cNvPr id="38" name="正方形/長方形 37"/>
          <p:cNvSpPr/>
          <p:nvPr/>
        </p:nvSpPr>
        <p:spPr>
          <a:xfrm>
            <a:off x="4572000" y="2924944"/>
            <a:ext cx="4572000" cy="246221"/>
          </a:xfrm>
          <a:prstGeom prst="rect">
            <a:avLst/>
          </a:prstGeom>
        </p:spPr>
        <p:txBody>
          <a:bodyPr>
            <a:spAutoFit/>
          </a:bodyPr>
          <a:lstStyle/>
          <a:p>
            <a:r>
              <a:rPr lang="en-US" altLang="ja-JP" sz="1000" dirty="0" smtClean="0">
                <a:latin typeface="Arial" pitchFamily="34" charset="0"/>
                <a:cs typeface="Arial" pitchFamily="34" charset="0"/>
              </a:rPr>
              <a:t>http://inventors.about.com/library/inventors/bl_Katherine_Blodgett.htm</a:t>
            </a:r>
            <a:endParaRPr lang="ja-JP" altLang="en-US" sz="1000" dirty="0">
              <a:latin typeface="Arial" pitchFamily="34" charset="0"/>
              <a:cs typeface="Arial" pitchFamily="34" charset="0"/>
            </a:endParaRPr>
          </a:p>
        </p:txBody>
      </p:sp>
      <p:cxnSp>
        <p:nvCxnSpPr>
          <p:cNvPr id="40" name="直線コネクタ 39"/>
          <p:cNvCxnSpPr/>
          <p:nvPr/>
        </p:nvCxnSpPr>
        <p:spPr>
          <a:xfrm flipH="1">
            <a:off x="4427984" y="908720"/>
            <a:ext cx="72008" cy="547260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41" name="Picture 1" descr="C:\Users\kazuki\Desktop\Mコロ資料\参考画像\img005.gif"/>
          <p:cNvPicPr>
            <a:picLocks noChangeAspect="1" noChangeArrowheads="1"/>
          </p:cNvPicPr>
          <p:nvPr/>
        </p:nvPicPr>
        <p:blipFill>
          <a:blip r:embed="rId5" cstate="print"/>
          <a:srcRect/>
          <a:stretch>
            <a:fillRect/>
          </a:stretch>
        </p:blipFill>
        <p:spPr bwMode="auto">
          <a:xfrm>
            <a:off x="539552" y="4797152"/>
            <a:ext cx="3548554" cy="1512168"/>
          </a:xfrm>
          <a:prstGeom prst="rect">
            <a:avLst/>
          </a:prstGeom>
          <a:noFill/>
        </p:spPr>
      </p:pic>
      <p:sp>
        <p:nvSpPr>
          <p:cNvPr id="42" name="テキスト ボックス 41"/>
          <p:cNvSpPr txBox="1"/>
          <p:nvPr/>
        </p:nvSpPr>
        <p:spPr>
          <a:xfrm>
            <a:off x="755576" y="3284984"/>
            <a:ext cx="3024336" cy="95410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ja-JP" sz="1400" dirty="0" smtClean="0">
                <a:latin typeface="Arial"/>
                <a:cs typeface="Arial"/>
              </a:rPr>
              <a:t>He revealed reasons why oil films covered water surface on the basis of characterization of films formed by various molecular building blocks.</a:t>
            </a:r>
            <a:endParaRPr kumimoji="1" lang="ja-JP" altLang="en-US" sz="1400" dirty="0">
              <a:latin typeface="Arial" pitchFamily="34" charset="0"/>
              <a:cs typeface="Arial" pitchFamily="34" charset="0"/>
            </a:endParaRPr>
          </a:p>
        </p:txBody>
      </p:sp>
      <p:sp>
        <p:nvSpPr>
          <p:cNvPr id="43" name="テキスト ボックス 42"/>
          <p:cNvSpPr txBox="1"/>
          <p:nvPr/>
        </p:nvSpPr>
        <p:spPr>
          <a:xfrm>
            <a:off x="1691680" y="5517232"/>
            <a:ext cx="864096" cy="338554"/>
          </a:xfrm>
          <a:prstGeom prst="rect">
            <a:avLst/>
          </a:prstGeom>
          <a:noFill/>
        </p:spPr>
        <p:txBody>
          <a:bodyPr wrap="square" rtlCol="0">
            <a:spAutoFit/>
          </a:bodyPr>
          <a:lstStyle/>
          <a:p>
            <a:r>
              <a:rPr lang="en-US" altLang="ja-JP" sz="1600" b="1" dirty="0" smtClean="0">
                <a:latin typeface="Arial"/>
                <a:cs typeface="Arial"/>
              </a:rPr>
              <a:t>water</a:t>
            </a:r>
            <a:endParaRPr kumimoji="1" lang="ja-JP" altLang="en-US" sz="1600" dirty="0">
              <a:latin typeface="Arial" pitchFamily="34" charset="0"/>
              <a:cs typeface="Arial" pitchFamily="34" charset="0"/>
            </a:endParaRPr>
          </a:p>
        </p:txBody>
      </p:sp>
      <p:sp>
        <p:nvSpPr>
          <p:cNvPr id="44" name="テキスト ボックス 43"/>
          <p:cNvSpPr txBox="1"/>
          <p:nvPr/>
        </p:nvSpPr>
        <p:spPr>
          <a:xfrm>
            <a:off x="1691680" y="4365104"/>
            <a:ext cx="864096" cy="338554"/>
          </a:xfrm>
          <a:prstGeom prst="rect">
            <a:avLst/>
          </a:prstGeom>
          <a:noFill/>
        </p:spPr>
        <p:txBody>
          <a:bodyPr wrap="square" rtlCol="0">
            <a:spAutoFit/>
          </a:bodyPr>
          <a:lstStyle/>
          <a:p>
            <a:pPr algn="ctr"/>
            <a:r>
              <a:rPr lang="en-US" altLang="ja-JP" sz="1600" b="1" dirty="0" smtClean="0">
                <a:latin typeface="Arial"/>
                <a:cs typeface="Arial"/>
              </a:rPr>
              <a:t>air</a:t>
            </a:r>
            <a:endParaRPr kumimoji="1" lang="ja-JP" altLang="en-US" sz="1600" dirty="0">
              <a:latin typeface="Arial" pitchFamily="34" charset="0"/>
              <a:cs typeface="Arial" pitchFamily="34" charset="0"/>
            </a:endParaRPr>
          </a:p>
        </p:txBody>
      </p:sp>
      <p:sp>
        <p:nvSpPr>
          <p:cNvPr id="46" name="テキスト ボックス 45"/>
          <p:cNvSpPr txBox="1"/>
          <p:nvPr/>
        </p:nvSpPr>
        <p:spPr>
          <a:xfrm>
            <a:off x="2627784" y="4293096"/>
            <a:ext cx="1728192" cy="338554"/>
          </a:xfrm>
          <a:prstGeom prst="rect">
            <a:avLst/>
          </a:prstGeom>
          <a:noFill/>
        </p:spPr>
        <p:txBody>
          <a:bodyPr wrap="square" rtlCol="0">
            <a:spAutoFit/>
          </a:bodyPr>
          <a:lstStyle/>
          <a:p>
            <a:r>
              <a:rPr lang="en-US" altLang="ja-JP" sz="1600" b="1" dirty="0" smtClean="0">
                <a:latin typeface="Arial"/>
                <a:cs typeface="Arial"/>
              </a:rPr>
              <a:t>Langmuir film</a:t>
            </a:r>
            <a:endParaRPr kumimoji="1" lang="ja-JP" altLang="en-US" sz="1600" dirty="0">
              <a:latin typeface="Arial" pitchFamily="34" charset="0"/>
              <a:cs typeface="Arial" pitchFamily="34" charset="0"/>
            </a:endParaRPr>
          </a:p>
        </p:txBody>
      </p:sp>
      <p:cxnSp>
        <p:nvCxnSpPr>
          <p:cNvPr id="47" name="直線コネクタ 46"/>
          <p:cNvCxnSpPr/>
          <p:nvPr/>
        </p:nvCxnSpPr>
        <p:spPr>
          <a:xfrm flipV="1">
            <a:off x="2915816" y="4653136"/>
            <a:ext cx="216024" cy="2880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テキスト ボックス 52"/>
          <p:cNvSpPr txBox="1"/>
          <p:nvPr/>
        </p:nvSpPr>
        <p:spPr>
          <a:xfrm>
            <a:off x="7740352" y="4581128"/>
            <a:ext cx="1800708" cy="338554"/>
          </a:xfrm>
          <a:prstGeom prst="rect">
            <a:avLst/>
          </a:prstGeom>
          <a:noFill/>
        </p:spPr>
        <p:txBody>
          <a:bodyPr wrap="square" rtlCol="0">
            <a:spAutoFit/>
          </a:bodyPr>
          <a:lstStyle/>
          <a:p>
            <a:pPr algn="ctr"/>
            <a:r>
              <a:rPr lang="en-US" altLang="ja-JP" sz="1600" dirty="0" smtClean="0">
                <a:latin typeface="Arial" pitchFamily="34" charset="0"/>
                <a:cs typeface="Arial" pitchFamily="34" charset="0"/>
              </a:rPr>
              <a:t>LB film </a:t>
            </a:r>
            <a:endParaRPr lang="ja-JP" altLang="en-US" sz="1600" dirty="0">
              <a:latin typeface="Arial" pitchFamily="34" charset="0"/>
              <a:cs typeface="Arial" pitchFamily="34" charset="0"/>
            </a:endParaRPr>
          </a:p>
        </p:txBody>
      </p:sp>
      <p:pic>
        <p:nvPicPr>
          <p:cNvPr id="184327" name="Picture 7"/>
          <p:cNvPicPr>
            <a:picLocks noChangeAspect="1" noChangeArrowheads="1"/>
          </p:cNvPicPr>
          <p:nvPr/>
        </p:nvPicPr>
        <p:blipFill>
          <a:blip r:embed="rId6" cstate="print"/>
          <a:srcRect/>
          <a:stretch>
            <a:fillRect/>
          </a:stretch>
        </p:blipFill>
        <p:spPr bwMode="auto">
          <a:xfrm>
            <a:off x="4716016" y="3356992"/>
            <a:ext cx="3394710" cy="974408"/>
          </a:xfrm>
          <a:prstGeom prst="rect">
            <a:avLst/>
          </a:prstGeom>
          <a:noFill/>
          <a:ln w="9525">
            <a:noFill/>
            <a:miter lim="800000"/>
            <a:headEnd/>
            <a:tailEnd/>
          </a:ln>
        </p:spPr>
      </p:pic>
      <p:pic>
        <p:nvPicPr>
          <p:cNvPr id="184328" name="Picture 8"/>
          <p:cNvPicPr>
            <a:picLocks noChangeAspect="1" noChangeArrowheads="1"/>
          </p:cNvPicPr>
          <p:nvPr/>
        </p:nvPicPr>
        <p:blipFill>
          <a:blip r:embed="rId7" cstate="print"/>
          <a:srcRect/>
          <a:stretch>
            <a:fillRect/>
          </a:stretch>
        </p:blipFill>
        <p:spPr bwMode="auto">
          <a:xfrm>
            <a:off x="4716016" y="4293096"/>
            <a:ext cx="3431858" cy="980123"/>
          </a:xfrm>
          <a:prstGeom prst="rect">
            <a:avLst/>
          </a:prstGeom>
          <a:noFill/>
          <a:ln w="9525">
            <a:noFill/>
            <a:miter lim="800000"/>
            <a:headEnd/>
            <a:tailEnd/>
          </a:ln>
        </p:spPr>
      </p:pic>
      <p:pic>
        <p:nvPicPr>
          <p:cNvPr id="184329" name="Picture 9"/>
          <p:cNvPicPr>
            <a:picLocks noChangeAspect="1" noChangeArrowheads="1"/>
          </p:cNvPicPr>
          <p:nvPr/>
        </p:nvPicPr>
        <p:blipFill>
          <a:blip r:embed="rId8" cstate="print"/>
          <a:srcRect/>
          <a:stretch>
            <a:fillRect/>
          </a:stretch>
        </p:blipFill>
        <p:spPr bwMode="auto">
          <a:xfrm>
            <a:off x="4716016" y="5301208"/>
            <a:ext cx="3388995" cy="957263"/>
          </a:xfrm>
          <a:prstGeom prst="rect">
            <a:avLst/>
          </a:prstGeom>
          <a:noFill/>
          <a:ln w="9525">
            <a:noFill/>
            <a:miter lim="800000"/>
            <a:headEnd/>
            <a:tailEnd/>
          </a:ln>
        </p:spPr>
      </p:pic>
      <p:cxnSp>
        <p:nvCxnSpPr>
          <p:cNvPr id="59" name="直線コネクタ 58"/>
          <p:cNvCxnSpPr/>
          <p:nvPr/>
        </p:nvCxnSpPr>
        <p:spPr>
          <a:xfrm flipV="1">
            <a:off x="8028384" y="4941168"/>
            <a:ext cx="360040" cy="8640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a:off x="8100392" y="3717032"/>
            <a:ext cx="288032" cy="7200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8039017" y="4754620"/>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テキスト ボックス 67"/>
          <p:cNvSpPr txBox="1"/>
          <p:nvPr/>
        </p:nvSpPr>
        <p:spPr>
          <a:xfrm>
            <a:off x="539552" y="6381328"/>
            <a:ext cx="7848872" cy="246221"/>
          </a:xfrm>
          <a:prstGeom prst="rect">
            <a:avLst/>
          </a:prstGeom>
          <a:noFill/>
        </p:spPr>
        <p:txBody>
          <a:bodyPr wrap="square" rtlCol="0">
            <a:spAutoFit/>
          </a:bodyPr>
          <a:lstStyle/>
          <a:p>
            <a:r>
              <a:rPr lang="en-US" altLang="ja-JP" sz="1000" dirty="0" smtClean="0">
                <a:latin typeface="Arial" pitchFamily="34" charset="0"/>
                <a:cs typeface="Arial" pitchFamily="34" charset="0"/>
              </a:rPr>
              <a:t>Fukuda, K.; Kato, T.; Nakahara, H.; </a:t>
            </a:r>
            <a:r>
              <a:rPr lang="en-US" altLang="ja-JP" sz="1000" dirty="0" err="1" smtClean="0">
                <a:latin typeface="Arial" pitchFamily="34" charset="0"/>
                <a:cs typeface="Arial" pitchFamily="34" charset="0"/>
              </a:rPr>
              <a:t>Shibasaki</a:t>
            </a:r>
            <a:r>
              <a:rPr lang="en-US" altLang="ja-JP" sz="1000" dirty="0" smtClean="0">
                <a:latin typeface="Arial" pitchFamily="34" charset="0"/>
                <a:cs typeface="Arial" pitchFamily="34" charset="0"/>
              </a:rPr>
              <a:t>, Y. </a:t>
            </a:r>
            <a:r>
              <a:rPr lang="ja-JP" altLang="en-US" sz="1000" dirty="0" smtClean="0">
                <a:latin typeface="Arial" pitchFamily="34" charset="0"/>
                <a:cs typeface="Arial" pitchFamily="34" charset="0"/>
              </a:rPr>
              <a:t>超薄分子組織膜の科学 </a:t>
            </a:r>
            <a:r>
              <a:rPr lang="en-US" altLang="ja-JP" sz="1000" dirty="0" smtClean="0">
                <a:latin typeface="Arial" pitchFamily="34" charset="0"/>
                <a:cs typeface="Arial" pitchFamily="34" charset="0"/>
              </a:rPr>
              <a:t>–</a:t>
            </a:r>
            <a:r>
              <a:rPr lang="ja-JP" altLang="en-US" sz="1000" dirty="0" smtClean="0">
                <a:latin typeface="Arial" pitchFamily="34" charset="0"/>
                <a:cs typeface="Arial" pitchFamily="34" charset="0"/>
              </a:rPr>
              <a:t>単分子膜から</a:t>
            </a:r>
            <a:r>
              <a:rPr lang="en-US" altLang="ja-JP" sz="1000" dirty="0" smtClean="0">
                <a:latin typeface="Arial" pitchFamily="34" charset="0"/>
                <a:cs typeface="Arial" pitchFamily="34" charset="0"/>
              </a:rPr>
              <a:t>LB</a:t>
            </a:r>
            <a:r>
              <a:rPr lang="ja-JP" altLang="en-US" sz="1000" dirty="0" smtClean="0">
                <a:latin typeface="Arial" pitchFamily="34" charset="0"/>
                <a:cs typeface="Arial" pitchFamily="34" charset="0"/>
              </a:rPr>
              <a:t>膜へ</a:t>
            </a:r>
            <a:r>
              <a:rPr lang="en-US" altLang="ja-JP" sz="1000" dirty="0" smtClean="0">
                <a:latin typeface="Arial" pitchFamily="34" charset="0"/>
                <a:cs typeface="Arial" pitchFamily="34" charset="0"/>
              </a:rPr>
              <a:t>-; </a:t>
            </a:r>
            <a:r>
              <a:rPr lang="en-US" altLang="ja-JP" sz="1000" dirty="0" err="1" smtClean="0">
                <a:latin typeface="Arial" pitchFamily="34" charset="0"/>
                <a:cs typeface="Arial" pitchFamily="34" charset="0"/>
              </a:rPr>
              <a:t>Kodansya</a:t>
            </a:r>
            <a:r>
              <a:rPr lang="en-US" altLang="ja-JP" sz="1000" dirty="0" smtClean="0">
                <a:latin typeface="Arial" pitchFamily="34" charset="0"/>
                <a:cs typeface="Arial" pitchFamily="34" charset="0"/>
              </a:rPr>
              <a:t>, Tokyo, </a:t>
            </a:r>
            <a:r>
              <a:rPr lang="en-US" altLang="ja-JP" sz="1000" b="1" dirty="0" smtClean="0">
                <a:latin typeface="Arial" pitchFamily="34" charset="0"/>
                <a:cs typeface="Arial" pitchFamily="34" charset="0"/>
              </a:rPr>
              <a:t>1993</a:t>
            </a:r>
            <a:r>
              <a:rPr lang="en-US" altLang="ja-JP" sz="1000" dirty="0" smtClean="0">
                <a:latin typeface="Arial" pitchFamily="34" charset="0"/>
                <a:cs typeface="Arial" pitchFamily="34" charset="0"/>
              </a:rPr>
              <a:t>.</a:t>
            </a:r>
          </a:p>
        </p:txBody>
      </p:sp>
      <p:sp>
        <p:nvSpPr>
          <p:cNvPr id="27" name="スライド番号プレースホルダ 26"/>
          <p:cNvSpPr>
            <a:spLocks noGrp="1"/>
          </p:cNvSpPr>
          <p:nvPr>
            <p:ph type="sldNum" sz="quarter" idx="12"/>
          </p:nvPr>
        </p:nvSpPr>
        <p:spPr/>
        <p:txBody>
          <a:bodyPr/>
          <a:lstStyle/>
          <a:p>
            <a:fld id="{24D45414-7D34-4754-9E6B-EEFAF6B11107}" type="slidenum">
              <a:rPr kumimoji="1" lang="ja-JP" altLang="en-US" smtClean="0"/>
              <a:pPr/>
              <a:t>7</a:t>
            </a:fld>
            <a:endParaRPr kumimoji="1" lang="ja-JP"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58" name="Picture 14" descr="C:\Users\kazuki\Desktop\Mコロ資料\参考画像\bunshi2 (2).bmp"/>
          <p:cNvPicPr>
            <a:picLocks noChangeAspect="1" noChangeArrowheads="1"/>
          </p:cNvPicPr>
          <p:nvPr/>
        </p:nvPicPr>
        <p:blipFill>
          <a:blip r:embed="rId3" cstate="print"/>
          <a:srcRect/>
          <a:stretch>
            <a:fillRect/>
          </a:stretch>
        </p:blipFill>
        <p:spPr bwMode="auto">
          <a:xfrm>
            <a:off x="395536" y="4509120"/>
            <a:ext cx="4762500" cy="1676400"/>
          </a:xfrm>
          <a:prstGeom prst="rect">
            <a:avLst/>
          </a:prstGeom>
          <a:noFill/>
        </p:spPr>
      </p:pic>
      <p:sp>
        <p:nvSpPr>
          <p:cNvPr id="2" name="タイトル 1"/>
          <p:cNvSpPr>
            <a:spLocks noGrp="1"/>
          </p:cNvSpPr>
          <p:nvPr>
            <p:ph type="title"/>
          </p:nvPr>
        </p:nvSpPr>
        <p:spPr>
          <a:xfrm>
            <a:off x="457200" y="-27384"/>
            <a:ext cx="8435280" cy="1143000"/>
          </a:xfrm>
        </p:spPr>
        <p:txBody>
          <a:bodyPr>
            <a:normAutofit/>
          </a:bodyPr>
          <a:lstStyle/>
          <a:p>
            <a:r>
              <a:rPr lang="en-US" altLang="ja-JP" sz="4000" b="1" dirty="0" smtClean="0">
                <a:latin typeface="Arial" pitchFamily="34" charset="0"/>
                <a:cs typeface="Arial" pitchFamily="34" charset="0"/>
              </a:rPr>
              <a:t>LB Trough</a:t>
            </a:r>
            <a:endParaRPr kumimoji="1" lang="ja-JP" altLang="en-US" sz="4000" b="1" dirty="0">
              <a:latin typeface="Arial" pitchFamily="34" charset="0"/>
              <a:cs typeface="Arial" pitchFamily="34" charset="0"/>
            </a:endParaRPr>
          </a:p>
        </p:txBody>
      </p:sp>
      <p:sp>
        <p:nvSpPr>
          <p:cNvPr id="68" name="テキスト ボックス 67"/>
          <p:cNvSpPr txBox="1"/>
          <p:nvPr/>
        </p:nvSpPr>
        <p:spPr>
          <a:xfrm>
            <a:off x="1475656" y="6309320"/>
            <a:ext cx="2520280"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www.usi-co.co.jp/lb2.html</a:t>
            </a:r>
          </a:p>
        </p:txBody>
      </p:sp>
      <p:pic>
        <p:nvPicPr>
          <p:cNvPr id="185355" name="Picture 11" descr="C:\Users\kazuki\Desktop\Mコロ資料\参考画像\bunshi2 (1).gif"/>
          <p:cNvPicPr>
            <a:picLocks noChangeAspect="1" noChangeArrowheads="1" noCrop="1"/>
          </p:cNvPicPr>
          <p:nvPr/>
        </p:nvPicPr>
        <p:blipFill>
          <a:blip r:embed="rId4" cstate="print"/>
          <a:srcRect/>
          <a:stretch>
            <a:fillRect/>
          </a:stretch>
        </p:blipFill>
        <p:spPr bwMode="auto">
          <a:xfrm>
            <a:off x="395536" y="4509120"/>
            <a:ext cx="4762500" cy="1676400"/>
          </a:xfrm>
          <a:prstGeom prst="rect">
            <a:avLst/>
          </a:prstGeom>
          <a:noFill/>
        </p:spPr>
      </p:pic>
      <p:pic>
        <p:nvPicPr>
          <p:cNvPr id="45" name="Picture 1281" descr="\\Admin-hp\新個人フォルダ\国元\装置扱い方法\トラフ\写真\DSCF0800.JPG"/>
          <p:cNvPicPr>
            <a:picLocks noChangeAspect="1" noChangeArrowheads="1"/>
          </p:cNvPicPr>
          <p:nvPr/>
        </p:nvPicPr>
        <p:blipFill>
          <a:blip r:embed="rId5" cstate="print"/>
          <a:srcRect/>
          <a:stretch>
            <a:fillRect/>
          </a:stretch>
        </p:blipFill>
        <p:spPr bwMode="auto">
          <a:xfrm>
            <a:off x="611560" y="908720"/>
            <a:ext cx="4300365" cy="3226546"/>
          </a:xfrm>
          <a:prstGeom prst="rect">
            <a:avLst/>
          </a:prstGeom>
          <a:noFill/>
        </p:spPr>
      </p:pic>
      <p:cxnSp>
        <p:nvCxnSpPr>
          <p:cNvPr id="49" name="直線コネクタ 48"/>
          <p:cNvCxnSpPr/>
          <p:nvPr/>
        </p:nvCxnSpPr>
        <p:spPr>
          <a:xfrm>
            <a:off x="3059832" y="2420888"/>
            <a:ext cx="2664296" cy="6480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3203848" y="2132856"/>
            <a:ext cx="2520280" cy="7920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flipV="1">
            <a:off x="4499992" y="3140968"/>
            <a:ext cx="1224136" cy="21602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テキスト ボックス 54"/>
          <p:cNvSpPr txBox="1"/>
          <p:nvPr/>
        </p:nvSpPr>
        <p:spPr>
          <a:xfrm>
            <a:off x="5796136" y="2780928"/>
            <a:ext cx="2520280" cy="892552"/>
          </a:xfrm>
          <a:prstGeom prst="rect">
            <a:avLst/>
          </a:prstGeom>
          <a:noFill/>
        </p:spPr>
        <p:txBody>
          <a:bodyPr wrap="square" rtlCol="0">
            <a:spAutoFit/>
          </a:bodyPr>
          <a:lstStyle/>
          <a:p>
            <a:r>
              <a:rPr lang="en-US" altLang="ja-JP" sz="2400" b="1" dirty="0" smtClean="0">
                <a:latin typeface="Arial" pitchFamily="34" charset="0"/>
                <a:cs typeface="Arial" pitchFamily="34" charset="0"/>
              </a:rPr>
              <a:t>Barriers:</a:t>
            </a:r>
            <a:endParaRPr lang="en-US" altLang="ja-JP" sz="1400" dirty="0">
              <a:latin typeface="Arial" pitchFamily="34" charset="0"/>
              <a:cs typeface="Arial" pitchFamily="34" charset="0"/>
            </a:endParaRPr>
          </a:p>
          <a:p>
            <a:r>
              <a:rPr lang="en-US" altLang="ja-JP" sz="1400" dirty="0" smtClean="0">
                <a:latin typeface="Arial" pitchFamily="34" charset="0"/>
                <a:cs typeface="Arial" pitchFamily="34" charset="0"/>
              </a:rPr>
              <a:t>Monomers packed in in the area pressed by barriers.</a:t>
            </a:r>
          </a:p>
        </p:txBody>
      </p:sp>
      <p:cxnSp>
        <p:nvCxnSpPr>
          <p:cNvPr id="56" name="直線コネクタ 55"/>
          <p:cNvCxnSpPr/>
          <p:nvPr/>
        </p:nvCxnSpPr>
        <p:spPr>
          <a:xfrm flipV="1">
            <a:off x="3563888" y="3212976"/>
            <a:ext cx="2160240" cy="21602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8" name="右矢印 57"/>
          <p:cNvSpPr/>
          <p:nvPr/>
        </p:nvSpPr>
        <p:spPr>
          <a:xfrm>
            <a:off x="3203848" y="5157192"/>
            <a:ext cx="3024336" cy="28803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テキスト ボックス 59"/>
          <p:cNvSpPr txBox="1"/>
          <p:nvPr/>
        </p:nvSpPr>
        <p:spPr>
          <a:xfrm>
            <a:off x="6240884" y="4771752"/>
            <a:ext cx="3083644" cy="1569660"/>
          </a:xfrm>
          <a:prstGeom prst="rect">
            <a:avLst/>
          </a:prstGeom>
          <a:noFill/>
        </p:spPr>
        <p:txBody>
          <a:bodyPr wrap="square" rtlCol="0">
            <a:spAutoFit/>
          </a:bodyPr>
          <a:lstStyle/>
          <a:p>
            <a:r>
              <a:rPr lang="en-US" altLang="ja-JP" sz="1600" b="1" dirty="0" smtClean="0">
                <a:latin typeface="Arial" pitchFamily="34" charset="0"/>
                <a:cs typeface="Arial" pitchFamily="34" charset="0"/>
              </a:rPr>
              <a:t>characterization techniques:</a:t>
            </a:r>
          </a:p>
          <a:p>
            <a:pPr>
              <a:buFont typeface="Arial" pitchFamily="34" charset="0"/>
              <a:buChar char="•"/>
            </a:pPr>
            <a:r>
              <a:rPr lang="en-US" altLang="ja-JP" sz="1600" dirty="0" smtClean="0">
                <a:latin typeface="Arial" pitchFamily="34" charset="0"/>
                <a:cs typeface="Arial" pitchFamily="34" charset="0"/>
              </a:rPr>
              <a:t>Brewster angle microscope (BAM)</a:t>
            </a:r>
          </a:p>
          <a:p>
            <a:pPr>
              <a:buFont typeface="Arial" pitchFamily="34" charset="0"/>
              <a:buChar char="•"/>
            </a:pPr>
            <a:r>
              <a:rPr lang="en-US" altLang="ja-JP" sz="1600" dirty="0" smtClean="0">
                <a:latin typeface="Arial" pitchFamily="34" charset="0"/>
                <a:cs typeface="Arial" pitchFamily="34" charset="0"/>
              </a:rPr>
              <a:t>relationship between Mean molecular area (MMA) and surface pressure (SP)</a:t>
            </a:r>
          </a:p>
        </p:txBody>
      </p:sp>
      <p:sp>
        <p:nvSpPr>
          <p:cNvPr id="64" name="テキスト ボックス 63"/>
          <p:cNvSpPr txBox="1"/>
          <p:nvPr/>
        </p:nvSpPr>
        <p:spPr>
          <a:xfrm>
            <a:off x="3680852" y="4732764"/>
            <a:ext cx="2547332"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ja-JP" dirty="0" smtClean="0">
                <a:latin typeface="Arial" pitchFamily="34" charset="0"/>
                <a:cs typeface="Arial" pitchFamily="34" charset="0"/>
              </a:rPr>
              <a:t>Langmuir film forming?</a:t>
            </a:r>
          </a:p>
        </p:txBody>
      </p:sp>
      <p:sp>
        <p:nvSpPr>
          <p:cNvPr id="15" name="スライド番号プレースホルダ 14"/>
          <p:cNvSpPr>
            <a:spLocks noGrp="1"/>
          </p:cNvSpPr>
          <p:nvPr>
            <p:ph type="sldNum" sz="quarter" idx="12"/>
          </p:nvPr>
        </p:nvSpPr>
        <p:spPr/>
        <p:txBody>
          <a:bodyPr/>
          <a:lstStyle/>
          <a:p>
            <a:fld id="{24D45414-7D34-4754-9E6B-EEFAF6B11107}" type="slidenum">
              <a:rPr kumimoji="1" lang="ja-JP" altLang="en-US" smtClean="0"/>
              <a:pPr/>
              <a:t>8</a:t>
            </a:fld>
            <a:endParaRPr kumimoji="1" lang="ja-JP"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35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checkerboard(across)">
                                      <p:cBhvr>
                                        <p:cTn id="17" dur="500"/>
                                        <p:tgtEl>
                                          <p:spTgt spid="64"/>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checkerboard(across)">
                                      <p:cBhvr>
                                        <p:cTn id="20" dur="500"/>
                                        <p:tgtEl>
                                          <p:spTgt spid="58"/>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checkerboard(across)">
                                      <p:cBhvr>
                                        <p:cTn id="2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0" grpId="0"/>
      <p:bldP spid="6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435280" cy="1143000"/>
          </a:xfrm>
        </p:spPr>
        <p:txBody>
          <a:bodyPr>
            <a:normAutofit fontScale="90000"/>
          </a:bodyPr>
          <a:lstStyle/>
          <a:p>
            <a:r>
              <a:rPr lang="en-US" altLang="ja-JP" sz="4000" b="1" dirty="0" smtClean="0">
                <a:latin typeface="Arial" pitchFamily="34" charset="0"/>
                <a:cs typeface="Arial" pitchFamily="34" charset="0"/>
              </a:rPr>
              <a:t>Brewster Angle Microscope (BAM)</a:t>
            </a:r>
            <a:endParaRPr kumimoji="1" lang="ja-JP" altLang="en-US" sz="4000" b="1" dirty="0">
              <a:latin typeface="Arial" pitchFamily="34" charset="0"/>
              <a:cs typeface="Arial" pitchFamily="34" charset="0"/>
            </a:endParaRPr>
          </a:p>
        </p:txBody>
      </p:sp>
      <p:pic>
        <p:nvPicPr>
          <p:cNvPr id="94209" name="Picture 1"/>
          <p:cNvPicPr>
            <a:picLocks noChangeAspect="1" noChangeArrowheads="1"/>
          </p:cNvPicPr>
          <p:nvPr/>
        </p:nvPicPr>
        <p:blipFill>
          <a:blip r:embed="rId3" cstate="print"/>
          <a:srcRect/>
          <a:stretch>
            <a:fillRect/>
          </a:stretch>
        </p:blipFill>
        <p:spPr bwMode="auto">
          <a:xfrm>
            <a:off x="4067944" y="3861048"/>
            <a:ext cx="4133850" cy="1438275"/>
          </a:xfrm>
          <a:prstGeom prst="rect">
            <a:avLst/>
          </a:prstGeom>
          <a:noFill/>
          <a:ln w="9525">
            <a:noFill/>
            <a:miter lim="800000"/>
            <a:headEnd/>
            <a:tailEnd/>
          </a:ln>
        </p:spPr>
      </p:pic>
      <p:pic>
        <p:nvPicPr>
          <p:cNvPr id="94210" name="Picture 2" descr="C:\Users\kazuki\Desktop\Mコロ\Mコロ資料\参考画像\透過光と反射光.jpg"/>
          <p:cNvPicPr>
            <a:picLocks noChangeAspect="1" noChangeArrowheads="1"/>
          </p:cNvPicPr>
          <p:nvPr/>
        </p:nvPicPr>
        <p:blipFill>
          <a:blip r:embed="rId4" cstate="print"/>
          <a:srcRect/>
          <a:stretch>
            <a:fillRect/>
          </a:stretch>
        </p:blipFill>
        <p:spPr bwMode="auto">
          <a:xfrm>
            <a:off x="611560" y="1465039"/>
            <a:ext cx="2828925" cy="3676650"/>
          </a:xfrm>
          <a:prstGeom prst="rect">
            <a:avLst/>
          </a:prstGeom>
          <a:noFill/>
        </p:spPr>
      </p:pic>
      <p:sp>
        <p:nvSpPr>
          <p:cNvPr id="18" name="テキスト ボックス 17"/>
          <p:cNvSpPr txBox="1"/>
          <p:nvPr/>
        </p:nvSpPr>
        <p:spPr>
          <a:xfrm>
            <a:off x="2195736" y="5137447"/>
            <a:ext cx="1368152"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ja-JP" sz="1400" dirty="0" smtClean="0">
                <a:latin typeface="Arial" pitchFamily="34" charset="0"/>
                <a:cs typeface="Arial" pitchFamily="34" charset="0"/>
              </a:rPr>
              <a:t>refracting light</a:t>
            </a:r>
            <a:endParaRPr kumimoji="1" lang="ja-JP" altLang="en-US" sz="1400" dirty="0">
              <a:latin typeface="Arial" pitchFamily="34" charset="0"/>
              <a:cs typeface="Arial" pitchFamily="34" charset="0"/>
            </a:endParaRPr>
          </a:p>
        </p:txBody>
      </p:sp>
      <p:sp>
        <p:nvSpPr>
          <p:cNvPr id="19" name="テキスト ボックス 18"/>
          <p:cNvSpPr txBox="1"/>
          <p:nvPr/>
        </p:nvSpPr>
        <p:spPr>
          <a:xfrm>
            <a:off x="2987824" y="1556792"/>
            <a:ext cx="1296144"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ja-JP" sz="1400" dirty="0" smtClean="0">
                <a:latin typeface="Arial" pitchFamily="34" charset="0"/>
                <a:cs typeface="Arial" pitchFamily="34" charset="0"/>
              </a:rPr>
              <a:t>reflected light</a:t>
            </a:r>
            <a:endParaRPr lang="en-US" altLang="ja-JP" sz="1400" dirty="0">
              <a:latin typeface="Arial" pitchFamily="34" charset="0"/>
              <a:cs typeface="Arial" pitchFamily="34" charset="0"/>
            </a:endParaRPr>
          </a:p>
        </p:txBody>
      </p:sp>
      <p:sp>
        <p:nvSpPr>
          <p:cNvPr id="20" name="テキスト ボックス 19"/>
          <p:cNvSpPr txBox="1"/>
          <p:nvPr/>
        </p:nvSpPr>
        <p:spPr>
          <a:xfrm>
            <a:off x="38100" y="1556792"/>
            <a:ext cx="1224136" cy="30777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ja-JP" sz="1400" dirty="0" smtClean="0">
                <a:latin typeface="Arial" pitchFamily="34" charset="0"/>
                <a:cs typeface="Arial" pitchFamily="34" charset="0"/>
              </a:rPr>
              <a:t>incident light</a:t>
            </a:r>
            <a:endParaRPr kumimoji="1" lang="ja-JP" altLang="en-US" sz="1400" dirty="0">
              <a:latin typeface="Arial" pitchFamily="34" charset="0"/>
              <a:cs typeface="Arial" pitchFamily="34" charset="0"/>
            </a:endParaRPr>
          </a:p>
        </p:txBody>
      </p:sp>
      <p:cxnSp>
        <p:nvCxnSpPr>
          <p:cNvPr id="24" name="直線コネクタ 23"/>
          <p:cNvCxnSpPr/>
          <p:nvPr/>
        </p:nvCxnSpPr>
        <p:spPr>
          <a:xfrm flipV="1">
            <a:off x="2296210" y="2862219"/>
            <a:ext cx="216024" cy="288032"/>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2296210" y="2862219"/>
            <a:ext cx="216024" cy="288032"/>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53" name="テキスト ボックス 52"/>
          <p:cNvSpPr txBox="1"/>
          <p:nvPr/>
        </p:nvSpPr>
        <p:spPr>
          <a:xfrm>
            <a:off x="4283968" y="2060848"/>
            <a:ext cx="3312368" cy="1169551"/>
          </a:xfrm>
          <a:prstGeom prst="rect">
            <a:avLst/>
          </a:prstGeom>
          <a:noFill/>
        </p:spPr>
        <p:txBody>
          <a:bodyPr wrap="square" rtlCol="0">
            <a:spAutoFit/>
          </a:bodyPr>
          <a:lstStyle/>
          <a:p>
            <a:r>
              <a:rPr lang="en-US" altLang="ja-JP" sz="1400" dirty="0" smtClean="0">
                <a:latin typeface="Arial"/>
                <a:cs typeface="Arial"/>
              </a:rPr>
              <a:t>About P wave:</a:t>
            </a:r>
          </a:p>
          <a:p>
            <a:r>
              <a:rPr lang="en-US" altLang="ja-JP" sz="1400" dirty="0" smtClean="0">
                <a:latin typeface="Arial"/>
                <a:cs typeface="Arial"/>
              </a:rPr>
              <a:t>Incident light commonly generates reflected and refracting light.</a:t>
            </a:r>
          </a:p>
          <a:p>
            <a:r>
              <a:rPr lang="en-US" altLang="ja-JP" sz="1400" dirty="0" smtClean="0">
                <a:latin typeface="Arial"/>
                <a:cs typeface="Arial"/>
              </a:rPr>
              <a:t>But incident light at Brewster angle generates only refracting light.</a:t>
            </a:r>
          </a:p>
        </p:txBody>
      </p:sp>
      <p:sp>
        <p:nvSpPr>
          <p:cNvPr id="57" name="テキスト ボックス 56"/>
          <p:cNvSpPr txBox="1"/>
          <p:nvPr/>
        </p:nvSpPr>
        <p:spPr>
          <a:xfrm>
            <a:off x="971600" y="1988840"/>
            <a:ext cx="1008112" cy="523220"/>
          </a:xfrm>
          <a:prstGeom prst="rect">
            <a:avLst/>
          </a:prstGeom>
          <a:ln>
            <a:solidFill>
              <a:srgbClr val="FF0000"/>
            </a:solid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altLang="ja-JP" sz="1400" dirty="0" smtClean="0">
                <a:latin typeface="Arial" pitchFamily="34" charset="0"/>
                <a:cs typeface="Arial" pitchFamily="34" charset="0"/>
              </a:rPr>
              <a:t>Brewster angle</a:t>
            </a:r>
            <a:endParaRPr kumimoji="1" lang="ja-JP" altLang="en-US" sz="1400" dirty="0">
              <a:latin typeface="Arial" pitchFamily="34" charset="0"/>
              <a:cs typeface="Arial" pitchFamily="34" charset="0"/>
            </a:endParaRPr>
          </a:p>
        </p:txBody>
      </p:sp>
      <p:sp>
        <p:nvSpPr>
          <p:cNvPr id="59" name="テキスト ボックス 58"/>
          <p:cNvSpPr txBox="1"/>
          <p:nvPr/>
        </p:nvSpPr>
        <p:spPr>
          <a:xfrm>
            <a:off x="755576" y="5661248"/>
            <a:ext cx="2520280" cy="400110"/>
          </a:xfrm>
          <a:prstGeom prst="rect">
            <a:avLst/>
          </a:prstGeom>
          <a:noFill/>
        </p:spPr>
        <p:txBody>
          <a:bodyPr wrap="square" rtlCol="0">
            <a:spAutoFit/>
          </a:bodyPr>
          <a:lstStyle/>
          <a:p>
            <a:r>
              <a:rPr lang="en-US" altLang="ja-JP" sz="1000" dirty="0" smtClean="0">
                <a:latin typeface="Arial" pitchFamily="34" charset="0"/>
                <a:cs typeface="Arial" pitchFamily="34" charset="0"/>
              </a:rPr>
              <a:t>http://home.sato-gallery.com/hikaribussei/snells_law.jpg</a:t>
            </a:r>
          </a:p>
        </p:txBody>
      </p:sp>
      <p:sp>
        <p:nvSpPr>
          <p:cNvPr id="61" name="テキスト ボックス 60"/>
          <p:cNvSpPr txBox="1"/>
          <p:nvPr/>
        </p:nvSpPr>
        <p:spPr>
          <a:xfrm>
            <a:off x="4139952" y="5733256"/>
            <a:ext cx="4248472" cy="246221"/>
          </a:xfrm>
          <a:prstGeom prst="rect">
            <a:avLst/>
          </a:prstGeom>
          <a:noFill/>
        </p:spPr>
        <p:txBody>
          <a:bodyPr wrap="square" rtlCol="0">
            <a:spAutoFit/>
          </a:bodyPr>
          <a:lstStyle/>
          <a:p>
            <a:r>
              <a:rPr lang="en-US" altLang="ja-JP" sz="1000" dirty="0" smtClean="0">
                <a:latin typeface="Arial" pitchFamily="34" charset="0"/>
                <a:cs typeface="Arial" pitchFamily="34" charset="0"/>
              </a:rPr>
              <a:t>http://www.ksv.jp/ksv/bam_01.html</a:t>
            </a:r>
          </a:p>
        </p:txBody>
      </p:sp>
      <p:sp>
        <p:nvSpPr>
          <p:cNvPr id="14" name="スライド番号プレースホルダ 13"/>
          <p:cNvSpPr>
            <a:spLocks noGrp="1"/>
          </p:cNvSpPr>
          <p:nvPr>
            <p:ph type="sldNum" sz="quarter" idx="12"/>
          </p:nvPr>
        </p:nvSpPr>
        <p:spPr/>
        <p:txBody>
          <a:bodyPr/>
          <a:lstStyle/>
          <a:p>
            <a:fld id="{24D45414-7D34-4754-9E6B-EEFAF6B11107}" type="slidenum">
              <a:rPr kumimoji="1" lang="ja-JP" altLang="en-US" smtClean="0"/>
              <a:pPr/>
              <a:t>9</a:t>
            </a:fld>
            <a:endParaRPr kumimoji="1" lang="ja-JP"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dissolve">
                                      <p:cBhvr>
                                        <p:cTn id="10" dur="500"/>
                                        <p:tgtEl>
                                          <p:spTgt spid="57"/>
                                        </p:tgtEl>
                                      </p:cBhvr>
                                    </p:animEffect>
                                  </p:childTnLst>
                                </p:cTn>
                              </p:par>
                              <p:par>
                                <p:cTn id="11" presetID="9"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TotalTime>
  <Words>3539</Words>
  <Application>Microsoft Office PowerPoint</Application>
  <PresentationFormat>画面に合わせる (4:3)</PresentationFormat>
  <Paragraphs>302</Paragraphs>
  <Slides>19</Slides>
  <Notes>19</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9</vt:i4>
      </vt:variant>
    </vt:vector>
  </HeadingPairs>
  <TitlesOfParts>
    <vt:vector size="21" baseType="lpstr">
      <vt:lpstr>Office テーマ</vt:lpstr>
      <vt:lpstr>CS ChemDraw Drawing</vt:lpstr>
      <vt:lpstr>Synthesis of Two-Dimensional Polymer Using Self-Assembly at Air/Water Interface</vt:lpstr>
      <vt:lpstr>Contents</vt:lpstr>
      <vt:lpstr>What is 2D Polymer ?</vt:lpstr>
      <vt:lpstr>Expected properties of 2D Polymer</vt:lpstr>
      <vt:lpstr>Approach for the Synthesis of 2D Polymer</vt:lpstr>
      <vt:lpstr>Langmuir-Blodgett (LB) Film</vt:lpstr>
      <vt:lpstr>Langmuir-Blodgett (LB) Film</vt:lpstr>
      <vt:lpstr>LB Trough</vt:lpstr>
      <vt:lpstr>Brewster Angle Microscope (BAM)</vt:lpstr>
      <vt:lpstr>Surface  Pressure (SP)</vt:lpstr>
      <vt:lpstr>スライド 11</vt:lpstr>
      <vt:lpstr>スライド 12</vt:lpstr>
      <vt:lpstr>Observation of the Langmuir Film</vt:lpstr>
      <vt:lpstr>Observation of the Langmuir Film</vt:lpstr>
      <vt:lpstr>Observation of the Langmuir Film</vt:lpstr>
      <vt:lpstr>Observation of the Langmuir Film</vt:lpstr>
      <vt:lpstr>Summary</vt:lpstr>
      <vt:lpstr>Synthesis of Key Intermediate 8</vt:lpstr>
      <vt:lpstr>Synthesis of Monomer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of Two-Dimensional Polymer Using Self-Assembly at Air/Water Interface</dc:title>
  <dc:creator>kazuki</dc:creator>
  <cp:lastModifiedBy>kazuki</cp:lastModifiedBy>
  <cp:revision>17</cp:revision>
  <dcterms:created xsi:type="dcterms:W3CDTF">2014-05-20T12:23:30Z</dcterms:created>
  <dcterms:modified xsi:type="dcterms:W3CDTF">2014-05-21T06:48:21Z</dcterms:modified>
</cp:coreProperties>
</file>